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ms-powerpoint.presentation.macroEnabled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72" r:id="rId5"/>
  </p:sldMasterIdLst>
  <p:notesMasterIdLst>
    <p:notesMasterId r:id="rId45"/>
  </p:notesMasterIdLst>
  <p:handoutMasterIdLst>
    <p:handoutMasterId r:id="rId46"/>
  </p:handoutMasterIdLst>
  <p:sldIdLst>
    <p:sldId id="478" r:id="rId6"/>
    <p:sldId id="256" r:id="rId7"/>
    <p:sldId id="481" r:id="rId8"/>
    <p:sldId id="459" r:id="rId9"/>
    <p:sldId id="377" r:id="rId10"/>
    <p:sldId id="460" r:id="rId11"/>
    <p:sldId id="378" r:id="rId12"/>
    <p:sldId id="440" r:id="rId13"/>
    <p:sldId id="381" r:id="rId14"/>
    <p:sldId id="456" r:id="rId15"/>
    <p:sldId id="454" r:id="rId16"/>
    <p:sldId id="379" r:id="rId17"/>
    <p:sldId id="472" r:id="rId18"/>
    <p:sldId id="392" r:id="rId19"/>
    <p:sldId id="462" r:id="rId20"/>
    <p:sldId id="464" r:id="rId21"/>
    <p:sldId id="465" r:id="rId22"/>
    <p:sldId id="466" r:id="rId23"/>
    <p:sldId id="467" r:id="rId24"/>
    <p:sldId id="468" r:id="rId25"/>
    <p:sldId id="469" r:id="rId26"/>
    <p:sldId id="473" r:id="rId27"/>
    <p:sldId id="396" r:id="rId28"/>
    <p:sldId id="471" r:id="rId29"/>
    <p:sldId id="307" r:id="rId30"/>
    <p:sldId id="339" r:id="rId31"/>
    <p:sldId id="474" r:id="rId32"/>
    <p:sldId id="318" r:id="rId33"/>
    <p:sldId id="475" r:id="rId34"/>
    <p:sldId id="386" r:id="rId35"/>
    <p:sldId id="476" r:id="rId36"/>
    <p:sldId id="387" r:id="rId37"/>
    <p:sldId id="335" r:id="rId38"/>
    <p:sldId id="390" r:id="rId39"/>
    <p:sldId id="331" r:id="rId40"/>
    <p:sldId id="479" r:id="rId41"/>
    <p:sldId id="480" r:id="rId42"/>
    <p:sldId id="482" r:id="rId43"/>
    <p:sldId id="393" r:id="rId44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B9B9B9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661" autoAdjust="0"/>
    <p:restoredTop sz="94660"/>
  </p:normalViewPr>
  <p:slideViewPr>
    <p:cSldViewPr>
      <p:cViewPr varScale="1">
        <p:scale>
          <a:sx n="54" d="100"/>
          <a:sy n="54" d="100"/>
        </p:scale>
        <p:origin x="117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726" y="-86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E3C96-79B3-4080-8EA5-F05BBF00B79B}" type="datetimeFigureOut">
              <a:rPr lang="en-US" smtClean="0"/>
              <a:t>3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34EB2-53F6-4402-BAC5-0D3DFBD0D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27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5T14:27:38.596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206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885 1695 0,'52'-12'16,"22"-1"-16,1 1 16,25-9-1,5 4 1,19-8-16,-7-3 15,21 2-15,-8 6 32,8-15-32,-19 2 15,-3-1 1,12-12 0,-47 18 15,-43 13-31,-38 15 15</inkml:trace>
  <inkml:trace contextRef="#ctx0" brushRef="#br0" timeOffset="505.746">2503 1993 0,'0'75'15,"0"-6"1,0 7-16,0-4 16,0 11-16,4-7 15,-1 4-15,-1 34 16,0 12-1,7-13 1,-7-17 0,-4-29-1,2-34 1,-20-15 0,-10-13-1,-3 0 1,9-5-16,15 0 15,9 0-15</inkml:trace>
  <inkml:trace contextRef="#ctx0" brushRef="#br0" timeOffset="893.484">1928 3277 0,'85'11'16,"-12"-3"-1,6-4-15,-5 0 16,15 1-16,-10-4 15,14 2-15,-13-6 0,6 3 16,27 0 0,6-1-1,-19-12 1,-16-17 0,-21-1-1,-30 13 1,-18 10-1,-5 4 1,-10 4-16</inkml:trace>
  <inkml:trace contextRef="#ctx0" brushRef="#br0" timeOffset="1388.201">4169 1637 0,'70'-3'15,"28"-1"1,21-11 0,3 1-1,-12 8 17,-22 0-17,-43-6 1,-21 6-1,-13 2 1,-11 4-16</inkml:trace>
  <inkml:trace contextRef="#ctx0" brushRef="#br0" timeOffset="2179.635">4022 1949 0,'-22'71'15,"-6"23"1,-5-3 0,5-11 15,11-22-16,4-28 1,13-19 0,18-25-1,19-18 1,31-17 0,-7 12 15,10-3-31,-6 9 31,8 6-31,-4 13 16,15 17-16,-9 7 15,7 23-15,-11 6 16,0 22-16,-18 5 16,-6 19-16,-17-7 15,-12 11-15,-10-8 16,-16 9-1,-6-16 1,-20 7-16,-1-12 16,-21-1-16,2-16 15,-13-4-15,1-16 16,-8 2-16,2-11 16,-5-4-16,-32-19 15,14-36 1,36-31 15,32-15-15,25 7-1,-5 35-15,7 38 16</inkml:trace>
  <inkml:trace contextRef="#ctx0" brushRef="#br0" timeOffset="4146.966">8225 1398 0,'-10'-51'16,"-28"3"0,-36 18-1,14 20 16,-10 22-31,7 15 16,-8 27-16,9 10 16,-7 31-16,21-19 15,11 7-15,-4 15 0,8-11 16,5 7-16,-2 22 0,11-17 16,0 7-1,15 16-15,-5-20 0,9 4 16,11 13-16,10-1 15,19 10-15,7-24 16,19-9-16,2-35 16,18-21-16,-14-25 15,15-21-15,-15-13 16,7-21-16,-24-1 16,4-16-16,-19 4 31,-8-21-31,-11 5 15,-14-23-15,-9 7 16,-17-11-16,-2 5 16,-15 1-16,-14-17 15,4 35 1,34 55 0,17 18-1,25 11 16,21-4-15,12-7 0,4-7-1,-7-7 1,-11 2 0,-19 0-1,-12 4 16,-11 18-15,-7 34 0,0 4-1,-5 19-15,-2 2 16,-6 15-16,0-4 16,1 11-16,1-7 15,-2 2 1,2 20-1,2-13 1,-1-38 0,8-40-1,4-47 1,4-6 0,3-20-16,2-3 15,1-19 1,1 7-16,2-15 15,11-33 1,14-3 0,9 20-1,18 34 1,6 35 0,0 29-1,-15 24 16,-20 22-15,-28 8 0,-25 3-1,-33 0 1,-25-4 0,-8-9-1,16-8 1,28-17 15,37-8-15,29-3-1,32 10 1,25 19 0,9 22-1,-6 20 1,-19 10 15,-15 9-15,-18-17-1,-8-15 1,-6-40 0,2-50-1,10-35 1,-2-14 15,-5 14-31,-28 65 0</inkml:trace>
  <inkml:trace contextRef="#ctx0" brushRef="#br0" timeOffset="4583.525">9271 2600 0,'-15'75'16,"5"31"-1,7 11 1,24-17 0,21-27-1,21-35 16,16-51-15,-21-14 0,-13-29-16,-10-5 15,-13-14-15,-9 3 16,-7-10-16,-36-19 16,-31 18-1,-22 35 16,7 34-15,23 23 0,17 6-1,14 3 1,12-10 0,10-8-16</inkml:trace>
  <inkml:trace contextRef="#ctx0" brushRef="#br0" timeOffset="5218.776">9858 2537 0,'-5'17'16,"-2"36"-1,-11 22 17,3 22-17,5 1 1,23-10 0,29-13-1,21-31 1,13-32-1,7-29 1,-7-34 0,-18-19-1,-15-8 1,-23 11 0,-13 1-1,-7 17 1,-2 37-1,-5 29 1,-3 20 0,2 28-1,-2 19 1,2 9 0,6-4-1,14-29 1,14-14-1,-1-34 1,-2-26 0,4-31-1,3-14 1,-5 1 0,-2 8-1,-23 50-15</inkml:trace>
  <inkml:trace contextRef="#ctx0" brushRef="#br0" timeOffset="5860.044">10501 3006 0,'-2'85'16,"2"-12"0,2 13-16,-2-6 15,0 17-15,0-12 16,0 13-16,0 26 15,-2-9 1,-6-29 0,8-45-1,0-36 1,3-45 0,6-4-1,5-23-15,-2-7 16,6-24-16,-4 3 15,2-25-15,-6 12 16,1-13-16,-11 16 16,2-3-16,3-28 15,16 6 1,19 40 0,13 40-1,-4 32 1,2 30-1,0 25 1,1 23 0,-11 21-1,-13 14 1,-21 3 0,-30 1-16,-21-14 15,-12-20 1,-6-26-1,2-35 1,8-43 0,17-47-1,31-20 1,17 7 0,10 16-1,-11 35 1,-12 48-16</inkml:trace>
  <inkml:trace contextRef="#ctx0" brushRef="#br0" timeOffset="6157.495">11250 2764 0,'0'63'16,"3"20"0,-3 5-1,0-7 1,0-21 0,4-43-1,15-29 1,3-13-1,-2-3 1,-3 4 0,-17 24-16</inkml:trace>
  <inkml:trace contextRef="#ctx0" brushRef="#br0" timeOffset="7509.715">11520 2759 0,'0'58'16,"0"13"-1,0 11 1,0-6 15,0-16-15,0-22-1,2-27 1,8-32 0,11-29-1,7-33 1,7-16 15,-5 4-15,0 11-1,0 21 1,10 29 0,4 22-1,1 33 1,1 33 15,-6 36-15,-8 20-1,-14 10 1,-8-20 0,11-32-1,9-48 1,15-37 15,18-24-15,18-17-1,5-14 1,-11-3 0,-15 3-1,-21 15 1,-34 8 0,-35 16 15,-21 26-16,-15 26 1,-4 37 0,12 26-1,19 8 1,20 3 0,29-22 15,25-29-16,25-23 1,6-40 0,5-32-1,-7-26 1,-18 2 0,-12 8 15,-12 22-16,-11 24 1,-9 34 0,-4 47-1,2 2 1,0 25-16,0 1 16,2 25-1,-2-3 1,0 25-16,0-7 15,0 14-15,0-14 16,3 10-16,-6-18 16,-8 3-16,-12-26 15,-19-8-15,-11-27 16,-15-20-16,7-19 16,-9-32-1,12-14-15,-12-29 16,9-6-1,1-28-15,10 3 16,14-19-16,12 11 16,18-5-16,36-20 15,38 17 1,10 20 0,2 18-1,-31 23 16,-24 22-31,-25 18 16</inkml:trace>
  <inkml:trace contextRef="#ctx0" brushRef="#br0" timeOffset="7815.56">10961 2179 0,'0'0'0,"0"0"0</inkml:trace>
  <inkml:trace contextRef="#ctx0" brushRef="#br0" timeOffset="11474.211">14145 1649 0,'11'-4'16,"16"1"-1,10 34 17,-7 15-17,-9 33 1,-9-10-1,-2 11-15,-8 19 0,-2-7 16,-2 7-16,-8 20 0,5-19 31,-8 5-31,-2 14 0,-3-3 16,1 14-16,-2-8 16,19-79-1,6-45 1,-4-32-1,4-25 1,10-15 0,11-6-1,1 5 1,9 13 0,9 25-1,6 17 1,9 20-1,9 15 1,9 20 0,9 19-1,10-1 1,-22-19 0,5 0-16,32-7 15,13-8 1,-15-24-1,-27-20 1,-44-15 0,-33-4-1,-19 3 1,-6 5 0,5 13-1,13 23-15</inkml:trace>
  <inkml:trace contextRef="#ctx0" brushRef="#br0" timeOffset="11834.899">14452 2288 0,'25'0'16,"35"-3"0,24 0-1,2-2 1,-3 5-1,-13 0 1,-21-12 0,-21-9-1,-16-6 1,-3 12-16,0 9 16,-9 6-1</inkml:trace>
  <inkml:trace contextRef="#ctx0" brushRef="#br0" timeOffset="12210.177">14304 1526 0,'70'-15'16,"25"3"0,22 2-1,13-1 1,2 1-1,-11 2 1,-13 1-16,-12 5 16,-36-3-1,-30 3 1,-11 2 0,-19 0-16</inkml:trace>
  <inkml:trace contextRef="#ctx0" brushRef="#br0" timeOffset="12798.825">15936 2247 0,'-2'-10'15,"-3"-14"1,3 7-1,-3 2 1,-5 15 0,-8 21-1,-4 24 17,-9 27-17,5-11 1,2 14-16,-1-11 15,-9 17-15,-13 29 16,-1 4 0,10-38-1,26-57 17,12-49-17,12-42 1,8-22-1,-2 6 1,2 12 0,-7 29-1,-13 47-15</inkml:trace>
  <inkml:trace contextRef="#ctx0" brushRef="#br0" timeOffset="13095.964">15551 2396 0,'8'51'15,"20"16"1,22 17 0,-5-22 15,5-1-31,33 9 15,14-17 1,-6-32 0,0-37-1,-16-9 1,-20-3 0,-27 16-1,-28 12-15</inkml:trace>
  <inkml:trace contextRef="#ctx0" brushRef="#br0" timeOffset="13746.529">16462 2331 0,'-16'15'16,"-12"25"0,-12 29-1,0 18 17,5 16-17,19-8 1,21-16-1,25-23 1,8-29 0,-3-19-1,1-26 17,-2-12-17,-5-19 1,-6-9-1,-11-1 1,-2 14 0,-7 13-1,7 23 1,-2 21 15,1 26-15,2 21-1,-1 3 1,2-6 0,4-16-1,4-17 1,-5-18 15,-5 0-15,-8-3-1,-2-2-15</inkml:trace>
  <inkml:trace contextRef="#ctx0" brushRef="#br0" timeOffset="14601.467">16814 2638 0,'-5'48'16,"2"6"0,3-5-1,3-11 1,2-26 0,6-32-1,6-32 1,1-29 15,-4-5-15,2 13-1,-10 20 1,8 19 0,6 27-1,13 29 1,8 14 15,8 20-15,2 7-1,-2 0 1,-7-13 0,-17-14-1,-10-14 1,-4-12-1,-6-20 17,11-27-17,10-32 1,2-8 0,2-2-1,-3 15 1,9 15 15,-2 27-15,2 29-1,-5 33 1,-6 34 0,-4 19-1,-13 12 1,-2-7-1,7-34 17,8-49-17,1-27 1,1-14 0,-8 8-1,-15 18-15</inkml:trace>
  <inkml:trace contextRef="#ctx0" brushRef="#br0" timeOffset="15283.302">17851 2670 0,'-4'51'16,"0"17"-16,1-3 15,-2 16-15,-2-10 16,-4 7-16,9 30 31,-1 0-15,3-21 0,3-65-1,-3-47 1,0-9-1,0-18-15,0-8 16,0-23 0,2-1-1,9-14-15,-1 5 16,3-10-16,-1 12 16,3-6-16,10-18 15,8 1 1,15 42-1,-3 54 1,-4 36 0,-3 29 15,-3 27-15,-10 29-1,-7 11 1,-24-5-1,-29-7 1,-29-25 0,-23-31 15,-11-48-15,30-21-1,17-24-15,18-4 16,15-19-16,11-34 15,10 2 1,1 32 0,-4 70-16</inkml:trace>
  <inkml:trace contextRef="#ctx0" brushRef="#br0" timeOffset="15638.996">18458 1937 0,'20'68'15,"-7"-8"1,-3 17-16,-5-2 15,1 20-15,1-4 16,-14 11-16,-2-12 16,-3 1-16,-11 19 15,0-17 1,20-63 0,9-37-1,7-17 1,-3-8-1,-1 18 1,-9 14-16</inkml:trace>
  <inkml:trace contextRef="#ctx0" brushRef="#br0" timeOffset="16140.265">18831 2514 0,'33'-13'16,"-5"-2"-1,-5 3 1,-9-3 0,-4 3-1,1 3 1,-19 2-16,-17 7 15,-21 16 1,-9 18 0,-1 22-1,21 17 1,20 13 0,25 9-1,30 2 1,36-12-1,27-23 1,18-24 0,4-27-1,-2-16 1,-18-15 0,-21 4-1,-44 8 1,-17 6-1,-13 0 1,-10 2-16</inkml:trace>
  <inkml:trace contextRef="#ctx0" brushRef="#br0" timeOffset="19218.217">2245 806 0,'-53'-5'0,"-27"14"16,14 9 0,-13 19-16,9 4 15,-15 25-15,19-11 16,3 6-16,-12 13 0,13-10 16,-2 15-16,-12 12 0,10-9 15,1 11-15,-9 16 0,11-12 16,-2 5-16,-8 29 0,12-20 15,6 5-15,-11 20 0,23-23 16,-1 1-16,-4084 7 0,8172 2 16,-4072 27-16,15-27 15,20 8-15,11-36 16,27-7-16,43-12 16,24-20-1,12-22-15,4-18 16,-38-8-1,1-19-15,-20-4 16,8-8-16,-9 1 16,9-8-16,20-2 15,1-1-15,-30 21 16,-38 11 0,0 15-1,-18 19 1,-7 12-1,-7 21 1,0 30 0,5 22-16,6-30 15,9-3-15,0-18 16,23 0-16,3-8 16,16-1-16,1-10 15,26 3-15,0-17 16,24-8-16,-6-11 15,28-3-15,-35-4 16,-3-8-16,18-8 0,-19 4 16,2-9-16,13-8 0,8-2 15,22-15 1,-15 1 0,11-16-16,-22 0 15,-1-12-15,-2-34 16,-45-3-1,-37 50 1,-13 27 0,-10 13-1,-8 16 1,2 20 0,13 10 15,28 18-16,-1-12 1,23 0-16,0-7 16,14-6-16,5-11 15,20-4-15,-4-4 16,22-8-16,-8-10 16,21-13-16,-17-2 15,5-16-15,-25-3 16,-3-14-16,-20 0 15,-3-19-15,-23 5 16,-7-16-16,-16 4 16,-6-10-16,-6-23 15,-18 8 1,-22 22 0,11 38-1,9 24 1,5 12-1,-1 5 1,15 13 0,14 1-1,19 3 1,10-18 0,13-24-1,-5-32 1,-21 6-1,-3-13-15,-18 2 16,-4-19-16,-15 2 16,-7-17-16,-14 7 15,-9-10-15,-7 11 16,-17-13-16,-3 13 16,-17-7-16,0 14 15,-14-1-15,9 22 16,-19 5-16,13 20 15,-13 14-15,13 12 16,-17 8-16,16 4 16,-10 12-16,-29 0 15,2-7 1,35-4 0,41 4-1,30-25 1,5-14 15,-3-8-15,-20-13-1,-30-11 1,10 21 0,-20 2-16,3 10 15,-21 0-15,5 8 16,-17 7-16,5 11 15,-21 4-15,16 3 16,-18 10 0,20 3-1,-10 15-15,20-1 16,0 10-16,-17 12 16,32-11-1,36-19 1,25-9-1,10-5 1,-7-10 0,-10-2 15,-28-1-15,-32 2-1,7 5 1,-16 12-16,6 0 15,-14 22-15,3 2 16,-11 27-16,16-9 16,-7 25-16,17-9 15,4 14-15,-17 25 16,22-12 0,34-49-16,38-42 15</inkml:trace>
  <inkml:trace contextRef="#ctx0" brushRef="#br0" timeOffset="25094.452">4718 5021 0,'8'-37'16,"-4"7"15,-4 17-15,-14 38-1,-9 16 16,-12 21-31,-4 11 16,-8 27-16,3 4 31,-8 20-31,17-8 16,7 13-16,15-16 31,24 10-31,14-24 16,26-1-16,7-30 31,20-18-31,-8-25 16,13-17-16,15-38 31,-17-33-15,-33-20-1,-33-1 16,-30 20-15,-28 38 15,-17 28-15,-3 30 15,2 24-15,13 4-1,25-24 17,23-31-17,8-13 17,-3 4-17,-5 4-15</inkml:trace>
  <inkml:trace contextRef="#ctx0" brushRef="#br0" timeOffset="25560.249">5305 5357 0,'11'47'16,"-6"19"-1,-3 2 1,6 21-16,-8-7 16,-3 15-16,-4-15 31,-9 5-31,-3 20 16,6-47 15,8-49-16,0-32 1,2 5 15,3-1-15,0 17-16</inkml:trace>
  <inkml:trace contextRef="#ctx0" brushRef="#br0" timeOffset="26095.102">5515 5516 0,'-28'58'32,"-19"7"-17,-2-2 1,7-8 15,33-17-15,37-5 15,35-7-15,30 11-1,9 3 17,-6 7-17,-15 2 1,-21-6 15,-22-14-15,-15-12-1,-14-10 17,-4-2-17,-5-5-15</inkml:trace>
  <inkml:trace contextRef="#ctx0" brushRef="#br0" timeOffset="28305.838">6687 5720 0,'73'-5'15,"23"-8"17,3-8-17,-12-11 1,-8-6 15,-19 2 0,-27 11-15,-13 13 0,-10 4-1,-10 8-15</inkml:trace>
  <inkml:trace contextRef="#ctx0" brushRef="#br0" timeOffset="28718.568">6886 5533 0,'35'58'16,"-17"28"15,-18 16-15,-11 5-1,2-18 1,4-14 15,5-40-15,7-25 15,6-13-15,-5-2-1,-8 5-15</inkml:trace>
  <inkml:trace contextRef="#ctx0" brushRef="#br0" timeOffset="29604.846">7933 5313 0,'-13'36'15,"-6"10"1,-2 25 0,2 1-1,-1 17-15,8-7 16,7 11-1,7-17 1,21-1-16,43-1 16,29-34 15,2-50-15,-24-40 15,-28-28-16,-45-1 17,-33 19-17,-19 27 1,-6 36 15,12 27-15,31 10 15,25 1-15,13-9 15,2-6-15,-3-6-1,-22-20-15</inkml:trace>
  <inkml:trace contextRef="#ctx0" brushRef="#br0" timeOffset="30048.324">8775 5369 0,'-6'65'31,"-1"34"-16,7-19 1,-3 4 0,-4 25-1,2-15 1,-3-20 15,8-59-15,8-26 15,-3-3-15,2 1-1,-7 13-15</inkml:trace>
  <inkml:trace contextRef="#ctx0" brushRef="#br0" timeOffset="30599.152">8871 5545 0,'-51'33'16,"-10"2"15,13 1-15,29 2 15,36-1-15,33 6 15,34-2-15,21 4 15,-1 2-15,-13 6 15,-23 3-16,-15-15 17,-29-21-17,-10-16 17,-10 4-17,-4-8-15</inkml:trace>
  <inkml:trace contextRef="#ctx0" brushRef="#br0" timeOffset="32451.238">9400 5024 0,'0'0'15,"0"13"17,-8 11-17,3 10 17,-5-8-17,2 1 16,13-5-15,13-2 15,17-7-15,8-3 0,-2-5 15,-6 0-16,-7-5 17,-4-5-17,-11 3 17,-13 2-32</inkml:trace>
  <inkml:trace contextRef="#ctx0" brushRef="#br0" timeOffset="32832.925">9584 5087 0,'-10'55'16,"-7"11"-1,-2 9 17,4-7-17,5-10 16,15-22-15,3-15 15,2-9-15,-8-8 0,-2-4-16</inkml:trace>
  <inkml:trace contextRef="#ctx0" brushRef="#br0" timeOffset="36884.123">10531 5599 0,'30'-8'16,"30"-2"15,27 3-16,6 2 1,-7 10 15,-21-5-15,-9 1 0,-31-2-1,-12 1 16,-7 0-15,-6 0-16</inkml:trace>
  <inkml:trace contextRef="#ctx0" brushRef="#br0" timeOffset="37369.955">10731 5371 0,'0'21'15,"0"30"1,0 26 0,-5 27 15,0 6-16,3-12 17,-5-24-17,7-21 1,0-34 0,0-5 15,0-7-16,0-7-15</inkml:trace>
  <inkml:trace contextRef="#ctx0" brushRef="#br0" timeOffset="39231.197">11907 5046 0,'0'20'16,"-3"28"15,-8 20 0,4 7-15,7-5-1,25-16 17,31-26-17,19-20 16,8-26-15,-5-18 15,-9 0-15,-20 0 15,-23 19-15,-26 17-16</inkml:trace>
  <inkml:trace contextRef="#ctx0" brushRef="#br0" timeOffset="39620.441">12195 5061 0,'-4'41'32,"1"5"-17,1 24-15,-1 3 32,-4 21-32,1-6 15,1 13-15,10 24 16,8-1 15,15-34-15,5-54 15,-3-26-15,-13-5 15,-11-3-16,-6-2-15</inkml:trace>
  <inkml:trace contextRef="#ctx0" brushRef="#br0" timeOffset="40423.098">12775 5132 0,'-10'43'15,"1"7"16,-5 25-31,5 6 16,4 17-16,5-11 31,-3 6-31,6 18 16,-1-19 0,6-61 15,5-43-16,-6-16 17,0 13-17,-7 15-15</inkml:trace>
  <inkml:trace contextRef="#ctx0" brushRef="#br0" timeOffset="41179.824">13103 5182 0,'-11'24'31,"-1"6"-16,-21 17-15,1 2 32,-16 6-32,-20 24 15,-3-7 17,29-16-1,29-21-16,33-13 17,38 8-17,21 10 17,11 18-1,9 13-16,-1 2 17,-17-9-1,-24-15-15,-9-30 15,-22-12-16,-14-2 17,-7-2-17,-5-3-15</inkml:trace>
  <inkml:trace contextRef="#ctx0" brushRef="#br0" timeOffset="43202.725">13706 4707 0,'32'-14'16,"17"9"-1,-2 24 1,-3 19-1,-17 22 1,-24 13 15,-21 10-15,-20-5 0,-10-8 15,-2-9-16,16-8 17,38-26-17,43-14 17,37-5-17,14-8 16,-6-5-15,-13 5 0,-20 0 15,-32 0-15,-27 0-16</inkml:trace>
  <inkml:trace contextRef="#ctx0" brushRef="#br0" timeOffset="44490.013">15294 5387 0,'76'-2'16,"-8"2"15,4 2-31,-3 3 16,11-1-16,29-4 31,-5-9-15,-17-17-1,-21-1 17,-34 10-17,-16 8 1,-16 9-16</inkml:trace>
  <inkml:trace contextRef="#ctx0" brushRef="#br0" timeOffset="44975.4">15564 5145 0,'-3'33'15,"3"7"17,-2 28-32,2 3 15,-5 17-15,5-8 32,7 3-32,3 20 15,3-8 16,4-63 1,6-38-17,-2-6 17,-15 8-17,-6 4-15</inkml:trace>
  <inkml:trace contextRef="#ctx0" brushRef="#br0" timeOffset="45995.829">16935 4911 0,'-5'-11'31,"-20"-3"-16,-25 6 17,-29 30-1,-9 39-15,8 17 15,36 10-16,47-19 17,43-27-1,19-32-15,8-30 15,-4-21-16,-20-10 1,-12-1 15,-13 14-15,-8 16 15,-15 22-15,-5 35 15,-7 8 0,-1 17-31,-2 3 16,3 20-16,1-6 31,5 11-31,-9 30 16,-8 0 15,24-45-15,21-47-1,4-26 17,5-11-17,-17 6 16,-15 5-31</inkml:trace>
  <inkml:trace contextRef="#ctx0" brushRef="#br0" timeOffset="47625.397">17402 4792 0,'0'22'16,"2"34"-1,1-1 16,2 16-31,-5-1 16,0 17-16,0-10 31,0 13-31,0-11 16,-5 6-16,5 22 31,-3-13-15,13-45 15,0-35-15,3-24 15,-3-13-15,-3 3-1,4-4 16,-11 24-31</inkml:trace>
  <inkml:trace contextRef="#ctx0" brushRef="#br0" timeOffset="48250.313">17642 5045 0,'-11'16'31,"-19"32"-15,-20 21 15,-12 3-15,10-9 0,6-15 15,27-10-16,25 2 17,33 5-17,21 12 17,24 2-17,9 4 1,0 6 15,-10-11-15,-23-10 15,-22-20-15,-17-13-1,-11-8 16,-10-7-31</inkml:trace>
  <inkml:trace contextRef="#ctx0" brushRef="#br0" timeOffset="61985.107">17795 4321 0,'45'2'16,"3"14"0,-3 8-1,-14 6 1,-14 1 15,-14-1-15,-10-6-1,-2-10 1,0-1 0,-1-6 15,8-5-15,4-2-1,9 0 1,16-2 15,8-3-15,8 15 15,-10 23-15,-11 17-1,-22 11 1,-25-2-1,-21-18 1,-16-10 0,1-14 15,10-6-15,14-3-1,16-7 1,21-1-16</inkml:trace>
  <inkml:trace contextRef="#ctx0" brushRef="#br0" timeOffset="66585.258">1315 7897 0,'-12'75'16,"12"16"-1,7-18 1,5 12-16,0-3 16,4 10-16,-6-8 15,1 9-15,-7-13 16,-6 7-16,-11 20 16,-7-13-1,20-61 1,0-18-1,5-25 1,0-16 0,3-9-1,-6 0 1,0 10 0,-2 25-16</inkml:trace>
  <inkml:trace contextRef="#ctx0" brushRef="#br0" timeOffset="67254.8">1757 8254 0,'0'3'16,"-14"7"0,-13 15-1,-12 10 16,5-1-15,6-10 0,16-6-1,22-8 1,20-10 0,27-10-1,12-3 1,-1 6-1,-1 12 1,-5 17 0,-17 24-1,-20 19 17,-22 18-17,-24 3 1,-16-8-1,-19-15 1,-12-12 0,5-29-1,-4-28 1,26-25 0,10-17-1,15 2 1,2 19-1,14 27-15</inkml:trace>
  <inkml:trace contextRef="#ctx0" brushRef="#br0" timeOffset="67992.695">2295 8046 0,'-4'19'16,"-7"34"-1,11 20 1,6 24 0,2 13-1,-7-1 1,3-12 0,-4-6-1,0-25 1,-4-31-1,4-20 1,0-5 0,-1-20-1,-10-18 1,-5-9 0,2-2-1,-3-3 1,-1-5-1,-3-1 1,6 9 0,6 15-1,-2 8 1,8 8 0,3 8-1,14 8 1,12 5-1,20-1 1,14 3 0,9-1-1,-3-5 1,-17-3 0,-13 1-1,-16-7 1,-20 0-1</inkml:trace>
  <inkml:trace contextRef="#ctx0" brushRef="#br0" timeOffset="69916.649">3336 7335 0,'-27'63'32,"-16"22"-32,13-11 15,-8 3-15,-10 14 0,5-8 16,2 6-16,-1 17 0,9-14 16,-2 8-16,1 15 15,10 6 1,7 24-16,11-18 15,19 7-15,2-29 16,18-7-16,33 2 16,16-33-1,-1-25 17,-31-51-17,-13-21 1,-18 4-1,-8 14 1,-7 7 0,-4 5-1</inkml:trace>
  <inkml:trace contextRef="#ctx0" brushRef="#br0" timeOffset="70800.405">4183 7499 0,'-37'4'32,"-13"-1"-17,-21 10-15,-2 9 16,-15 19-16,4 6 31,-2 22-31,16-6 16,7 7-16,15 23 15,49-17 1,53-30 15,2-27-15,20-9-16,-3-4 16,20-12-16,-7 4 15,10-8-15,-10 4 16,9 2-16,24 21 31,-40 6-15,-8 17-16,-23 6 15,-12 17-15,-16-2 16,-17 19-16,-11-7 31,-17 16-31,-5-9 16,-19 11-16,-3-11 15,-23 3-15,-1-20 32,-20-2-32,10-15 15,-18-12-15,19-16 16,-4-18-16,16-12 16,1-26-16,1-38 15,44-8 1,36 4 15,9 25-15,-10 24-1,-8 31-15</inkml:trace>
  <inkml:trace contextRef="#ctx0" brushRef="#br0" timeOffset="71208.825">4726 8470 0,'27'0'15,"41"0"1,23 0 15,2-14-15,-19-21-1,-24-13 17,-19 0-17,-12 13 1,-9 15 0,-10 20-16</inkml:trace>
  <inkml:trace contextRef="#ctx0" brushRef="#br0" timeOffset="71508.236">4862 8158 0,'-6'96'15,"1"-15"1,1 5-16,-4-13 15,1 9 1,-11 32 0,3 3-1,15-42 1,20-51 0,6-24 15,-9-5-16,-7 2-15,-10 3 16</inkml:trace>
  <inkml:trace contextRef="#ctx0" brushRef="#br0" timeOffset="72196.784">5377 8277 0,'-16'13'16,"-17"24"-1,-20 26 16,-7 29-15,4 14 0,23-6-1,44-11 17,27-29-17,12-33 1,0-37-1,-4-25 1,-9-16 15,-5-17-15,-7-2 0,-9 4-1,-3 13 1,-13 36-1,-4 27 17,-10 26-17,-3 24 1,9 15 0,3-1 15,5-20-16,13-36 1,7-23 0,3-12-1,0-5 1,-23 22 0</inkml:trace>
  <inkml:trace contextRef="#ctx0" brushRef="#br0" timeOffset="72807.538">5623 8470 0,'-15'51'16,"-2"10"-1,4 9 1,5 3-1,0-10 1,4-18 0,4-34-1,3-34 1,8-28 0,5-22-1,4-6 16,-7 1-15,-3 5 0,-5 9-1,10 24 1,6 17 0,9 20-1,4 18 1,0 23-1,-11 23 1,-1 19 0,-12 7-1,-8-2 1,-2-5 0,-7-19-1,2-33 1,7-31-1,8-12 1,3-8 0,-1 8 15,-12 15-31</inkml:trace>
  <inkml:trace contextRef="#ctx0" brushRef="#br0" timeOffset="73510.134">6292 7831 0,'-3'66'15,"6"-3"1,-3 4-16,0 1 16,0 10-16,-3-6 15,-5 8-15,-4 20 32,-2-4-17,2-17 1,4-37-1,2-19 1,2-23 0,4-23-1,0-16 1,0-19 0,-5-4-1,-2 0 1,-3 11-1,-5 11 1,-13 22 0,-12 24-1,-6 26 1,-1 21 0,4 26-1,0 11 1,20 13-1,38-10 1,23-19 0,22-32-1,14-20 1,-1-11 0,-3-11 15,-17-5-16,-25-1-15,-28 6 0</inkml:trace>
  <inkml:trace contextRef="#ctx0" brushRef="#br0" timeOffset="74147.187">6541 8456 0,'-12'5'16,"-19"13"0,-12 10-1,-10 11 1,13 18 0,13 7-1,21 12 1,18-8-1,21-12 1,13-34 0,2-32-1,0-23 1,-5-19 0,-13-15 15,-8 5-16,-15 3 1,1 13 0,-8 17-1,0 14 1,0 15 0,0 13-1,0 22 1,-2 16-1,-6 15 1,3 4 0,-5-14-1,13-26 1,17-13 0,6-14-1,-4-3 1,-7 0-1,-6-3 1,-9 3-16</inkml:trace>
  <inkml:trace contextRef="#ctx0" brushRef="#br0" timeOffset="74583.654">6776 8640 0,'-3'21'16,"-5"15"0,5 13-1,-2-1 1,-2-11 15,4-22-15,1-19-1,2-27 1,2-19 0,1-21-1,9-13 1,3-6 0,3-5-1,0 4 1,-1 18-1,-1 13 1,4 11 0,-3 9-1,-6 17 1,-6 13 0,-5 10-16</inkml:trace>
  <inkml:trace contextRef="#ctx0" brushRef="#br0" timeOffset="75683.655">7403 7615 0,'7'19'15,"-1"42"16,-6-1-15,-3 18-16,-5 0 16,2 11-16,0-6 15,1 7-15,-2 37 32,4-3-17,3-14 1,3-24-1,4-39 1,-4-36 15,-3-28-15,0-26 0,0-21 15,2-11-16,-4-4 1,-26 29 15,-26 35-15,-8 41 15,-1 38-15,15 30 15,20 7-15,33-11-1,51-23 17,29-28-17,16-34 16,-5-15-15,-21-7 0,-29 5-1,-46 12-15</inkml:trace>
  <inkml:trace contextRef="#ctx0" brushRef="#br0" timeOffset="76403.53">8429 7678 0,'23'-76'15,"-33"-13"17,-41 8-17,-39 37 17,-8 52-1,35 18-16,14 38-15,17 9 32,14 32-32,8 2 15,1 24-15,9-8 32,6 23-32,-3-17 15,7 14-15,-5-22 16,5-4-1,2 11 1,-7-46 0,6-72 15,-4-29-15,-2-6 15,0 12-16,-3 6 1,-2 7-16</inkml:trace>
  <inkml:trace contextRef="#ctx0" brushRef="#br0" timeOffset="76690.847">7829 8358 0,'22'0'16,"37"3"0,29 1-1,15-4 1,-10-7 15,-12-11-15,-20 0-1,-34 8 1,-27 10-16</inkml:trace>
  <inkml:trace contextRef="#ctx0" brushRef="#br0" timeOffset="77193.284">8333 8349 0,'-25'64'15,"-8"27"1,13 5 0,17-8 15,29-15-15,22-23-1,13-33 1,5-36 15,-9-39-15,-24-20-1,-26-7 1,-30 4 15,-27 20-15,-15 23-1,9 15 1,12 11 15,23 4-15,21 8-16</inkml:trace>
  <inkml:trace contextRef="#ctx0" brushRef="#br0" timeOffset="77712.617">8578 8625 0,'0'50'16,"0"0"-1,2-7 1,-2-15 0,-2-8 15,-2-27-16,8-29 1,3-25 0,6-16 15,3-13-15,6-4-1,3 13 1,10 11 15,3 15-15,-5 24-1,-18 14 1,-10 9 0,-5 8-16</inkml:trace>
  <inkml:trace contextRef="#ctx0" brushRef="#br0" timeOffset="78647.558">8834 8486 0,'0'43'15,"0"7"1,0-1 15,0-10-15,0-9 0,0-17-1,6-20 16,9-31-15,10-21 0,8-7-1,2-7 1,-8 14 15,2 27-15,1 29-1,-2 28 1,5 23 15,-3 14-15,-5 2 0,-4-11-1,-7-17 1,-1-11 15,-5-14-15,-6-20-1,6-23 1,10-21 15,4-10-15,3 5-1,3 1 1,5 27 15,2 18-15,5 27 0,8 33-1,-7 22 16,-13 17-15,-6 5 0,-7-10-1,-8-15 1,-1-39 15,4-24-15,-6-4-1,2 0 1,-6 0-16</inkml:trace>
  <inkml:trace contextRef="#ctx0" brushRef="#br0" timeOffset="79213.627">9594 7311 0,'44'67'15,"-5"-2"1,2 21-1,-8-13 1,-6 3-16,6 17 0,-11-7 16,-2 9-16,-1 23 0,-10-17 15,-6 7-15,-11 13 0,1 8 16,-11 20-16,2-18 31,-10 2-31,-5-35 16,-17-1-16,-31 1 15,-21-30 1,22-23 0,32-32 15,24-9-15,14 1-1,8-5-15</inkml:trace>
  <inkml:trace contextRef="#ctx0" brushRef="#br1" timeOffset="83919.448">11510 7493 0,'-6'10'32,"-24"28"-32,-7 15 31,-17 38-31,12-15 15,2 9-15,1 19 0,4-16 16,2 7-16,-2 17 0,5 6 16,4 18-16,12-17 15,19 2-15,10-29 16,23-17-16,47-8 16,21-35-1,0-22 16,-20-32-15,-15-22 0,-31 1 15,-7-19-31,-15 1 16,-11-12-16,-20-25 31,-27 15-16,-21 37 1,-14 49 0,-8 42 15,17 24-15,23 6-1,38-14 1,27-15-1,4-19 1,-11-8 15,-15-19-31</inkml:trace>
  <inkml:trace contextRef="#ctx0" brushRef="#br1" timeOffset="84420.053">12065 7686 0,'0'46'31,"0"15"-31,0 3 15,2 24-15,-2 7 16,0 26-16,0-3 16,0 13-16,0-13 15,0-4 1,0 29 0,2-34-1,31-73 1,7-36 15,-17 0-15,-12 0-1,-11 0-15</inkml:trace>
  <inkml:trace contextRef="#ctx0" brushRef="#br1" timeOffset="85769.46">12698 7736 0,'0'0'31,"-5"13"-15,-34 21 15,-3 7-15,-12 17-16,-1 2 31,-6 13-31,-24 36 16,12-14-1,15-22 17,45-35-17,33-18 1,28-9-1,25 1 17,10 15-17,1 29 1,-11 17 0,-18 10 15,-6 0-16,-9-17 1,-5-18 15,-15-38-15,1-20 0,-12-3 15,-4 5-16,0 5 1,-5 3-16</inkml:trace>
  <inkml:trace contextRef="#ctx0" brushRef="#br1" timeOffset="86360.541">13164 7236 0,'-8'26'16,"-7"29"15,-7 24-15,-6-7 15,15-11-15,23-20-1,21-12 16,14-13 1,3-11-17,-3-1 17,-8-4-17,-11-4 1,-26 4-16</inkml:trace>
  <inkml:trace contextRef="#ctx0" brushRef="#br1" timeOffset="86695.881">13322 7289 0,'0'89'31,"0"-11"-15,0 7-16,0-6 15,0 9 1,0 15-1,0-12 1,0-29 0,-2-29-1,2-18 1,0-15-16</inkml:trace>
  <inkml:trace contextRef="#ctx0" brushRef="#br1" timeOffset="88619.346">14132 8395 0,'78'-5'15,"18"5"1,9 5 0,-9 0-1,-20-2 1,-21 2 15,-26-5-15,-18 0-16,-11 0 0</inkml:trace>
  <inkml:trace contextRef="#ctx0" brushRef="#br1" timeOffset="89308.003">14392 8035 0,'0'18'15,"-4"42"1,2 0 15,0 19-31,2-6 16,-8 12-16,6-9 15,-8 8-15,2 27 16,8 2 0,-3-28-1,3-34 1,0-27-1,9-17 1,-7-4 15,-2-3-15,0 0-16</inkml:trace>
  <inkml:trace contextRef="#ctx0" brushRef="#br1" timeOffset="91277.666">15806 7589 0,'-15'-39'31,"-34"16"-16,-2 13 17,-19 14-32,0 8 15,-8 14-15,-15 39 16,12 21 15,32 10-15,32-5-1,34-14 1,29-26 0,15-23-1,8-24 1,-7-26 15,-3-34-15,-15-17-1,-4-12 1,-14 0 15,-15 16-15,-11 19 15,0 35-15,0 42-1,0 11 17,0 23-32,0 4 15,0 24-15,2 1 16,-11 21-16,7-5 31,0 15-31,-4-18 16,2 12-16,-3 18 15,12-11 1,11-68 0,3-49 15,-14-23-15,-5-12-1,-3-1 1,3 7 15,-7 9-15,7 15-16</inkml:trace>
  <inkml:trace contextRef="#ctx0" brushRef="#br1" timeOffset="91814.185">16094 7400 0,'0'13'31,"0"35"-31,0 20 31,0 41-31,0-19 16,0 11-16,-3 6 0,3 14 16,-8 23-16,1-18 31,-1 5-31,1 17 16,26-64 15,9-71-16,7-41 1,-2-10 15,-15 16-15,-18 22-16</inkml:trace>
  <inkml:trace contextRef="#ctx0" brushRef="#br1" timeOffset="92411.459">16457 7654 0,'-32'32'32,"2"10"-17,-21 20-15,-1-2 32,-3 14-32,-18 22 15,15-8 16,43-23-15,40-9 0,30 3-1,24 5 17,1 15-17,-4 9 1,-13 5-1,-12 2 17,-14-6-17,-7-16 1,-15-48 0,-2-35-1,4-25 16,4-5-15,-6 8 0,-15 32-16</inkml:trace>
  <inkml:trace contextRef="#ctx0" brushRef="#br1" timeOffset="93424.065">16781 7020 0,'21'4'15,"32"17"17,7 8-17,-10 25 17,-20 7-17,-24-12 16,-26-12-15,-8-16 15,3-6-15,14-9 15,24-1-15,25-3 15,22 9-15,11 14 15,-17 25-15,-22 18-1,-32 1 16,-46 4-15,-37-8 15,-20-18-15,0-21 15,15-21-15,30-18-1,30 8 17,15 3-17,13 2-15</inkml:trace>
  <inkml:trace contextRef="#ctx0" brushRef="#br1" timeOffset="95375.623">17489 8146 0,'74'0'15,"-9"0"16,9-3-31,-6 1 16,15-3-16,32 5 16,-3 0-1,-24 5 1,-30-3 15,-30 1-15,-11-3-1,-17 0-15</inkml:trace>
  <inkml:trace contextRef="#ctx0" brushRef="#br1" timeOffset="95989.5">17896 7768 0,'0'35'31,"0"8"-15,0 30-16,2 8 15,-2 17-15,0-5 16,0 16-16,-2-14 31,-4 4-31,2 13 16,-4-15-1,14-64 1,-2-36 0,6-23 15,2-6-15,2 6-1,-5 5 1,-9 21-16</inkml:trace>
  <inkml:trace contextRef="#ctx0" brushRef="#br1" timeOffset="96598.057">18755 7468 0,'-17'25'31,"-8"35"-15,-1 25 15,6-1-15,12-3-1,11-8 1,25-13 15,32-17-15,19-18-1,1-26 1,-2-28 15,-15-9-15,-14 4 0,-21 11-1,-28 23-15</inkml:trace>
  <inkml:trace contextRef="#ctx0" brushRef="#br1" timeOffset="96993.188">19050 7499 0,'0'54'16,"-2"17"-1,-5 0 1,-7 17-16,2 0 16,2 20-16,2-4 15,-2 10-15,3 31 16,2-8-1,-3-44 1,5-45 0,17-43-1,10-41 1,4-13 0,0-5-1,-8 11 1,-20 43-16</inkml:trace>
  <inkml:trace contextRef="#ctx0" brushRef="#br1" timeOffset="97431.251">19522 7473 0,'12'70'15,"-4"-6"1,-1 14-16,-1-2 15,-4 22-15,1-5 16,-8 12-16,-4-9 16,-3 5-16,0-15 15,-4 7-15,4 14 16,8-12 0,26-63-1,-2-34 1,5-23-1,1-3 1,-4-2 0,-10 15-1,-12 15-15</inkml:trace>
  <inkml:trace contextRef="#ctx0" brushRef="#br1" timeOffset="97988.391">19888 7642 0,'-76'48'32,"15"-6"-17,-7 7-15,-13 16 16,4 3 0,33-4-1,39-7 1,41-7-1,22 1 1,15 4 0,7 11-1,-1 7 1,-4 5 15,-10 0-15,-11-4-1,-8-14 1,-21-28 0,-3-35 15,1-18-15,-6-7-1,-4 10 1,-13 18-16</inkml:trace>
  <inkml:trace contextRef="#ctx0" brushRef="#br1" timeOffset="98789.493">20308 7068 0,'12'0'16,"27"0"0,19 12 15,0 21-15,-21 35-1,-21 21 16,-27 7-15,-26-6 0,-21-13 15,2-16-15,34-17 15,38-15-16,43-1 1,34-3 15,19 4-15,-1-3 0,-14-2 15,-17-8-16,-31-7 1,-26-2 0,-23-7-16</inkml:trace>
  <inkml:trace contextRef="#ctx0" brushRef="#br1" timeOffset="100041.23">21594 8010 0,'68'0'15,"30"0"1,-22 0 0,10 0-16,-13 0 15,9 2-15,30 6 32,4-6-17,-18-14 1,-27-8-1,-37 9 1,-15 6 0,-19 5-16</inkml:trace>
  <inkml:trace contextRef="#ctx0" brushRef="#br1" timeOffset="100463.174">22006 7755 0,'9'66'15,"4"19"-15,0-1 16,-1 14-16,0-7 16,0 9-16,2 31 31,-7-7-16,-1-30 1,7-70 0,11-27-1,-3-11 17,-11 7-32,-10 7 0</inkml:trace>
  <inkml:trace contextRef="#ctx0" brushRef="#br1" timeOffset="101208.688">23217 7406 0,'-17'44'16,"-13"23"-16,1-2 15,-7 17-15,1-3 16,1 11-16,8-9 16,9 8-16,8 26 15,23-5 1,32-23 0,9-19-1,0-43 1,-6-25-1,-9-20 17,-10-10-32,-12-16 31,-11-9-15,-11-1-1,-4 8 1,-12 3-1,-11 20 1,-9 17 0,4 18-1,4 18 1,-3 20 0,2 12-1,10 1 1,13-13-1,20-20 1,14-23 0,10-10-1,-1-13 1,-9 5 0,-24 13-16</inkml:trace>
  <inkml:trace contextRef="#ctx0" brushRef="#br1" timeOffset="101613.668">23848 7422 0,'5'34'15,"-5"3"1,0 23-16,0 7 16,0 21-16,0-6 15,0 19-15,2-7 16,1 6-16,-3-12 15,2 6-15,6 17 16,2-10 0,-5-52-1,8-48 1,-1-19 0,-2 4-1,-1 8 1,-9 6-16</inkml:trace>
  <inkml:trace contextRef="#ctx0" brushRef="#br1" timeOffset="102132.892">24115 7547 0,'-63'57'15,"-20"21"1,-3 1-1,21-4 1,34 0 0,45-14-1,38-6 17,34-1-32,17-2 15,13 12 16,0 3-15,-7 4 0,-16-3-1,-20-1 1,-27-26 0,-25-21-1,-12-9 1,-2-7-1,-7-4-15</inkml:trace>
  <inkml:trace contextRef="#ctx0" brushRef="#br0" timeOffset="109057.996">1138 11258 0,'3'-66'16,"11"-19"15,6 17-15,10-3-16,4 11 15,14-6-15,25-7 16,10 25 0,-10 45-1,-23 52 1,-21 3 0,-11 22-1,-14 1-15,-13 21 16,-4-6-16,-18 14 15,-1-3 1,-8 11-16,-3-18 16,-11 12-16,-1-18 15,-10 0-15,-29 13 16,-7-39 15,41-68-15,37-36-1,33-31 17,33-22-17,28-1 1,26 13 0,13 33 15,3 35-16,-22 48 1,-33 10 0,-18 17-16,3 39 15,-9 9 17,8-14-17,-8-59 1,4-61-1,-2-49 1,-8-6 15,-4 10-31,-24 71 16</inkml:trace>
  <inkml:trace contextRef="#ctx0" brushRef="#br0" timeOffset="109797.037">1966 10623 0,'-8'28'0,"-8"44"16,-1 32 0,-4 9 15,7-6-15,5-24-1,0-31 1,9-37-1,5-30 1,3-31 0,10-26-1,4-27 1,-2-6 0,2 1 15,2 11-16,-2 23 1,6 21 0,7 32-1,4 22 1,-3 28 0,5 20-1,-8 18 1,-3 14-1,-16 21 1,-3-7 0,-8-9-1,5-12 1,0-33 0,6-40-1,2-25 1,8-13 15,-9 1-15,3 6-1,-18 26-15</inkml:trace>
  <inkml:trace contextRef="#ctx0" brushRef="#br0" timeOffset="110532.985">2825 10109 0,'0'38'16,"0"9"15,-4 27-31,4 3 16,-6 20-16,2-12 16,-5 11-16,-6 28 15,3-17 16,-2-31-15,14-46 0,6-35-1,-3-15 17,2-21-17,-5-9 1,-10-13-1,-6 0 1,-14 17 15,-10 25-15,-9 30 0,-1 30-1,6 23 1,11 12-1,19 8 1,25-3 0,21-6-1,24-23 1,9-15 0,6-17-1,-16-13 16,-19-10-15,-15 5 0,-21 0-16</inkml:trace>
  <inkml:trace contextRef="#ctx0" brushRef="#br0" timeOffset="111176.146">3420 10260 0,'-23'55'15,"-1"27"-15,-5 0 16,-9 29-16,8-17 15,6-4-15,-1 18 0,3-14 32,8 6-32,1 18 0,3-14 15,5-1-15,-3 18 0,8-17 16,8-4-16,4 20 16,16-9-1,21 17-15,5-30 16,22-15-16,39-12 15,-46-32 17,-34-15-17,-35-24-15</inkml:trace>
  <inkml:trace contextRef="#ctx0" brushRef="#br0" timeOffset="125661.413">4229 10333 0,'0'0'16,"0"0"-1,-2-10 1,-7-20 15,-3-18-15,0-12 0,-1 5-1,1 1 16,-9 38-15,-9 42 0,0 7 15,-5 20-31,2 7 16,-7 23-16,11 1 15,-11 19-15,10-5 16,3 13-16,11-15 15,9 9-15,9-18 16,24-5 0,14-21-1,16-18-15,2-16 16,12-19-16,-7-10 16,9-19-16,30-16 15,-14-11 16,-34 20-15,-29 13 0,-25 15-16</inkml:trace>
  <inkml:trace contextRef="#ctx0" brushRef="#br0" timeOffset="126463.719">4402 10026 0,'-11'83'16,"1"-13"-1,5 16-15,5-3 32,0 16-32,0-7 15,2 17-15,1-10 16,1 8-16,2 35 31,2-28-15,9-80-1,-6-46 1,-4-39 15,-5-27-15,3-13-1,11-11 1,15 1 15,15 10-15,12 24 0,-1 26-1,-8 36 16,-12 36-15,-6 33 0,-6 20-1,-5 10 1,-10 5 15,-7-21-15,-3-22-1,2-46 1,6-28 15,3-6-15,-7 5 0,-4 19-16</inkml:trace>
  <inkml:trace contextRef="#ctx0" brushRef="#br0" timeOffset="126973.607">5046 10657 0,'11'-6'16,"11"-15"-1,-1-9 1,-5-15 15,-6-3-15,-17 10 0,-14 13-1,-14 23 16,-8 27-15,0 38 0,3 35-1,15 21 1,33-1 0,32-23 15,28-40-16,8-31 1,-3-26 15,-13-12-15,-22 5 0,-17 6-1,-21 3-15</inkml:trace>
  <inkml:trace contextRef="#ctx0" brushRef="#br0" timeOffset="127510.111">5528 10460 0,'-11'-6'16,"-8"1"-1,-25 16 17,-14 26-17,2 34 1,9 21 15,17 15-15,27 1-1,29-20 1,31-25 0,21-28-1,6-37 17,-11-36-17,-13-18 1,-12 3-1,-17 18 1,-31 35-16</inkml:trace>
  <inkml:trace contextRef="#ctx0" brushRef="#br0" timeOffset="127866.858">5672 10268 0,'0'0'16,"11"17"-1,12 26 1,0 30 0,-7 23-1,-9 19 1,-11 6-1,-2-12 1,9-33 0,5-51-1,5-28 1,1-11 0,-5-4-1,-5 10 1,-4 8-16</inkml:trace>
  <inkml:trace contextRef="#ctx0" brushRef="#br0" timeOffset="128351.481">5936 10345 0,'-8'13'15,"-14"18"1,-11 12 0,-10 4-1,2 1 1,4-7 0,19-7-1,18-1 1,19 3 15,17 2-15,15 2-1,10 3 1,-1 0 0,-9 4-1,-4-3 1,-7-10-1,-7-5 1,-13-15 0,-12-3-1,0-10 1,-5 5 0,-3-6-1,0 0-15</inkml:trace>
  <inkml:trace contextRef="#ctx0" brushRef="#br0" timeOffset="129992.908">7254 10051 0,'-10'-48'16,"-20"5"-1,-15 10 1,-21 28 15,-2 34-15,0 34 0,15 29-1,22-19 1,17 8-16,7-13 15,7 12-15,4-7 32,1 11-32,3-10 15,4 8-15,6 27 16,7-9 0,1-19 15,-9-48-16,-7-38 1,-7-13 0,-11-7 15,0-6-15,-6 6-1,0 3 1,14 22-16</inkml:trace>
  <inkml:trace contextRef="#ctx0" brushRef="#br0" timeOffset="130230.147">6823 10593 0,'56'7'15,"16"-5"1,4 1 0,-10 2-1,-11-5 17,-22 0-17,-17 0 1,-16 0-16</inkml:trace>
  <inkml:trace contextRef="#ctx0" brushRef="#br0" timeOffset="130787.114">7295 10565 0,'-3'13'16,"-10"32"-1,-4 21 17,3 17-17,20 3 1,19-9-1,19-33 17,16-31-17,-3-33 1,-13-35 15,-26-27-15,-29-4-1,-24 2 1,-16 16 15,4 13-15,8 18 0,27 16-1,19 16 16,2 5-15,0 2 0,-9-2-16</inkml:trace>
  <inkml:trace contextRef="#ctx0" brushRef="#br0" timeOffset="131262.902">7625 10781 0,'-8'54'16,"-4"-7"-1,4-8 1,4-17-1,6-17 17,10-25-17,11-28 1,3-25 0,1-23 15,6 0-16,2 8 1,5 15 0,8 20 15,2 26-15,1 13-1,-11 7 1,-22 5-1,-18 2 1</inkml:trace>
  <inkml:trace contextRef="#ctx0" brushRef="#br0" timeOffset="132468.337">4400 12034 0,'11'-21'16,"3"-16"15,2-21-16,-16-5 17,-18 16-17,-27 33 1,-20 42 15,-9 40-15,16 29-1,31 10 17,31-3-17,39-23 17,20-34-17,8-36 1,-7-43 15,-17-27-15,-17-19 15,-9-5-15,-12 9-1,-7 20 16,-2 15-15,0 37 0,4 37 15,7 31-15,8 27 15,-1 5-16,6-15 1,6-26 15,-7-20-15,-14-22 0,-9-15-16</inkml:trace>
  <inkml:trace contextRef="#ctx0" brushRef="#br0" timeOffset="133510.701">5780 11846 0,'-14'-17'15,"-18"-18"17,-20 13-17,-22 33 1,18 14 15,9 20-31,9 3 16,11 17-16,4-2 15,7 18-15,22 27 32,29-7-17,28-35 1,14-49 15,0-43-15,-14-34-1,-15-26 1,-21-1 15,-9 3-15,-8 23-1,-10 39 17,-5 44-17,5 14 1,-3 27-16,3 8 16,0 25-16,0-1 15,0 21 1,0-3-1,3 19-15,-6-17 16,-11 14-16,-9-23 16,-15-3-16,-5-25 31,-20-15-31,5-25 16,-15-23-16,10-18 15,-11-24-15,16-18 31,4-31-31,10-5 16,16-20-16,15 6 16,21-19-16,13 21 31,16-8-31,12 25 16,11 3-16,36-2 15,-3 9 16,-50 36-31,-43 30 16</inkml:trace>
  <inkml:trace contextRef="#ctx0" brushRef="#br0" timeOffset="134140.856">6493 11769 0,'0'0'16,"-3"-10"-1,-4-2 1,-8 2 15,-28 10-15,-20 22-1,-7 31 1,16 36 15,24 14-15,36 1-1,44-17 1,25-18 15,24-29-15,6-25 0,-12-15-1,-27-8 16,-32 1-15,-34 7-16</inkml:trace>
  <inkml:trace contextRef="#ctx0" brushRef="#br0" timeOffset="134850.864">7193 11425 0,'-12'-54'31,"-21"-2"-15,-12 27 15,-3 29-15,8 35-1,7 30 1,16 24-1,7-18 1,10 9-16,12 31 31,3 12-15,8-7 0,-1-18-1,-7-34 16,-9-44-15,-12-28 0,1-4 15,-2-1-15,2 5-1,5 8-15</inkml:trace>
  <inkml:trace contextRef="#ctx0" brushRef="#br0" timeOffset="135127.967">6899 11840 0,'29'6'15,"33"6"1,24-2 0,1-6 15,-6 1-15,-20-2 15,-24 0-16,-37-3-15</inkml:trace>
  <inkml:trace contextRef="#ctx0" brushRef="#br0" timeOffset="136081.061">8117 9972 0,'60'43'15,"-9"2"1,8 19-16,0 6 16,3 23-16,-7 4 15,-1 26-15,-19-28 16,-7 2 0,-5 14-16,-8-19 15,3 9-15,5 18 0,-11-21 16,-5 5-16,4 11 0,-8-16 31,-6 5-31,-8 9 0,-6-2 16,-26 28-16,-4-24 15,-21 3 1,1-33 0,-8-7-16,-1-12 15,16-48 16,17-19-15,25 2 0,8 0 15,5 0-15,5 0-16</inkml:trace>
  <inkml:trace contextRef="#ctx0" brushRef="#br2" timeOffset="144092.445">10015 10124 0,'5'30'15,"3"9"1,-1 24-16,3 14 15,-2 32-15,-5-21 32,-3 5-32,0 14 0,0-10 15,-3 6-15,-5 18 0,5-12 16,-4 3-16,5 9 0,-1 0 16,1 18-16,2-20 31,2-8-31,3 7 15,13-109 1,-13-32 0,0 12 15,-5 3-15,0 6-1,0 2-15</inkml:trace>
  <inkml:trace contextRef="#ctx0" brushRef="#br2" timeOffset="144802.237">10672 10245 0,'-37'69'16,"4"-14"-1,-18 8-15,1-3 16,-13 5-16,3-7 16,-8 11-1,10-14-15,-4 11 0,-5 11 16,24-4 15,43-27-15,23-24-1,12-8 1,17-4 0,29 4-1,-17 1 17,4 16-32,-8-2 15,6 17-15,-8 1 16,0 10-16,-15-2 15,1 23-15,-15-7 16,-3 14-16,4 29 16,-2 5 15,2-22-15,3-59-1,-6-38 1,-10-14 15,-3-2-15,-12 8-1,-2 8-15</inkml:trace>
  <inkml:trace contextRef="#ctx0" brushRef="#br2" timeOffset="145503.938">11689 9972 0,'-15'49'15,"-18"21"-15,0 5 16,-4 37-16,11-16 31,1 2-31,-3 17 0,8-13 16,0 2-16,2 21 0,6-17 16,1 2-16,1 12 0,6 6 15,6 26 1,10-21-1,21 14-15,8-29 16,19-5-16,-2-26 31,18-14-31,30-25 16,-31-26 0,-37-12 15,-19-2-16,-19-8-15</inkml:trace>
  <inkml:trace contextRef="#ctx0" brushRef="#br2" timeOffset="147176.55">12521 10372 0,'-22'36'16,"-2"17"-16,0 5 16,-15 25-16,5 7 15,-2 28-15,2-2 16,0 19-16,8-11 31,9 14-31,7-19 16,15 7-16,15-27 31,25-7-31,3-31 16,20-26-16,-2-22 15,7-26 1,-10-10-1,0-24-15,-20-6 16,-2-15-16,-9-34 31,-27-4-15,-25 17 0,-32 33-1,-7 46 16,-5 37-15,17 38 15,32 14-15,25 2 0,21-21 15,4-20-16,-3-14 17,-14-9-17,-18-17-15</inkml:trace>
  <inkml:trace contextRef="#ctx0" brushRef="#br2" timeOffset="147587.467">13015 10530 0,'0'75'15,"0"-1"1,0 19 0,-5 0-1,2 21-15,-4-7 16,7 19-16,-2-17 16,2 4-1,7 18 1,18-61-1,-4-62 17,-2-16-17,-9 3 1,-7 3 0,-3 2-16</inkml:trace>
  <inkml:trace contextRef="#ctx0" brushRef="#br2" timeOffset="148106.598">13345 10628 0,'-14'25'15,"-32"33"17,-15 17-17,-2 8 1,18-1 0,30-4 15,30-2-16,33-4 1,15 6 0,8 17 15,-1 3-15,-2 12-1,-3-6 16,-4-16-15,-8-16 15,-18-29-15,-14-19 0,-14-17-1,-7-7 1</inkml:trace>
  <inkml:trace contextRef="#ctx0" brushRef="#br2" timeOffset="149417.902">13604 9844 0,'13'0'16,"20"8"0,13 18-1,1 26 17,-9 18-17,-20 2 1,-20-14-1,-24-19 1,-14-6 15,5-16-15,5-4 0,27-13-1,23-8 16,17 2-15,17 7 0,6 25-1,-2 22 17,-7 19-17,-32 9 1,-31 6 15,-30-10-15,-25-14-1,-15-20 1,-1-18 0,34-20 15,26-14-16,18-2 1,5 3 0,0 13-1</inkml:trace>
  <inkml:trace contextRef="#ctx0" brushRef="#br2" timeOffset="149795.28">14402 10948 0,'60'12'15,"15"0"1,26 5 0,16-3-1,4-3 1,-1-10 0,-14-1-1,-33-1 1,-34-2 15,-20 3-15,-8 0-16,-11 0 15</inkml:trace>
  <inkml:trace contextRef="#ctx0" brushRef="#br2" timeOffset="150189.493">14820 10612 0,'0'84'0,"-6"-11"32,4 9-32,0-5 15,-1 10-15,-2-9 16,10 11-16,-5 30 16,0 5-1,28-42 1,18-54 15,-4-31-15,-11-7-1,-16 8 1,-15 2-16</inkml:trace>
  <inkml:trace contextRef="#ctx0" brushRef="#br2" timeOffset="151054.532">15901 10314 0,'-40'-39'16,"-25"15"15,-11 24-15,-7 27-1,7 34 1,8 23 0,25 15-1,23 5 1,33-12 0,24-26-1,21-28 1,0-28 15,-3-32-15,2-29-1,-17-24 1,-5-16 15,-6 5-15,-12 21-1,-15 16 1,-4 37 15,-6 30-15,2 50 0,3-5-1,-1 22-15,2 1 31,-3 18-31,0-9 16,1 8-16,4-13 16,4 9-16,2 22 15,13-12 17,9-75-17,2-36 1,1-20 15,-7 0-15,-11 8-1,-13 14-15</inkml:trace>
  <inkml:trace contextRef="#ctx0" brushRef="#br2" timeOffset="151438.862">16224 10239 0,'3'82'16,"-3"-14"-1,2 19 1,-2 0 0,0 13-16,0-4 15,0 14-15,0-14 32,-5 8-32,0 17 15,18-46 1,12-54-1,-4-18 1,-12 0 15,-6-3-15,-3 0-16</inkml:trace>
  <inkml:trace contextRef="#ctx0" brushRef="#br2" timeOffset="151985.856">16474 10345 0,'-12'13'16,"-26"28"-1,-15 20 17,-8 9-17,5-3 1,26-11 0,33-10-1,34-9 16,35 1-15,16 7 0,10 18-1,-7 15 17,-19 9-17,-11 1 1,-18-11-1,4-31 17,0-18-17,-20-13 1,-14-11 15,-6 2-15,-7-6-16</inkml:trace>
  <inkml:trace contextRef="#ctx0" brushRef="#br2" timeOffset="152606.138">16883 9791 0,'9'5'15,"19"17"1,10 17 0,-1 34 15,-15 28-15,-22 4-1,-26 4 1,-18-15-1,2-25 17,6-23-17,29-10 1,25-12 0,19-2 15,17-1-16,11 0 1,-9-9 0,-4-2 15,-19-5-15,-15 0-1,-18-5-15</inkml:trace>
  <inkml:trace contextRef="#ctx0" brushRef="#br2" timeOffset="152940.696">17873 10781 0,'71'19'16,"-8"-5"15,11-6-31,-4-3 15,15-5-15,26-10 16,-3-2 0,-22-7-1,-40 14 1,-46 5-16</inkml:trace>
  <inkml:trace contextRef="#ctx0" brushRef="#br2" timeOffset="153347.263">18206 10430 0,'-3'72'16,"3"-9"15,-2 17-31,-1-4 16,-3 20-16,5-11 16,1 14-16,0-11 15,7 13 1,1 24-1,12 2 1,15-72 15,11-42-15,-26-6 0,-7-4-1,-13-3-15</inkml:trace>
  <inkml:trace contextRef="#ctx0" brushRef="#br2" timeOffset="153994.173">19099 10147 0,'-21'65'16,"-7"13"-1,2 6 1,2-1 0,9-4-1,5-10 1,22-11 0,24-15-1,24-13 1,21 1-1,15-14 1,-1-9 0,-11-14-1,-17-6 1,-27 5 0,-16-1-1,-15 5 1,-9 3-16</inkml:trace>
  <inkml:trace contextRef="#ctx0" brushRef="#br2" timeOffset="154405.058">19557 10169 0,'0'73'15,"3"-4"1,-6 13-16,3-3 16,0 19-16,0-5 15,0 16-15,0-13 16,0 15-1,0-14-15,3 12 16,-3-15 0,2 0-16,6 25 15,1-21 1,19-77 0,5-39 15,-3-13-16,-4-1 1,-14 16 0,-12 16-16</inkml:trace>
  <inkml:trace contextRef="#ctx0" brushRef="#br2" timeOffset="154837.314">20009 10386 0,'-6'68'16,"-1"17"-16,4-1 31,1 16-31,2-4 16,-5 13-16,5-14 16,7 4-16,3 17 15,18-61 16,8-47-15,-1-30 0,-8-7-1,-14 12 1,-6 13 0,-7 4-16</inkml:trace>
  <inkml:trace contextRef="#ctx0" brushRef="#br2" timeOffset="155402.915">20414 10179 0,'0'14'0,"-9"17"32,-28 23-17,5-6 1,-11 10-16,-30 19 16,-8 6 15,14-12-16,26-15 1,38-21 0,38-8-1,31 9 1,20 9 15,9 16-15,2 15-1,-15 12 1,-3 5 0,-9-5 15,-1-7-15,1-28-1,-7-18 16,-25-14-15,-18-12 0,-20-9-16</inkml:trace>
  <inkml:trace contextRef="#ctx0" brushRef="#br2" timeOffset="155800.642">21254 10699 0,'73'0'16,"27"2"15,-16 3-15,-1-5-16,23-14 15,-5-13 1,-21 1 15,-39 10-15,-21 8-1,-20 8-15</inkml:trace>
  <inkml:trace contextRef="#ctx0" brushRef="#br2" timeOffset="156157.257">21458 10358 0,'0'77'15,"0"-7"1,2 15-16,-2-3 15,0 20-15,0-8 16,0 6-16,0-9 31,4 1-31,0 22 16,16-20 0,21-67-1,-24-14 16,-6-5-15,-6-5 0,-5-3-16</inkml:trace>
  <inkml:trace contextRef="#ctx0" brushRef="#br2" timeOffset="157098.463">22514 10190 0,'-32'75'15,"11"-12"1,-12 10-16,8-2 16,0 12-16,3-8 15,-1 18-15,10-11 32,9 6-32,4-13 15,17 5-15,8-16 16,18 4-16,33-2 15,24-20 1,7-37 15,-19-29-15,-23-23-16,-27-24 31,-26-4-15,-27 0-1,-15 14 1,0 13 0,-10 18-1,-4 17 1,7 21 0,4 26-1,10 18 1,9 4-1,14-2 17,8-17-17,11-14 1,1-7 0,-13-11-1,-7-9-15</inkml:trace>
  <inkml:trace contextRef="#ctx0" brushRef="#br2" timeOffset="157545.715">23313 9786 0,'61'58'15,"-16"-2"1,-2 22-16,-7 4 15,2 18-15,-8 0 16,5 21-16,-13-12 16,-4 16-16,-6-10 15,-12 15-15,-4-18 16,-16 2-16,-3-18 16,-15 3-16,-2-26 15,-16 2-15,-34-2 16,-12-20 15,53-25-15,23-13-1,26-15-15</inkml:trace>
  <inkml:trace contextRef="#ctx0" brushRef="#br0" timeOffset="161922.942">1020 14287 0,'27'-20'16,"42"-18"0,-10 7-1,17-4-15,-12 8 32,16-6-32,21 1 15,3-2 1,-38 24-1,-32 33 17,-31 25-17,-30 17 1,-32 13 0,-12-3-1,-9-12 1,2-15-1,30-25 1,36-15 0,24-11-1,28-6 1,16 0 0,14 6-1,4 2 1,-1 14-1,-6 17 1,-11 26 0,-11 21-1,-20 26 1,-14-22 15,-13 5-31,-8-11 0,-14 13 16,1-6-16,-15 10 15,-2-17-15,-14 2 0,10-16 16,-21-3-16,4-13 16,-14 0-16,4-13 15,-15 4-15,13-13 16,-13-8-16,-22-28 16,25-40-1,53-32 16,35-6-15,15 10 0,-7 36-1,-13 45-15</inkml:trace>
  <inkml:trace contextRef="#ctx0" brushRef="#br0" timeOffset="162543.533">1907 14209 0,'2'25'15,"7"33"1,-2 22 0,-7 3-16,0-17 15,0-15 1,-5-19-1,3-27 1,-1-20 0,3-25-1,0-34 1,0-21 0,10-18-1,15 0 16,13 1-15,13 11 0,7 23-1,2 29 1,-5 31 15,-9 27-15,-13 17-1,-11-4 1,-8-12 0,-14-10-1</inkml:trace>
  <inkml:trace contextRef="#ctx0" brushRef="#br0" timeOffset="163233.764">2623 13536 0,'0'28'15,"0"37"16,0-2-15,0 15-16,0-5 16,-2 13-16,0-5 15,-7 5-15,4 24 32,3-9-17,-6-23-15,1-50 16,5-33-1,2-31 1,-3-22 0,-5-10 15,5 0-15,-8-2-1,-13 12 1,-13 21-1,-9 25 17,-1 36-17,1 28 1,13 34 0,18 23-1,29 9 1,20-10-1,15-17 1,14-28 0,-8-18-1,-13-39 1,-18-4 0,-13-2-1,-6 0 1,-5 0-16</inkml:trace>
  <inkml:trace contextRef="#ctx0" brushRef="#br0" timeOffset="163868.339">3349 13594 0,'-30'70'16,"-13"28"-16,12-14 31,-4 4-31,-7 21 0,7-9 16,2 11-16,-8 23 0,13-16 15,-1 5-15,6 24 0,2-19 16,9 2-16,9 17 0,-2-28 15,13-7-15,8 9 0,16-2 16,18 12-16,0-23 16,11 4-16,-6-27 15,17-8-15,31-13 16,-18-21 0,-27-29-16,-31-7 15,-14-5 1,-13-2-16</inkml:trace>
  <inkml:trace contextRef="#ctx0" brushRef="#br0" timeOffset="164991.314">3926 14131 0,'0'6'15,"-2"37"-15,2 18 31,0 31-31,-5-15 16,5 6-16,0 18 0,0-10 16,0 2-16,-1 20 15,-4 4 1,-3 23-16,4-19 16,-5 0-16,0-4 15,7-105 16,2-29-15,8-34-16,-3-10 16,5-35-16,-1 2 15,4-33-15,3 6 16,4-20-16,-7 15 16,-2-18-1,-1 18 1,-2-7-16,3 21 15,-1 1-15,1-7 32,6 86-17,1 57 1,-6 11 15,1 24-31,-1 11 16,5 32-16,-1-20 15,-1 5-15,0 13 0,-3-8 32,2 8-32,3 17 0,-2 7 15,2 25-15,6-22 16,3-4-16,22-1 16,8-79-1,-21-42 1,-5-40-1,-7-15 1,-4-23-16,-5-2 16,-11-25-16,-3 4 15,5-25-15,-1 11 16,-4-20-16,0 15 16,0-11-1,-4 16 1,-4-9-16,-4-11 15,2 38 17,20 77-17,5 34 1,-1 4 15,-6-13-15,-8-7-16</inkml:trace>
  <inkml:trace contextRef="#ctx0" brushRef="#br0" timeOffset="165575.464">4779 14601 0,'-5'24'15,"-11"36"1,-3 31-1,8-13 1,9 7 0,2-9-1,9 6-15,19 25 16,18-20 0,7-48-1,-6-52 1,-11-20-1,-4-21-15,-11-6 16,-3-22-16,-14 2 31,2-12-31,-6 12 16,-18-8-16,-20-23 16,-20 8-1,-7 24 1,9 46-1,39 33 1,6 0 0,6 0-1,0 0 17,5 0-32</inkml:trace>
  <inkml:trace contextRef="#ctx0" brushRef="#br0" timeOffset="166397.888">5233 14664 0,'-5'33'16,"-4"43"-1,5-10 1,0 14-16,5 28 16,20 3 15,-4-17-16,13-50 1,8-44 0,0-37-1,0-39 1,-11-21 0,1-15-1,-10 4 16,-5 16-15,-4 25 0,0 42-1,-7 38 1,-2 39 0,0 32-1,2 21 1,11 6-1,14-6 17,16-30-17,-2-37 1,1-38 0,-4-41-1,-2-37 1,-21 12-1,-6-12-15,-3 12 0,-8-14 16,-15-26-16,-5 3 16,-3 12-1,5 35 1,10 26 0,6 14-1,3 9 1,1 5-1,0-1 1,0 3-16</inkml:trace>
  <inkml:trace contextRef="#ctx0" brushRef="#br0" timeOffset="167123.858">6460 14529 0,'-22'-46'16,"-3"4"-1,-13 14 1,-2 18 0,-3 27-1,2 31-15,3 38 16,13-15 15,5 7-31,6 33 0,12 8 16,10-12-1,15-14 1,14-45 0,12-35-1,-1-34 1,-3-28 0,-12-35-1,-6-17 1,-6-5-1,-9 12 1,-5 12 0,-1 26-1,-3 39 1,-3 34 0,0 34-1,0 36 1,0 22-1,0 10 1,0-11 0,2-25-1,18-50 1,10-37 0,3-20-1,0-3 1,-16 7-1,-17 20-15</inkml:trace>
  <inkml:trace contextRef="#ctx0" brushRef="#br0" timeOffset="167792.757">6692 14680 0,'8'50'15,"-6"31"1,-2-13-1,2 15-15,-2-3 16,9 24-16,-9-9 16,0 16-16,0-12 15,0 7-15,0-18 16,0 8-16,4 20 16,15-16-1,-8-77 1,-8-49-1,0-8 1,-6-24-16,3-5 16,-3-24-16,1 5 15,-2-24-15,4 8 16,-6-16-16,-4 9 16,-13-19-16,8 10 15,-8-9-15,3 18 16,2 4-16,16-7 15,35 44 1,25 42 0,4 26-1,7 31 1,1 29 0,-9 27-1,-20 15 1,-29 3-16,-35 1 15,-38-20 1,-16-13 0,-9-37-1,16-39 1,31-30 0,39-32-1,41-17 1,21-8-1,0 10 1,-10 16 0,-52 60-16</inkml:trace>
  <inkml:trace contextRef="#ctx0" brushRef="#br0" timeOffset="168405.311">7207 14800 0,'2'54'16,"3"13"-16,2 3 16,1 17-16,-3 5 15,3 10-15,-6-6 16,2 9-16,5 30 16,1-28-1,-10-73 16,-8-57-15,3-15 0,-2-27-16,2-4 15,-5-27-15,2-2 16,-5-29-16,4 15 16,0-18-16,4 18 31,10-9-31,9-28 15,27 51 1,20 67 0,5 46-1,3 44 1,-22-6 15,-4 19-31,-15-3 16,-6 15-16,-9-9 15,-10 11-15,-31 11 16,-46-17 0,-19-41-1,11-41 1,28-50 15,29 0-15,15-17-16,24-36 15,10-3 1,-1 26 0,-23 82-16</inkml:trace>
  <inkml:trace contextRef="#ctx0" brushRef="#br0" timeOffset="168729.586">7811 14077 0,'6'66'31,"1"20"-31,-2-3 16,-4 25-16,-1-7 15,7 15-15,-5-19 16,6 2-16,12 10 16,23-58-1,15-44 1,-16-14 15,-20 5-31,-22 2 0</inkml:trace>
  <inkml:trace contextRef="#ctx0" brushRef="#br0" timeOffset="169047.116">8049 14559 0,'7'30'15,"16"43"1,-1-10 0,6 12-16,18 19 15,-4-1 1,7-40 0,-14-45 15,-13-41-16,-2-20 1,-7 0 0,-6 11-1,-7 42-15</inkml:trace>
  <inkml:trace contextRef="#ctx0" brushRef="#br0" timeOffset="169338.081">8423 14557 0,'-1'47'16,"-9"19"-16,4 5 15,-7 24-15,3 3 16,-5 23-16,6-4 31,-4 19-31,3-15 16,-3 12-16,5-17 15,3-3-15,28 0 16,17-77 0,10-53-1,-10-2 1,-21 9 0,-19 10-16</inkml:trace>
  <inkml:trace contextRef="#ctx0" brushRef="#br0" timeOffset="169700.057">8920 14645 0,'79'-5'16,"-16"-6"0,10-2-16,-5-2 15,8-7-15,22-16 16,-12-8-1,-36-15 1,-27-9 15,-15 13-15,-8 30-16,0 27 16</inkml:trace>
  <inkml:trace contextRef="#ctx0" brushRef="#br0" timeOffset="169987.856">9176 14276 0,'9'61'16,"1"22"-16,1-2 15,-1 25-15,-3-10 16,1 12-1,-5-15 1,4 3-16,-2 16 16,5-66-1,5-66 1,2-35 0,1-13-1,0 7 1,-18 61-16</inkml:trace>
  <inkml:trace contextRef="#ctx0" brushRef="#br0" timeOffset="170385.481">9578 14072 0,'3'50'15,"2"21"-15,0 0 16,2 17-16,-1-3 16,-6 24-16,0-13 15,3 10-15,-2 30 31,7-8-15,-3-54 0,1-65-1,-12-49 1,12-36 0,-1-16-1,1 5 1,3 12-1,-9 75-15</inkml:trace>
  <inkml:trace contextRef="#ctx0" brushRef="#br0" timeOffset="171004.433">9619 14498 0,'23'-43'16,"12"-9"0,7 1 15,11 11-16,-2 20 1,2 27 0,-5 27-1,-10 23 1,-5 16 0,-11 18-1,-9 10 1,-13 5-1,-10-8 1,-3-18 0,3-28-1,10-38 1,12-14 0,12-12-1,-1-2 1,-4 2-1,-19 12-15</inkml:trace>
  <inkml:trace contextRef="#ctx0" brushRef="#br0" timeOffset="171439.184">10438 14616 0,'30'-37'15,"1"-8"1,-13-1 0,-9 4-1,-16 4 1,-13 15 0,-16 15-1,-11 24 1,-8 28-1,11 35 1,14 25 0,20 17-1,38-1 1,23-6 0,14-23-1,26-31 1,7-25-1,-23-23 1,-29-9 0,-24-3-1,-14 0-15,-8 0 16</inkml:trace>
  <inkml:trace contextRef="#ctx0" brushRef="#br0" timeOffset="173285.372">11535 14316 0,'-43'-15'16,"-5"15"15,3 28-16,-3 43 1,15-8 0,5 10-16,6-2 15,7 9-15,5 39 16,21-4 0,25-21-1,22-36 1,21-36 15,-9-39-15,4-39-1,-24-1 1,-5-17-16,-12 7 16,-10-11-16,-16-35 15,-20 9 1,-14 16 15,0 50-15,20 35-1,16 40 1,-4 9 0,2 25-16,-4 4 15,-1 26-15,3 2 16,-2 26-1,2-8-15,0 20 16,-2-11 0,6 23-16,2-20 15,-7 14-15,-1-30 16,-16-4-16,-9-31 31,-31-24-31,5-33 16,-15-35-16,2-17 15,-11-30-15,6-6 16,-3-30 0,12 1-1,6-25-15,19 9 16,13-13-16,19 17 16,26-4-16,12 20 15,33 2-15,-6 20 16,15 11-16,19-11 15,-26 24 1,-38 18 0,-35 24-16</inkml:trace>
  <inkml:trace contextRef="#ctx0" brushRef="#br0" timeOffset="174158.313">11893 14705 0,'5'25'15,"4"31"16,5 17-15,-5-3 0,-3-12-1,-1-27 1,-5-34 15,0-21-15,0-34-1,0 0 1,0-17-16,0-35 16,15 2-1,21 9 1,-1 26 0,3 38-1,9 32 1,-1 24 15,-13 23-15,-13 12-1,-18 5 1,-24-1 0,-16-10-1,-3-9 1,6-12 15,7-9-15,21-16-1,20-12 1,14 4 0,16 8-1,4 22 1,-1 30 15,-8 21-15,-8 17-1,0-9 1,-4-18 0,9-38 15,0-29-16,-5-11 1,-13 8 0,-17 3-16</inkml:trace>
  <inkml:trace contextRef="#ctx0" brushRef="#br0" timeOffset="174673.254">12481 14532 0,'-18'60'16,"8"27"0,16 20-1,16 11 1,13-10-1,10-30 17,1-44-17,-4-50 1,-7-50 0,-17 6-1,-5-13-15,-3-36 16,-28-11-1,-22 16 17,-29 29-17,4 32 1,35 19 0,26 17-1,19 7 1,4 6-1,2-5 17,-1 6-17,-20-7-15</inkml:trace>
  <inkml:trace contextRef="#ctx0" brushRef="#br0" timeOffset="175954.291">12866 14483 0,'-6'15'16,"-8"30"-1,1 28 1,3 29-1,13 6 1,9-1 0,13-22-1,19-28 17,-2-44-17,0-38 1,-3-35-1,-8-22 1,-9 4 0,-4 1-1,-13 22 17,-3 34-17,-4 42 1,-3 31-1,0 21 1,1 10 0,4-9-1,11-27 17,12-33-17,5-34 1,0-23-1,-1-15 1,-7-6 0,-2-5-1,-6 10 17,-1 33-17,-9 38 1,3 49-1,0-1 1,-2 13-16,-1 1 16,9 21-16,-9-4 15,6 12-15,-4-7 16,6 8 0,3 27-1,0-20 1,0-74-1,-6-51 1,-4-20 0,-1-27-16,-2-3 15,-5-27-15,-2 3 16,-6-21 0,3 7-1,-3-12-15,0 15 16,4-6-16,14-23 15,20 16 1,15 49 0,2 53-1,2 42 1,0 42 15,-2 27-15,-13 10-1,-23-5 1,-33-24 0,-20-24-1,-13-40 1,5-25 15,12-37-15,20-14-1,33-9 1,18-9 0,5 10-1,-6 19 1,-27 47-16</inkml:trace>
  <inkml:trace contextRef="#ctx0" brushRef="#br0" timeOffset="176288.942">13771 14536 0,'0'33'16,"3"38"-1,1 28 17,5 1-17,1-6 1,-1-24 0,-21-51-1,-4-59 1,9-38-1,7-12 1,7 17 0,-7 73-16</inkml:trace>
  <inkml:trace contextRef="#ctx0" brushRef="#br0" timeOffset="176857.841">13935 14616 0,'3'63'15,"0"12"1,-3 3 0,0-16-1,2-17 1,3-37 15,-3-34-15,3-34-1,13-28 1,8-15 0,4 5-1,3 9 1,2 28 15,-3 32-15,-5 36-1,-3 34 1,-9 39 0,-8 13-1,-1-2 1,1 4-1,-12-11 1,-9-6 0,22-45-1,14-35 1,10-24-16,0-2 16,-6 2-1,-26 26-15</inkml:trace>
  <inkml:trace contextRef="#ctx0" brushRef="#br0" timeOffset="177661.188">14621 14393 0,'-5'-3'16,"-16"6"-1,-14 17 1,-8 17 0,-5 21-1,11 13 1,9 2 0,21-7-1,19-11 1,16-20-1,18-29 1,3-27 0,2-24-1,-8-16 1,-12-10 0,1-2-1,-17 13 1,-5 11-16,-8 28 15,-4 18 1,-8 27 0,4 43-1,6-1 1,6 17-16,6-3 16,9 26-16,-3-8 15,1 22-15,2-13 16,-4 16-16,-4-14 15,-1 17-15,-3-18 16,-7 3-16,-10 30 16,-25-27-1,-22-63 1,-3-47 0,2-44-1,4-26 1,9-25-1,23-2 1,32-3 0,36 18-1,26 26 1,21 14 0,4 7-1,-32-3 1,-29-15-1,-15 14 1,-11 17 0,-12 18-16</inkml:trace>
  <inkml:trace contextRef="#ctx0" brushRef="#br0" timeOffset="177941.429">13446 13675 0,'0'0'15,"0"0"1,0 0-16</inkml:trace>
  <inkml:trace contextRef="#ctx0" brushRef="#br0" timeOffset="189188.086">15453 14567 0,'-3'60'0,"-2"13"16,3-3-1,9-7 1,6-14 0,-1-18-1,-7-15 1,-5-24-1,-2-22 1,-3-28 0,0-27-1,5-23 1,10-8 0,3 7-1,6 10 1,-1 24 15,18 17-15,-1 45 15,1 38-15,-1 49-1,-11-10 1,-6 13-16,1-7 31,-8 12-31,5 20 16,-3-16-1,-4-18 1,0-53 0,-7-37-1,8-35 1,4-27 15,2-14-15,5-11-1,-7 1 1,7 17 0,5 31 15,8 36-16,1 48 17,-9 44-17,-12 0 1,-5 14-16,-7-6 16,1 15-16,4 25 15,5 3 1,9-44-1,19-53 17,3-34-17,-10-36 1,-11-13 0,-9 0-1,10 9 1,7 7-1,3 10 17,2 7-17,1-2 1,1-8 0,-12-10-1,-12-2 1,-10-4-1,-8 11 17,-17 19-17,-5 14 1,-5 22 0,0 31-1,2 33 1,15 32-1,13 16 17,18 4-17,29-17 1,21-41 0,7-48-1,-3-44 1,-10-19-1,-11-3 1,-21 14 15,-11 15-15,-17 15-16</inkml:trace>
  <inkml:trace contextRef="#ctx0" brushRef="#br0" timeOffset="189469.644">16699 14437 0,'63'9'15,"19"-14"1,17-16-1,-3-20 1,-19-1 0,-19-1-1,-32 21 1,-8 14 0,-18 8-16</inkml:trace>
  <inkml:trace contextRef="#ctx0" brushRef="#br0" timeOffset="189787.425">16856 14075 0,'0'61'16,"4"22"-16,2-3 16,2 18-16,1-10 31,0 16-31,5 25 16,8-15-1,-15-77 1,1-45-1,-5-7 1,-2 8 0,-1 7-16</inkml:trace>
  <inkml:trace contextRef="#ctx0" brushRef="#br0" timeOffset="191009.776">17079 13735 0,'0'73'16,"0"-8"15,7 29-31,-1-2 16,6 19-16,-2-5 15,10 6-15,-7-15 16,2 10-16,8 13 31,2-11-15,-2-87-1,-5-51 1,-2-31 0,-2-24-1,-2-14 1,1-6 0,-1 8 15,11 23-16,13 28 1,11 32 15,4 39-15,9 40 0,-22-6-1,-6 10-15,-6 39 16,-13 6-1,-8-14 1,2-46 15,9-44-15,6-39 0,6-28-1,4-34 1,1-14-1,-8-4 1,-2 7 0,-7 28 15,-7 30-15,-9 31-1,-7 27 16,-3 35-15,-5 36 0,4-13-1,-1 7-15,0 27 16,19-7 0,23-26-1,24-31 16,6-35-15,-8-40 0,-11-38-1,-19 8 1,-10-12-16,-13-31 16,-32-7 15,-20 17-16,-17 24 1,7 29 0,24 28 15,32 14-15,27 11-1,6 1 1,-2 1-1,-24-13-15</inkml:trace>
  <inkml:trace contextRef="#ctx0" brushRef="#br0" timeOffset="191694.052">18327 14304 0,'-8'8'16,"-15"9"-1,-12 18 17,-2 23-17,4 28 1,10 13-1,23-1 1,23-17 0,22-41-1,8-42 17,3-52-17,-19-1 1,-7-15-16,-7 4 15,-6-20-15,-11 8 16,2-10-16,-8 12 16,0-12-16,-14-16 15,-7 2 17,-2 18-17,13 65 16,4 31-15,1 14 0,5 25-1,0 16 1,7 24-16,-1 1 16,11 16-16,-1-9 15,9 7-15,25 15 16,24-36-1,6-47 1,-6-30 0,-29-8-1,-23 0 1,-22 0-16</inkml:trace>
  <inkml:trace contextRef="#ctx0" brushRef="#br0" timeOffset="192964.993">19145 14269 0,'24'0'15,"29"3"1,30 5 0,23-6-1,-3-8 1,3 2-1,-22-10 1,-20-5 0,-30-11-1,-19 14 17,-5 8-32,-10 8 15</inkml:trace>
  <inkml:trace contextRef="#ctx0" brushRef="#br0" timeOffset="193355.22">19499 14064 0,'3'67'16,"1"21"15,-1 20-15,0 2-1,-3-6 1,2-25-1,18-42 1,-5-30 0,6-21-1,2-16 1,-6 2 0,0 3-1,-9 7-15,-8 18 16</inkml:trace>
  <inkml:trace contextRef="#ctx0" brushRef="#br0" timeOffset="193867.853">19838 14231 0,'0'23'16,"-1"30"15,-11 30-15,1 15-1,22 3 1,24-20 0,23-29-1,15-35 16,-6-45-15,-8-41 0,-16-16-1,-28-9 1,-27-2 0,-39 1 15,-19 8-16,-26 27 1,-12 26 15,26 26-15,26 10 0,26 1-1,15-3 1,15 0-16</inkml:trace>
  <inkml:trace contextRef="#ctx0" brushRef="#br3" timeOffset="-204849.019">12751 12700 0,'14'-14'31,"11"-6"-15,18-15-16,3-3 31,22-20-31,-10 15 16,5-5-16,18-6 0,-6 5 15,11-1-15,19-3 16,-8 7 0,8 1-16,26-2 0,-15 9 15,5 2-15,26 1 16,-24 12 0,6 3-16,17 1 0,-25 6 15,0 5-15,16 8 0,-25 5 16,9 8-16,14 9 0,-30-2 15,1 10-15,15 9 0,-9 2 16,23 24-16,-18-5 0,8 10 16,-20-9-16,16 12 15,-20-10-15,16 10 0,-27-13 16,19 16-16,-16-15 16,5 7-16,-14-15 15,9 4-15,-19-9 16,3 2-16,30 4 15,-47-27 1,2-52 0,-13-23-1,1-22 1,8-19 15,-10 21-15,12-3-16,-9 19 31,17-4-31,29 7 16,3 23-1,-25 41 17,-9 38-17,-6 15 16,1 5-15,-8-2 0,17-33 15,-17-20-15,15-26-16,3-5 15,20-12-15,2-4 31,26-10-31,-9 6 16,24-13-16,-26 14 16,-4 7-16,15-1 0,-21 11 15,6-2-15,27 1 0,-21 4 32,13-1-32,31 1 0,-25-1 15,14-7-15,34-5 0,-31-1 16,6 2-16,22-10 0,-28 9 15,2-7-15,24-6 0,-31 8 16,-2-10-16,17-3 0,-27 5 16,-6-7-16,18-14 0,-30 12 15,-2-3-15,6-11 0,4-2 16,25-17-16,-26 17 16,22-6-16,-28 16 15,11-7-15,-23 9 16,8-5-16,-25 16 0,-43 18 15,-19 12 1,-21 10-16</inkml:trace>
  <inkml:trace contextRef="#ctx0" brushRef="#br0" timeOffset="-194968.329">20810 14151 0,'7'61'16,"16"26"-1,3 14 1,2 0 15,4-1-15,1-21-1,-3-47 1,5-44 0,-2-26-1,-8-8 1,-10 9-1,-2 12 1,-13 25-16</inkml:trace>
  <inkml:trace contextRef="#ctx0" brushRef="#br0" timeOffset="-194600.793">21196 14016 0,'0'24'16,"0"8"-1,-5 21 1,-1 13 0,-1 30-16,-5 2 15,-9 33-15,7-7 16,-7 22-16,6-16 15,-5 14-15,4-23 16,-3 3-16,3 17 16,39-54-1,3-73 1,1-37 0,-2-14 15,-5 8-16,-10 17 1,-10 12-16</inkml:trace>
  <inkml:trace contextRef="#ctx0" brushRef="#br0" timeOffset="-194065.64">21390 14269 0,'-6'78'15,"-5"12"1,2 7 0,18-17-1,12-30 1,8-39 0,12-41-1,6-36 1,-10-28 15,-14-3-15,-25 1-1,-31 13 1,-4 20 15,-4 18-15,7 15-1,20 11 17,4 10-17,10 9-15</inkml:trace>
  <inkml:trace contextRef="#ctx0" brushRef="#br0" timeOffset="-193028.186">21715 14161 0,'-5'73'31,"-5"20"-15,-2 13-1,4-5 1,11-10 0,20-31-1,14-33 1,5-36 0,5-30 15,-3-21-16,0-15 1,-11-8 0,-14 1-1,-11 19 1,-16 19 0,2 33 15,0 23-16,2 24 1,1 20 0,3 14-1,2 3 1,3-12 0,5-14-1,13-34 1,9-30 15,1-13-15,0-13-1,-10-5 1,-11-1 0,-4 7-1,-5 7 1,1 4-1,-4 28 17,0 27-17,-2 15 1,0 7 0,-1-8-1,3-8 1,-6-12-1,4-13 1,2-20 0,0-23 15,0-32-15,0-16-1,2-5 1,19-3-1,7 12 17,7 9-17,-8 15 17,-8 29-32,-19 29 15</inkml:trace>
  <inkml:trace contextRef="#ctx0" brushRef="#br0" timeOffset="-192439.448">22769 13505 0,'-5'25'16,"-3"33"-1,-1 18 1,-7 10 0,1-5 15,-3-16-16,18-6 1,18-22 15,20-13-15,20-10 0,7-17-1,-2-23 16,-7-8-15,-19-4 0,-11 13-1,-26 25-15</inkml:trace>
  <inkml:trace contextRef="#ctx0" brushRef="#br0" timeOffset="-192122.409">23038 13519 0,'6'39'16,"-14"19"-16,2 3 15,2 24-15,2 2 16,-2 19-16,4-11 15,-1 16-15,-4-15 16,10 9-16,-5 21 16,0-17-1,1-49 1,12-47 0,1-16-1,-7 0 1,-5 3-1,-2 0-15</inkml:trace>
  <inkml:trace contextRef="#ctx0" brushRef="#br0" timeOffset="-191774.181">23336 14173 0,'25'5'15,"38"0"1,28-3-1,6-9 1,-10-20 0,-23-11 15,-14 2-15,-25 18-1,-25 18-15</inkml:trace>
  <inkml:trace contextRef="#ctx0" brushRef="#br0" timeOffset="-191456.59">23555 13894 0,'0'25'15,"0"43"16,0-5-15,0 12-16,0-5 16,4 17-16,-4 31 15,0-2 1,0-28 0,0-50-1,4-35-15,1-21 16,5-8-1,-6 1 1,7-2 0,-11 27-16</inkml:trace>
  <inkml:trace contextRef="#ctx0" brushRef="#br0" timeOffset="-191004.822">23845 14258 0,'28'-39'16,"3"-12"15,-8-4-15,-16 4-1,-14 14 1,-21 16-1,-16 27 17,-16 24-17,-2 38 1,18 19 0,29 17-1,17 0 1,26-12-1,18-15 1,1-33 0,4-31-1,-5-22 1,-9-14 0,-9 2-1,-11 4 1,-17 17-16</inkml:trace>
  <inkml:trace contextRef="#ctx0" brushRef="#br0" timeOffset="-190579.315">23951 14385 0,'0'8'15,"0"9"1,0 0 0,0-3-1,0-5 1,0-9 0,0-16-1,0-21 1,3-20-1,0-14 1,14-5 0,3 3-1,6 3 1,4 9 0,8 11 15,2 7-16,-5 13 1,-17 13 0,-18 17-1</inkml:trace>
  <inkml:trace contextRef="#ctx0" brushRef="#br0" timeOffset="-189644.785">24171 14329 0,'-8'21'15,"-2"17"1,2-1-1,-2-4 1,-1-8 0,11-25-1,8-28 1,8-30 0,7-14-1,5-10 16,5 7-15,2 17 0,2 20 15,-2 30-15,0 32-1,2 25 16,-13 23-15,-6 8 0,-11-5-1,-4-17 1,-1-17 0,4-31-1,-6-20 1,5-20-1,7-24 1,4-11 0,3-10 15,4-1-15,0 16-1,-8 12 1,-2 33 15,-6 30-15,-2 40-1,-5 33 17,7 26-17,9 7 1,12-11-1,7-44 1,3-48 0,8-41-1,-6-22 1,-5 2 0,-10 7-1,-25 36-15</inkml:trace>
  <inkml:trace contextRef="#ctx0" brushRef="#br0" timeOffset="-189075.488">24846 14037 0,'-15'3'16,"-10"7"-1,-2 11 17,1-4-17,13 5 1,11-1 15,15-9-15,6-4-1,17 2 17,9 7-17,6 17 1,5 23 0,-9 21-1,-19 8 1,-28 0-1,-28-11 1,-19-17 0,-14-23 15,-5-19-15,14-26-1,19-33 1,17-35-1,11-14 1,7 9 0,1 19-1,-3 64-15</inkml:trace>
  <inkml:trace contextRef="#ctx0" brushRef="#br0" timeOffset="-188725.629">25030 13225 0,'16'75'15,"-4"-8"1,3 27-16,3-1 16,-8 25-1,-8-7 1,4 20-16,1-15 16,-2 17-16,2-16 15,-4 3-15,5 29 16,-3-19-1,0-68 1,-5-62-16</inkml:trace>
  <inkml:trace contextRef="#ctx0" brushRef="#br0" timeOffset="-188461.967">25144 15591 0,'0'0'0</inkml:trace>
  <inkml:trace contextRef="#ctx0" brushRef="#br0" timeOffset="-182064.797">11997 16514 0,'0'-5'16,"0"-10"-1,0-5 17,-3-1-17,3 6 1,0 3-1,-7 9 1,-4 21 0,-9 30-1,-6 29 17,2 22-17,1 7 1,3-11-1,4-18 1,15-40 0,5-30-1,19-21 17,11-6-17,15-11 1,9 4 15,2 6-15,-4 13-1,-8 8 1,-8 6 0,-12 5-1,-5-11 1,-6-14-1,4-20 17,-4-30-17,6-27 1,-3-6 0,-3-2 15,4 19-16,2 17 1,-6 30 0,-6 30-1,-11 39 1,-3 4 15,-5 20-31,2 8 16,-4 25-16,9-2 15,-8 27-15,8-9 16,-5 15-16,1-12 16,3 5-16,2-16 15,7-1-15,-1 13 16,13-42 15,-5-61-15,-2-37-1,0-16 1,1 3 0,-3 9-1,-10 31-15</inkml:trace>
  <inkml:trace contextRef="#ctx0" brushRef="#br0" timeOffset="-181571.647">12911 16129 0,'0'9'0,"0"35"31,0 33-15,-2-5 0,-7 11-16,5-10 15,-3 12-15,4-7 16,1 8-16,-3 35 16,3 0 15,-5-49-16,-3-41 1,9-13 0,-4-13-1,5-5-15</inkml:trace>
  <inkml:trace contextRef="#ctx0" brushRef="#br0" timeOffset="-181187.394">12740 16535 0,'11'0'16,"16"0"-1,23 0 17,22-3-17,15-6 1,4-18-1,-15-10 1,-16-1 0,-22 10-1,-38 28-15</inkml:trace>
  <inkml:trace contextRef="#ctx0" brushRef="#br0" timeOffset="-180435.129">13252 16012 0,'0'5'16,"0"22"-1,0 37 1,0-7 15,0 15-31,0-4 16,0 17-16,0 34 16,5 13-1,2-11 1,-1-24-1,9-57 1,-2-41 0,6-31 15,-1-26-15,2-21-1,-4-15 1,9 6-1,2 7 1,13 29 0,9 24 15,2 23-15,8 30-1,-5 34 1,-10 23-1,-10 16 1,-14 5 0,-10-11 15,-2-20-15,-6-26-1,3-43 1,5-21-1,0-13 1,0 6 0,0 7 15,-10 18-31</inkml:trace>
  <inkml:trace contextRef="#ctx0" brushRef="#br0" timeOffset="-179932.352">14409 16736 0,'23'0'15,"28"0"1,26 0 0,20 0-1,8-5 1,-14 0-1,-23-10 1,-22-3 0,-24 8-1,-22 10-15</inkml:trace>
  <inkml:trace contextRef="#ctx0" brushRef="#br0" timeOffset="-179391.046">14795 16404 0,'53'17'15,"17"3"1,16 13 0,12 16-1,10 2 1,-1 7 0,-17-3-1,-17-4 1,-27 7-1,-25-7 1,-30 1 0,-15-3-1,-17-2 17,-17-1-17,-5-6 1,1 1-1,10-14 1,17-7 0,20-12-1,15-2-15,13-15 16,0 4 0,-1-2-1,-12 7 1</inkml:trace>
  <inkml:trace contextRef="#ctx0" brushRef="#br0" timeOffset="-178862.311">16111 16212 0,'5'71'15,"-5"-9"1,2 19-16,-2-8 16,3 21-16,0-12 15,2 14-15,-3-15 16,0 11-16,-2 27 15,0-23 1,3-71 15,2-50-15,-3-8 0,-2-24-16,-2-42 15,-3-2 1,0 6-1,5 95-15</inkml:trace>
  <inkml:trace contextRef="#ctx0" brushRef="#br0" timeOffset="-178321.986">15975 16003 0,'12'-3'16,"26"-2"0,33 13-1,-10 4 1,6 21-16,-7 2 16,6 11-16,-5 2 15,7 12-15,-15-4 16,5 14-1,-16-7 1,2 13-16,-7 32 16,-25 8-1,-33-15 1,-30-17 0,-15-25-1,-15-21 1,-4-15 15,2-16-15,2-9-1,18-6 1,28-6 0,30-17-1,22-9 1,13-5 15,-2 4-15,-5 8-1,-23 33-15</inkml:trace>
  <inkml:trace contextRef="#ctx0" brushRef="#br0" timeOffset="-177771.733">17013 16386 0,'-4'4'16,"-10"17"-1,-5 27 1,-11 30-1,7 26 17,17-1-17,19-7 1,22-19 0,16-29-1,9-35 1,-2-35-1,-9-35 17,-22-20-17,-17-16 1,-30 5 0,-20 13-1,-21 29 1,-2 22-1,8 27 17,27 12-17,16 8 1,6-3 0,3-11-1,3-9-15</inkml:trace>
  <inkml:trace contextRef="#ctx0" brushRef="#br0" timeOffset="-177065.115">17363 16524 0,'0'25'15,"0"36"1,4 22 0,-4-2-1,0-18 1,0-17-1,5-37 1,9-39 15,4-36-15,5-24 0,-2-8-1,8 1 1,1 15-1,-4 19 17,2 29-17,-1 33 1,6 23 0,0 26-1,-5 23 1,-6 11-1,-7 5 1,-2-2 15,-10-12-15,6-28 0,4-42-1,5-39 1,7-39-1,0-17 1,3 2 15,-3 20-31,-25 70 0</inkml:trace>
  <inkml:trace contextRef="#ctx0" brushRef="#br0" timeOffset="-176604.384">18105 16078 0,'12'10'16,"14"18"0,6 25-1,-1 22 1,-1 22-1,-5 13 17,1 1-17,-1-10 1,-3-26 0,-9-34-1,-8-19 1,-7-22-1,-8-11 17,-8-16-17,-8-7 1,3 7 0,4 3-1,3 4 1,7 7 15,9 13-31</inkml:trace>
  <inkml:trace contextRef="#ctx0" brushRef="#br0" timeOffset="-176303.155">18105 16474 0,'5'0'16,"13"0"0,17 3 15,21 4-15,17 3-1,10-2 1,-3 1-1,-9-6 1,-10-6 0,-19-6-1,-19 6 1,-23 3-16</inkml:trace>
  <inkml:trace contextRef="#ctx0" brushRef="#br0" timeOffset="-175768.115">17704 15870 0,'0'57'16,"0"3"-1,0-6 1,3-17 0,-3-16-1,0-21-15</inkml:trace>
  <inkml:trace contextRef="#ctx0" brushRef="#br0" timeOffset="-174881.343">19514 15562 0,'-17'-60'16,"-29"-4"-1,-29 12 1,-21 16 15,8 31-15,19 35-1,29 31 1,22 32 15,16-17-15,10 10-16,-4-7 15,9 13-15,7-7 16,-1 19 0,-1-17-1,6 17-15,-8-15 16,10 6-16,-5-12 16,-5 6-16,5 17 15,0-19 16,-9-64-15,-1-38 0,-9-36-1,-9-27 1,-6-6 0,1 4-1,-2 12 1,14 68-16</inkml:trace>
  <inkml:trace contextRef="#ctx0" brushRef="#br0" timeOffset="-174562.959">19000 16144 0,'0'0'16,"10"0"-1,15 0 1,23 0 0,17 1-1,16 11 1,5 0 0,0-4-1,-11-1 1,-9-9-1,-29-3 1,-19 5 0,-8 0-1,-10 0-15</inkml:trace>
  <inkml:trace contextRef="#ctx0" brushRef="#br0" timeOffset="-173994.833">19635 16048 0,'0'0'15,"-2"5"1,-1 20 0,-7 23-1,5 22 1,-3 20-1,8 10 1,10 1 0,8-14-1,14-16 1,9-17 0,0-39-1,1-30 1,2-34-1,-9-29 1,-15-17 15,-10-7-15,-25 7 0,-23 14-1,-18 27 1,2 30-1,-2 24 1,15 12 0,24 5-1,27-2 1,12 2 0,1-8-1,-1-1 1,-22-8-1</inkml:trace>
  <inkml:trace contextRef="#ctx0" brushRef="#br0" timeOffset="-173489.275">20114 16345 0,'0'56'0,"0"5"31,3 0-15,4-12-1,-2-16 1,-2-18-1,-3-15 1,5-18 0,-3-25 15,3-29-15,3-25-1,0-7 1,-1 5-1,16 13 1,7 15 15,-5 31-15,-7 15 0,-8 12-1,-3 6 1,-3 4-1,-4 3-15</inkml:trace>
  <inkml:trace contextRef="#ctx0" brushRef="#br0" timeOffset="-172539.428">20649 16083 0,'-8'-5'16,"-12"10"-1,-21 11 1,-9 18-1,-5 24 1,-1 17 0,19 15 15,11-8-15,29-21-1,22-25 1,13-24-1,10-22 1,2-21 0,3-22-1,-10-10 1,-8-7 15,-12 16-15,-8 17-1,-5 19 1,-8 13 0,4 28-1,-6 38 1,0-6 0,0 21-16,0-3 15,5 16 1,4-7-1,7 16-15,1-9 16,1 12-16,-5-13 16,0 8-16,-17 28 15,-40-11 1,-42-35 0,20-35-1,-17-28-15,13-13 16,-9-16-16,9-10 15,-6-10 1,-18-27 0,22-16-1,29-5 1,43-1 0,35 11-1,21 15 1,9 7-1,3 4 1,-7 17 0,-21 5 15,-17 12-31,-23 12 16</inkml:trace>
  <inkml:trace contextRef="#ctx0" brushRef="#br0" timeOffset="-171863.824">21040 16283 0,'5'-17'16,"0"-14"-1,2-13 1,-2-2 0,3 12-1,-5 9 17,-3 7-17,-9 18 1,-8 28-1,-18 20 1,-13 20 0,1 18-1,10 6 1,33-10 0,19-10 15,25-14-16,26-25 1,10-15 0,-1-27-1,-10-27 1,-15-18 0,-10-6-1,-6 4 1,-19 32-1,-15 24-15</inkml:trace>
  <inkml:trace contextRef="#ctx0" brushRef="#br0" timeOffset="-171093.523">21518 15859 0,'6'7'15,"6"8"1,5 12-1,-1 19 1,0 25 0,-4 15-1,-2 2 1,-2-1 0,-6-10-1,1-24 16,-8-31-15,-8-22 0,-4-15-1,1-4 1,0 1 0,4 0-1,-8-9 1,-7-21-1,-7-10 17,10 10-17,1 11 1,10 13 0,13 21-1,20 9 1,24 1-1,23 1 17,11-7-17,5-2 1,-2-7 0,-20-5-1,-19 1 1,-12 2-1,-16 5 1,-14 5 0</inkml:trace>
  <inkml:trace contextRef="#ctx0" brushRef="#br0" timeOffset="-170549.511">22431 15995 0,'13'5'16,"25"0"0,27 2-1,21-4 1,12-6 0,1-9-1,-12-8 1,-15 8-1,-25-2 1,-29-6 0,-12 13-1,0 3-15,-3 1 16,-3 3-16</inkml:trace>
  <inkml:trace contextRef="#ctx0" brushRef="#br0" timeOffset="-170148.126">22779 15787 0,'0'15'16,"3"23"0,6 22-1,5 15 1,0 3 0,4 5-16,-3-2 15,-4-8 1,-2-19-1,-4-23 1,8-31 0,9-12-1,4-7 1,-1 0 0,-2 2-1,-23 17-15</inkml:trace>
  <inkml:trace contextRef="#ctx0" brushRef="#br0" timeOffset="-169612.757">23215 15945 0,'0'0'0,"0"0"15,0 9 1,0 27 0,0 25-1,2 11 1,12 4 0,16-3-1,12-13 1,14-17-1,0-17 1,-1-23 0,-5-29-1,-7-27 1,-15-28 0,-16-11-1,-22-4 1,-24 8-1,-23 14 1,-21 20 0,-8 27-16,-4 35 15,-1 21 1,15 12 0,3 2-1,13 1 1,27-22-1,33-22-15</inkml:trace>
  <inkml:trace contextRef="#ctx0" brushRef="#br0" timeOffset="-168447.161">15244 17602 0,'0'3'16,"-6"23"-1,4 37 1,-1-5-1,0 12-15,-1-5 16,1 13-16,0 31 16,-1 7-1,8-8 1,-4-20 0,0-47-1,3-44 1,4-23-1,-4-3 1,-3 1 0,0 13-1,0 15-15</inkml:trace>
  <inkml:trace contextRef="#ctx0" brushRef="#br0" timeOffset="-167639.318">15407 17789 0,'0'10'16,"5"18"-1,-2 25 1,-3 20 0,0 12-1,0 6 1,0-10-1,2-23 1,-4-20 0,7-38-1,8-38 1,-1-35 0,9-31-1,-1-4 1,4 10-1,13 10 1,-5 14 15,10 32-15,-4 19 0,1 18-1,3 10 1,1 18-1,3 22 1,-6 33 15,-8 23-15,-6 0 0,-11-9-1,-5-25 1,0-47 15,3-35-15,-1-21-1,1-9 1,0 0 0,-1 7-1,-12 38-15</inkml:trace>
  <inkml:trace contextRef="#ctx0" brushRef="#br0" timeOffset="-167156.183">16383 17650 0,'0'0'16,"0"0"0,-7 0-1,-19 0 17,-20 8-17,-4 15 1,-1 24-1,12 24 1,16 15 0,25 3-1,26-2 17,20-14-17,20-22 1,5-23-1,-2-10 1,-19-11 0,-26-2-1,-13-3 17,-6-2-17,-7 0-15</inkml:trace>
  <inkml:trace contextRef="#ctx0" brushRef="#br0" timeOffset="-166698.485">16663 17515 0,'10'72'15,"-5"-3"1,2 15-16,-4-9 16,-1 9-16,1 37 15,-3-1 1,6-35 0,16-50-1,-4-45 16,-4-23-15,7-9 0,-10 8-1,-11 34-15</inkml:trace>
  <inkml:trace contextRef="#ctx0" brushRef="#br0" timeOffset="-166009.142">16930 17676 0,'0'7'16,"2"23"-1,7 23 1,-4 25-1,7 9 17,6-2-17,10-22 1,12-27 0,8-34-1,7-33 1,-5-35-1,-5-21 17,-9-9-17,-16 3 1,-7 14 0,-3 21-1,-3 31 1,-4 22-1,-3 23 1,2 25 15,6 27-15,5 23 0,10 15-1,2-2 1,12-22-1,12-52 1,1-39 15,-2-41-15,-1-32 0,-6-4-1,-11 18 1,-30 66-16</inkml:trace>
  <inkml:trace contextRef="#ctx0" brushRef="#br0" timeOffset="-165260.219">18049 17237 0,'10'65'16,"-1"24"-1,-6 15 1,3-1-1,-3-10 1,-2-28 0,3-19 15,0-33-15,-4-29-1,-8-21 1,-2-19-1,-4-7 1,-8 5 0,-8 10 15,-11 18-15,1 9-1,0 25 1,-6 26-1,1 25 1,6 33 0,15 13-1,13 0 17,27-8-17,29-20 1,22-28-1,7-24 1,-1-29 0,-10-15-1,-17 1 17,-21 6-17,-13 8 1,-12 8-16</inkml:trace>
  <inkml:trace contextRef="#ctx0" brushRef="#br0" timeOffset="-164544.805">18380 17683 0,'7'0'16,"14"0"0,4 0-1,8-2 1,-6-3 0,1-8-1,-7-5 1,-2 1-1,-6-13 1,-5 0 0,-8-1-1,-8 9 1,-20 9 0,-6 13-1,-10 20 1,-2 26-1,11 22 1,12 19 0,23 5-1,23 0 1,30-8 15,19-23-31,15-27 16,-8-16-1,-32-36 1,-17-40 0,-12-5-1,-6 15 1,-12 48-16</inkml:trace>
  <inkml:trace contextRef="#ctx0" brushRef="#br0" timeOffset="-162788.821">19494 17391 0,'0'8'16,"5"12"0,15 23-1,5 30 1,14 25 0,5 11-1,-1-7 1,3-21-1,-11-17 1,-9-49 0,-6-28-1,-5-8 1,-6 11 0,-9 10-16</inkml:trace>
  <inkml:trace contextRef="#ctx0" brushRef="#br0" timeOffset="-162254.197">19918 17229 0,'0'8'16,"0"36"-1,0 1 1,-6 20-16,6 6 15,-5 22-15,-2-3 32,-5 19-32,1-7 15,-1 12-15,5-10 16,-4 9-16,6-14 16,1 4-16,3 15 15,2-19 1,3-87-1,6-47 17,3-15-17,-1-24 1,6-19 0,-3 4-1,-2 10 1,-13 79-16</inkml:trace>
  <inkml:trace contextRef="#ctx0" brushRef="#br0" timeOffset="-161649.297">20144 17391 0,'0'0'16,"0"10"0,-2 26-1,-3 29 17,-3 35-17,3 14 1,18-8-1,22-36 1,16-37 0,6-33-1,-4-27 1,-4-24 15,-17-12-15,-17-17-1,-27-5 17,-26 1-17,-17 13 1,-8 18 0,11 19-1,18 10 1,19 12-1,20 4 1,20 6 15,10 4-15,1-2 0,-9 5-1,-27-5-15</inkml:trace>
  <inkml:trace contextRef="#ctx0" brushRef="#br0" timeOffset="-160909.983">20575 17302 0,'0'0'16,"0"14"-1,0 33 17,0 1-17,3 15-15,-1 43 16,9 15-1,1-7 17,14-30-17,16-38 1,6-36 0,5-34-1,-4-24 1,-2-20-1,-13-7 1,-7-9 0,-14 8-1,4 16 17,-10 17-17,-2 20 1,-2 23-1,-3 23 1,2 32 0,9 29-1,6 6 1,11 1 15,2-27-15,5-27-1,1-30 1,-1-25 0,-4-13-1,-4-1 1,-10 7 0,-17 25-16</inkml:trace>
  <inkml:trace contextRef="#ctx0" brushRef="#br0" timeOffset="-160443.445">21252 17544 0,'0'14'15,"5"15"1,4 15-1,1-4 1,1-5 0,-6-13 15,-3-22-15,3-32-1,-5-31 1,0-26-1,-5-15 1,3-3 0,12 18-1,15 19 1,10 25 15,3 20-15,-2 17-1,-4 3 1,-14 10 0,-9-5-1,-9 0-15</inkml:trace>
  <inkml:trace contextRef="#ctx0" brushRef="#br0" timeOffset="-159369.825">22055 16941 0,'8'42'0,"3"19"15,-4-1 1,5 20-16,-1-3 16,-1 18-16,-1-4 15,5 6-15,-5 24 16,-1-12-1,12-56 1,-8-43 15,1-28-15,-3-22 0,3-3-1,-3 1 1,-3 11-1,-7 31-15</inkml:trace>
  <inkml:trace contextRef="#ctx0" brushRef="#br0" timeOffset="-158619.724">22542 16762 0,'0'0'16,"-5"0"0,-15 0-1,-6 0 1,-2 4 15,2 7-15,5 8-1,11 5 1,18-4 0,9 2-1,8-1 17,10-6-17,3 4 1,3 8-1,-8 12 1,-7 14 0,-12 7-1,-19 3 1,-18-2 0,-15-13-1,-12-23 16,-3-23-15,0-19 0,20-29-1,28-12 1,25 6 0,5 7 15,-2 16-16,-23 29-15</inkml:trace>
  <inkml:trace contextRef="#ctx0" brushRef="#br0" timeOffset="-157955.007">22827 16690 0,'3'14'15,"4"18"1,5 18 0,4 11-1,-1 4 1,-2 3-1,-6 0 1,-2-15 0,0-10-1,-3-16 1,-2-24-16,0-15 16,-2-13-1,-5-13 1,-3-5-1,-6 6 1,2-2 0,-4 7-1,5 11 1,5 6 0,3 10-1,3 3 1,2-4-1,2 6 1,16 8 0,10 2-1,12-7 1,3 4 0,-2-5-1,-4-2 1,-7-2-16,-12-3 15,-8 3 1,-2 2 0,-8 0-16</inkml:trace>
  <inkml:trace contextRef="#ctx0" brushRef="#br0" timeOffset="-142503.375">23831 17273 0,'0'0'16,"0"0"0,0 0-1,0 0 1,-6-3-1,-6-6 1,-14-4 0,-11 7-1,-14 6 1,-9 9 0,-8 13-1,7 21 1,21 15-1,15 5 1,14-1 0,15 0-1,15-12 1,9-8 0,9-14-1,12-15-15,3-18 16,8-26 15,-6-16-15,-6-17-1,-15-2-15,-20-1 16,-6 3 0,-2 12-1,-5 15 1,-5 13-1,5 11 17,0 9-17,0 19 1,0 40 0,5 34-16,5 27 15,-8-31 1,1 3-1,-3-12 1,0 17-16,0-9 16,-5 11-16,-3-9 15,-1 11-15,-2-13 16,-6 2-16,-18 19 16,-28-28-1,-16-52 1,-2-43-1,1-38 1,9-22 0,21-15-1,18-3 1,39 2 0,28 17-1,25 4 1,13 15-1,-2 12 1,-15 21 0,-13 12-1,-25 8 1,-11 5 0,-5 0-1,1 0 1,-3 0-16</inkml:trace>
  <inkml:trace contextRef="#ctx0" brushRef="#br0" timeOffset="-141402.954">24350 17212 0,'0'0'16,"0"0"-1,0-2 1,0-9 0,-6-2-1,4 1 1,-8 0-1,-7 2 1,-8 5 0,-20 7-1,-6 20 1,-5 17 0,3 19-1,0 12 1,25 8-1,28 5 1,25-7 0,21-8-1,7-10 1,7-7 0,-3-24-1,-8-9 1,-28-26-1,-14-15 1,-9-3 15,-9 2-15,-1 4 0,7 13-1,5 7-15</inkml:trace>
  <inkml:trace contextRef="#ctx0" brushRef="#br0" timeOffset="-140019.093">24697 16595 0,'-27'-38'15,"-8"-8"1,-3 7 0,-1 3-1,2 14 1,-6 12 15,6 22-15,1 25-1,11 24 1,12 27 0,16 16-1,10 17 1,4 10 0,-4-36 15,-1-1-31,6 20 15,-1 11 1,1-1 0,-1-15-1,-3-22 1,-9-41 0,-3-24 15,3-24-16,-5-16 1,0-10 0,-7-17-1,2-8 1,-3-5 0,6 0-1,-14 12 1,-19 10-1,0 5 17,2 6-17,8 4 1,4 6 0,14 5-1,2 8 1,3-4-1,2 6 1,0 6 0,10 1 15,15 5-15,22 1-1,22-2 1,-1 1-1,-3-2 1,-14 0 0,-13-5-1,-21 0 1,-7-2 0,-5-3-1,-5 0-15</inkml:trace>
  <inkml:trace contextRef="#ctx0" brushRef="#br0" timeOffset="-139471.582">24998 17749 0,'0'0'0,"0"0"16,0 0-1,0 0 1,0 0-16</inkml:trace>
  <inkml:trace contextRef="#ctx0" brushRef="#br0" timeOffset="-132084.972">11522 16108 0,'-9'-7'15,"-19"5"1,-25 11 15,4 6-15,-9 14-16,4 3 0,-9 16 15,5 3-15,-3 11 16,10-1-16,1 17 16,10-13-1,-3 16-15,18-12 16,2 9-16,8 29 16,18 13-1,22-13 1,22-13-1,14-29 1,9-27 0,4-26-16,-6-12 15,-14-4 1,-14-14 0,-21 10-1,-6-12 1,-4-6-1,-5 6 1,-2 6 0,-8 11-1,-8 16 1,-17 25 0,4 24-1,1 29 1,16 10-1,7 6 1,16-10 0,17-14-1,26-17 1,18-8 0,19-11-1,10-13 1,8-30 15,8-18-15,-9-27-1,-6-14 1,-21-6 0,-23 8-1,-17 9 1,-20 20-1,-13 24 17,-8 12-17,-2 16 1,8 18 0,10 14-1,12 9 1,13 1 15,17-10-15,11-11-1,5-25 1,7-34 0,1-35-1,0-30 1,-5-12-1,-14-3 17,-9 12-17,-21 25 1,-17 28 0,-8 12-1,-8 8 1,8 8-1,11 17 17,6 8-17,11 10 1,8-3 0,1-8-1,6-9 1,13-21-1,2-27 17,5-23-17,-19 0 1,-10-10-16,-4 5 16,-1-9-16,1-37 15,2 3 1,-14 18-1,-7 38 17,-14 23-17,-2 8 1,-3 10 0,4 8-1,6 10 1,11-5-1,13-2 1,10-19 15,11-36-15,-3-34 0,-9 11-1,-10-10-15,-16 9 16,3-14-16,-10 5 15,-2-13-15,-8 10 16,-12-5 0,-26-23-1,-24 18 1,-19 22 0,-13 38-1,-6 26 1,7 16-1,10 11 1,25 1 15,31-12-15,13 0 0,6-6-1,-1-15 1,-8-14-1,-18-17 1,-20-8 0,-28 2 15,-27 7-15,30 21-1,-5 8-15,10 9 16,-11 7-16,14 9 15,-9 4-15,-19 17 16,5 0 0,13-3 15,32-13-15,25-6-1,11-8 1,7-7-1,-4-13 1,-8-9 0,-19-7 15,-19 8-15,-18 3-1,-18 9 1,-14 17-1,-13 23 1,6 27 0,3 19 15,17 16-15,18-1-1,11-24 1,28-29-1,20-15 1,5-11 0,10-8-16</inkml:trace>
  <inkml:trace contextRef="#ctx0" brushRef="#br0" timeOffset="-124223.228">21010 1615 0,'0'34'0,"0"9"15,0 28 1,0 4 0,-9 24-16,5-1 15,-6 28-15,-1-5 16,1 18-16,-2-11 16,-1 9-16,3-22 15,5 3-15,-4 24 16,23-28-1,-7-62 1,21-44 15,-2-29-15,-8-13 0,-9-2-1,-4 11 1,3 9-1,-6 7 1,-2 9-16</inkml:trace>
  <inkml:trace contextRef="#ctx0" brushRef="#br0" timeOffset="-123316.346">21521 1607 0,'8'49'0,"-3"15"16,-3 7 0,3 27-16,-5-14 15,-7 1-15,-6 18 0,3-17 16,-2 5-16,-4 18 0,-3 9 31,-1 27-31,9-16 16,1 5-16,1-23 15,8-6-15,2 2 16,18-73 0,-8-43-1,-5-16 17,-6-11-17,-6-2 1,-14-7-1,-7-2 1,-3 1 0,6 17-1,24 29-15</inkml:trace>
  <inkml:trace contextRef="#ctx0" brushRef="#br0" timeOffset="-122997.405">20845 2719 0,'21'0'15,"37"-9"1,33-7 0,16-10-1,2-4 17,-13 2-17,-15 3 1,-41 11-1,-40 14-15</inkml:trace>
  <inkml:trace contextRef="#ctx0" brushRef="#br0" timeOffset="-122480.323">21602 2747 0,'35'-28'16,"-3"-5"0,-4-5-1,-12-8 1,-11 12-1,-5 5 1,-8 29 0,-14 37 15,-16 35-15,-8 35-1,9 6 1,14 1-1,23-17 1,32-45 0,29-44-1,-10-17 1,4-25 0,27-22-1,5-9 1,-9 9-1,-32 21 1,-46 35-16</inkml:trace>
  <inkml:trace contextRef="#ctx0" brushRef="#br0" timeOffset="-122061.951">22174 1901 0,'-7'58'16,"-6"23"-16,-2 0 15,-7 28-15,9-4 16,-3 16 0,2-9-1,-2 9-15,9 21 16,-3-13 0,20-79-1,2-47 1,1-20-1,-1-9 1,1 2 0,-8 12-1,-5 12-15</inkml:trace>
  <inkml:trace contextRef="#ctx0" brushRef="#br0" timeOffset="-121292.581">22346 2721 0,'0'75'16,"0"-3"0,0 18-16,-4-5 15,-3 28-15,5-3 16,-11 18-16,0-17 15,-1 7-15,-4-23 16,1 1-16,-6 8 16,10-52-1,13-52 17,10-45-17,-3 0 1,12-18-16,-5-5 15,2-23-15,-4-3 16,4-19-16,-9 5 16,5-22-16,-5 11 15,9-12-15,-4 17 16,11-4-16,12-24 16,19 32 15,11 69-16,-5 34 1,-6 20 0,-4 12-1,8 18 1,0 10 0,-8 8-1,-4 16 1,-18 9-1,-21 2 1,-37 8 0,-23-2-1,-28-17 1,-17-16 0,-16-18-1,-1-31 1,26-37-1,27-33 1,13-5 0,17 5-1,16 30 1,16 28-16</inkml:trace>
  <inkml:trace contextRef="#ctx0" brushRef="#br0" timeOffset="-119642.887">23606 3096 0,'0'0'31,"0"0"-31,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3T16:12:20.372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3052 6314 0,'-24'-53'16,"-19"1"-1,-29 15 16,6 25-15,-17 24-16,9 16 16,-13 21-16,6 1 15,-12 28-15,14 5 16,-5 24-16,7-4 16,9 20-16,15-15 15,6 19-15,17-15 16,6 9-16,12-25 15,17 5-15,34 12 16,30-22 0,19-51-1,-7-56 1,-18-8 0,-6-29-16,-16 3 15,8-20-15,-9-1 16,2-9-16,-12-2 15,6-3-15,-11 2 16,5-8-16,-7 12 16,7-8-16,-7 14 15,-3-15-15,8-15 16,-10 1 0,-6 32 15,-10 37-16,-2 33 1,-7 33 0,0 7-1,-8 20-15,2 6 16,-5 22-16,11-2 16,-6 19-16,-2-9 15,7 15-15,1-15 16,-3 10-16,5 20 15,2-5 1,3-32 0,0-47-1,0-37 1,0-30 15,0-16-15,0 4-16,0 1 31,0 36-31</inkml:trace>
  <inkml:trace contextRef="#ctx0" brushRef="#br0" timeOffset="366.034">3290 6849 0,'13'0'15,"31"-6"1,20-2-1,14-4 1,1-3 15,-9 8-15,-17 1 0,-18 6-1,-18 0 1,-8 0-1,-9 0-15</inkml:trace>
  <inkml:trace contextRef="#ctx0" brushRef="#br0" timeOffset="666.222">3201 7388 0,'11'0'15,"27"0"17,38-3-17,19-7 1,19-3-1,2-4 1,-15-1 0,-28 5-1,-73 13-15</inkml:trace>
  <inkml:trace contextRef="#ctx0" brushRef="#br0" timeOffset="1153.948">5321 6261 0,'-9'36'16,"-4"1"-1,-13 24-15,2 4 16,-11 19-16,3-7 15,-8 14-15,5-8 16,-7 11 0,6-22-1,-7 12-15,-10 24 16,3 0 0,4-19-1,34-71 1,7-11-1,3-2 1,2 0 0,0-5-16</inkml:trace>
  <inkml:trace contextRef="#ctx0" brushRef="#br0" timeOffset="1505.985">4868 6584 0,'15'68'15,"2"-8"1,14 11-16,-6-5 15,10 6-15,1-7 16,7 7-16,22 23 16,14-5-1,-2-19 17,-4-23-17,-32-22 1,-22-14-1,-8-2 1,-11-10-16</inkml:trace>
  <inkml:trace contextRef="#ctx0" brushRef="#br0" timeOffset="2551.194">2170 8793 0,'5'83'15,"-5"-12"1,8 15-16,-8 2 0,4 15 0,-4-7 16,0 23-16,0-20 15,0 16-15,0-15 16,0 19-16,0-23 15,-4 2-15,4 30 16,-5-41 0,2-45-1,3-19-15,0-16 16,0-9 0,0-26-1,3-22 1,8-29-1,12-16 1,0-16 0,1 3-1,13 11-15,5 13 16,11 17 0,3 20-1,9 19 1,5 28-1,10 23 1,-3 25-16,-10 25 16,-4 27-1,-19 14 1,-19 7 0,-13 5-1,-31-13 1,-39-17-1,-23-21 1,-25-24 0,-10-28-1,2-23-15,15-13 16,19-13 0,27-19-1,34-5 1,26-15-1,28-6 1,8 6 0,0 9-16,-8 16 15,-35 40-15</inkml:trace>
  <inkml:trace contextRef="#ctx0" brushRef="#br0" timeOffset="2851.395">3404 9813 0,'17'0'16,"32"0"-1,18 0 1,22 0 0,-6 0-1,-16 0 1,-18-2 0,-22 2-1,-27 0-15</inkml:trace>
  <inkml:trace contextRef="#ctx0" brushRef="#br0" timeOffset="3152.59">3361 10339 0,'30'0'16,"44"0"-1,-9 0 1,8 0-16,37-6 16,14-4-1,0 2 1,-26 4-1,-28-4 1,-35 3 0,-35 5-16</inkml:trace>
  <inkml:trace contextRef="#ctx0" brushRef="#br0" timeOffset="4903.919">4921 9081 0,'23'-9'16,"24"-2"-1,22 0 1,13 11 0,7 18-1,-21 25 1,-20 28-1,-20 7 1,-39 5 0,-32-9-1,-27-13 1,-11-15 0,-2-20-1,12-8 1,18-11-1,34-7 1,31-13 0,30-5-1,35-2 1,18 6 0,21 3-1,5 22 1,-32-4-1,-4 8-15,-9 10 16,-4 5-16,19 28 16,-7 15-16,-19 15 15,-25-2 1,-19 3 0,-29-12-1,-33-3 1,-31-9-1,11-20 1,-14-2-16,12-13 0,-18-5 16,13-2-16,-15 3 15,-31 14-15,-7-20 16,8-9 0,43-42-1,37-12 1,18-3-1,12 27 1,-2 4 0,5 15-16</inkml:trace>
  <inkml:trace contextRef="#ctx0" brushRef="#br0" timeOffset="5888.294">8151 5843 0,'-2'12'15,"-21"37"-15,0 4 32,-2 11-32,-13 27 0,3 0 15,-10 15-15,-3 25 0,5-10 16,0 6-16,0 20 0,3-21 16,4 1-16,-1 16 0,9-24 15,8-6-15,2 13 0,6 0 16,15 18-16,1-24 15,14 4-15,40 5 16,10-1 0,20-25-16,-2-24 15,-3-21 1,-5-8 0,-37-22-1,-11-26 1,-13-2-16,-9 0 15,-3 0 1,-5 0-16</inkml:trace>
  <inkml:trace contextRef="#ctx0" brushRef="#br0" timeOffset="6688.162">9773 6621 0,'-21'58'15,"-10"23"-15,-1 2 16,-17 30-16,9-22 16,5 2-16,-3 21 0,7-18 15,-4 2-15,0 15 0,0 6 32,0 25-32,9-18 0,-9 9 15,10-25-15,-1-8 0,9-39 31,7-63-15,5-40-16,2-26 31,3 1-15,0 18-16,0 47 0</inkml:trace>
  <inkml:trace contextRef="#ctx0" brushRef="#br0" timeOffset="7056.179">9293 6961 0,'7'25'16,"0"17"15,11 22-31,5 9 16,8 33-16,-7-2 15,12 17-15,-6-8 16,10 18-16,-2-22 16,2 1-16,8 24 15,6-21 1,-22-83-1,-9-47 1,-6-31 0,-9 1-1,2 11 1,-10 36-16</inkml:trace>
  <inkml:trace contextRef="#ctx0" brushRef="#br0" timeOffset="7377.32">10139 7422 0,'74'-4'15,"-11"1"1,9 3-16,-4 0 15,25 0-15,-14 0 16,19 0-16,-10 0 16,15 0-16,-14-5 15,6 1-15,31-17 16,-17-24 15,-21-6-15,-40 18-1,-23 20 1,-25 13-16</inkml:trace>
  <inkml:trace contextRef="#ctx0" brushRef="#br0" timeOffset="7723.398">10644 7118 0,'0'60'16,"0"18"-16,0 4 16,0 13-16,0-4 15,0 17-15,0-8 16,-3 10-16,-3 22 15,-3-7 1,6-35 0,21-60-16,12-35 15,8-28 1,2-24 0,-7 2-1,-1 1 1,-32 54-16</inkml:trace>
  <inkml:trace contextRef="#ctx0" brushRef="#br0" timeOffset="8424.53">11482 6826 0,'61'-3'16,"20"11"-1,4 32 1,3 33 0,-27 23 15,-26 4-16,-35-16 1,-22-24 0,-19-22-1,-2-15 17,8-11-17,22-7 1,26-10-1,27-2 1,28-3 0,25 10 15,-25 5-15,8 18-16,-15 1 15,7 20-15,-10 1 16,2 17-16,-17 2 15,-8 9 1,-12-8-16,-10 14 0,-8-9 16,-23 8-1,-5-12-15,-15 2 0,-7-10 16,-15-3-16,-31 5 16,-15-14-1,3-33 1,17-42-1,20-21 1,22 2 0,23 26-1,21 22-15</inkml:trace>
  <inkml:trace contextRef="#ctx0" brushRef="#br0" timeOffset="9006.978">12768 5885 0,'40'42'15,"15"19"-15,4 3 16,3 32-16,-14-13 15,0 2-15,5 24 0,-13-13 16,-2 14-16,2 19 16,-15-16-1,-2 5-15,-5 22 0,-10-22 16,-3 3-16,-5 20 0,0-28 16,-10-1-16,1 11 0,-18-8 15,-21 26-15,2-31 0,-19-8 16,2-21-16,-5-8 0,-27 6 15,-11-2 1,25-17 0,13 1-1,33-27-15,17-23 16,11-3 0,2-20-1,5-1 1,0 8-1,0 0 1,0 5-16</inkml:trace>
  <inkml:trace contextRef="#ctx0" brushRef="#br0" timeOffset="10542.878">14459 7062 0,'-39'66'15,"9"-11"1,0 16-16,-1-3 16,-4 25-16,0-7 15,-7 22-15,1-7 16,-2 13-16,18-18 15,-10 6-15,7-13 16,3-1-16,-6 15 16,9-29-1,9-35 1,11-21 0,2-23-1,13-15 1,-1-20-1,0-1 1,1 4 0,0 6-1,-13 31-15</inkml:trace>
  <inkml:trace contextRef="#ctx0" brushRef="#br0" timeOffset="11211.099">14217 5825 0,'-18'35'0,"1"14"31,-24 30-31,10-15 16,-1 14-16,-8 13 0,4-8 15,1 13-15,-8 22 0,8-15 16,2 11-16,-2 22 0,5-21 15,-1 12-15,-9 16 0,10-19 16,0-3 0,0 23-16,2-31 0,15 0 0,-4 13 15,9 1-15,8 21 0,0-30 16,12 8-16,24 18 16,24-18-1,-7-43 1,30-22-1,-2-31-15,-5-40 16,-29-23 0,-3-8-1,-2 7 1,-14 13 0,-16 7-1,-12 14-15</inkml:trace>
  <inkml:trace contextRef="#ctx0" brushRef="#br0" timeOffset="11797.564">13998 7418 0,'4'65'0,"6"-7"31,3 16-31,4-4 16,4 26-16,7-11 16,7 23-16,-5-12 15,8 10-15,10 20 16,4-13 0,1-29-16,-22-32 15,-1-39 1,-5-26-1,-2-19 1,-6-6 0,-3 3-1,-2 10-15,-12 25 16</inkml:trace>
  <inkml:trace contextRef="#ctx0" brushRef="#br0" timeOffset="12516.62">14902 6652 0,'14'0'15,"25"5"1,22 3 0,16 18-1,-1 28 1,-26 19-1,-34 12 1,-21-20 0,-21 7-16,-6-11 15,-12 3-15,-24 25 16,-7-5 0,15-16-1,21-26 1,34-7-1,26-7 1,32-15 0,29-6-1,22-2 1,7 8 0,-25-3 15,-21 2-16,-30-4 1,-17-2 0,-18-6-16</inkml:trace>
  <inkml:trace contextRef="#ctx0" brushRef="#br0" timeOffset="14046.533">15822 7781 0,'14'-6'15,"44"0"1,-2 0 0,23-4-16,-2 8 31,24-9-31,-11 7 16,17 0-16,-16 0 15,4 4-15,18 4 16,-22 0-1,-33 5 1,-33-3 0,-12-6-1,-13 0-15</inkml:trace>
  <inkml:trace contextRef="#ctx0" brushRef="#br0" timeOffset="15204.444">17334 6984 0,'65'15'16,"13"31"15,-12 27-15,-31 22-1,-40 12 1,-32-17 0,-27-17-1,-9-20 17,8-23-17,22-17 1,30-13-1,38-13 1,46 1 15,-11 1-15,19 9-16,-7 2 16,19 8-16,-7 4 15,16 16-15,-16 3 16,1 16-16,-14 1 15,-6 20 1,-14-5-16,-11 15 16,-15-10-16,-20 16 15,-10-14 1,-20 9-16,-5-19 0,-24 5 0,1-12 16,-10 2-1,-2-9-15,-13-8 16,7-13-1,-11-3-15,-27-11 16,18-44-16,39-30 31,31-20-15,11 4 0,10 34-1,0 45-15</inkml:trace>
  <inkml:trace contextRef="#ctx0" brushRef="#br0" timeOffset="15648.26">19069 7224 0,'-9'30'16,"1"5"0,-10 26-16,-5 4 15,-7 16-15,-5 2 16,-12 23-16,-2-16 15,-6 18-15,0-17 0,-11 11 0,13-14 16,0-3-16,2 29 16,4 4-1,12-35 1,17-40 0,18-43-1,5-18 1,3-20-1,9-20-15,1 4 16,-1 5 0,-17 49-16</inkml:trace>
  <inkml:trace contextRef="#ctx0" brushRef="#br0" timeOffset="16065.149">18485 7388 0,'32'60'16,"-1"-7"-1,7 17-15,-3-3 16,8 17-16,-8 0 16,13 12-16,-13-8 15,8 7-15,-7-16 16,2 4-16,9 20 16,6-13-1,-5-19-15,-23-36 16,-2-27-1,-5-20 1,-1-19 0,3-4-1,-5-1 1,-2 17 0,-13 19-16</inkml:trace>
  <inkml:trace contextRef="#ctx0" brushRef="#br0" timeOffset="16569.806">20226 7894 0,'51'3'0,"19"6"0,-4-1 16,20 2-16,-4-2 15,15 4-15,-10 3 16,10-2-16,-17-6 15,8 4-15,31-9 16,-16-20 0,-30-12-1,-33 18 1,-23 4 0,-17 8-16</inkml:trace>
  <inkml:trace contextRef="#ctx0" brushRef="#br0" timeOffset="16949.791">20508 7501 0,'0'70'16,"0"-3"-1,0 10 1,0 1-16,5 18 0,-5-13 16,0 15-1,0-10-15,0 8 16,0 31-16,3-4 15,2-27 1,31-59 0,-1-18-1,-18-12 1,-9-3 0,-8-4-16</inkml:trace>
  <inkml:trace contextRef="#ctx0" brushRef="#br0" timeOffset="17867.344">22648 7201 0,'5'-48'0,"-23"1"31,-35 11-15,1 18-1,-17 13-15,-6 10 16,-11 23-16,8 5 16,-10 25-16,20-3 15,2 21-15,14-8 16,14 15-1,10-7 1,15 4-16,31 31 16,38-12-1,26-29 1,6-27 0,-7-31-1,-1-29 1,-11-27-1,-12-24 1,4-25 0,-10-5-1,-3-7 1,-13 19 0,-7 21 15,-16 35-16,-7 30 1,-10 37 0,-7 46-1,-4-10 1,4 20-16,-1-7 16,1 19-1,7-9-15,-2 13 0,1-11 16,1 9-16,16 22 15,1-2 1,0-24 0,-1-39-1,-4-62 1,5-38 0,6-18-1,0-7 1,-1 8-1,-17 53-15</inkml:trace>
  <inkml:trace contextRef="#ctx0" brushRef="#br0" timeOffset="18368.009">23087 6052 0,'70'13'0,"-15"4"31,21 19-31,-9 1 0,17 26 16,-10 0 0,13 30-16,-21-19 15,-11 3-15,5 14 0,-14-10 0,2 5 16,0 20-16,-15-20 16,-6 9-16,-6 18 0,-11-21 15,-3 8-15,3 14 0,-7-18 16,-3-1-16,0 18 0,5 0 15,-5 21-15,-5-21 0,-10 13 16,-8-24-16,-12 3 0,-1-24 16,-14 0-16,2-21 15,-17-5-15,7-7 16,-10 5-16,-20 13 16,32-14-1,26-27 1,18-12-16,12-13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3T16:15:30.262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456 6521 0,'-9'32'16,"-4"6"-16,-13 23 15,-2 4 1,-4 24-16,-8 1 16,-14 20-16,17-24 15,-2 5-15,0 10 0,9-15 16,-6 7-16,1 21 0,9-19 15,-4 8-15,8 16 0,4-21 16,1 3-16,4 12 0,6 6 16,2 25-16,10-18 15,9 6-15,5-17 0,15 8 16,6-32-16,11 4 0,-2-22 16,17 3-16,-7-20 15,16 1-15,16 4 16,-16-13-1,-41-30 1,-17-3-16,-17-15 0</inkml:trace>
  <inkml:trace contextRef="#ctx0" brushRef="#br0" timeOffset="750.999">3256 7481 0,'77'-18'16,"-6"0"15,12 1-31,-5 4 16,18-4-16,-14 4 15,12-2-15,25 7 16,-11-2-1,-47 3 1,-61 7-16</inkml:trace>
  <inkml:trace contextRef="#ctx0" brushRef="#br0" timeOffset="1318.484">3212 7615 0,'-35'42'15,"-7"16"1,-7 2 0,10 1-1,8-8 1,10-18-1,21-23 1,21-12 0,40-16-1,-9 2 1,20-9-16,-8 11 16,15 0-16,-12 2 15,17 10-15,-7 4 16,7 14-16,-19 8 15,8 21-15,-12 6 16,1 20-16,-18 3 16,-14 25-16,-13-10 15,-8 22-15,-14-13 16,-16 9-16,-9-13 16,-23-1-16,0-16 15,-13-6-15,3-15 16,-25-2-16,15-17 15,-15-6-15,21-15 16,-13-26-16,0-49 16,25-24-1,25-3 1,8 19 0,14 35-16,8 30 0</inkml:trace>
  <inkml:trace contextRef="#ctx0" brushRef="#br0" timeOffset="1685.501">4974 7836 0,'0'61'16,"-13"16"-16,-10 3 15,-12 19-15,0 2 16,-21 21-16,1-9 16,-11 12-16,5-14 15,-4 3-15,-13 15 16,16-16-1,24-91 1,21-46 0,11-22-1,12-2 1,-12 28 0,6 20-16</inkml:trace>
  <inkml:trace contextRef="#ctx0" brushRef="#br0" timeOffset="2007.643">4525 7932 0,'12'40'15,"1"8"1,10 31-16,-1 3 15,9 32-15,-6-6 16,5 23-16,-7-17 16,1 10-16,-10-20 15,16 2-15,5 5 16,18-44 0,3-63-1,-9-42 1,-1-16-1,-13 7 1,-15 20 0,-18 27-16</inkml:trace>
  <inkml:trace contextRef="#ctx0" brushRef="#br0" timeOffset="2191.159">5470 8481 0,'86'-10'16,"-13"2"0,10-4-16,25-11 15,6 3 1,-14-3 0,-39 10-16,-61 13 15</inkml:trace>
  <inkml:trace contextRef="#ctx0" brushRef="#br0" timeOffset="2620.01">6390 7864 0,'57'-11'16,"17"11"-1,9 13 1,-10 23-1,-10 34 1,-30-15 0,-18 21-16,-15-12 0,-18 11 15,-5-10-15,-17 9 0,8-15 16,-17 12-16,-26 20 16,-6 2-1,-1-16 1,33-7-1,19-25 1,37-8-16,35 4 16,35-11-1,-12-12 1,9-16-16,-4-2 16,16-17-16,-13-9 15,6-22-15,26-34 16,-2-4-1,-32 20 1,-71 66-16</inkml:trace>
  <inkml:trace contextRef="#ctx0" brushRef="#br0" timeOffset="2970.078">7227 7110 0,'42'0'16,"19"8"-16,-1 9 15,16 23-15,-8 11 16,10 37-16,-25-10 16,-11 5-16,-6 27 0,-14-15 15,-8 6-15,-2 20 0,-12-15 16,-8-3-16,-15 18 0,1-21 15,-3 7-15,-13 5 0,-10-3 16,-17 12-16,-1-26 16,-10-11-16,-14-46 15,47-64 1,25-29 0,23 2-1,-5 28 1,0 25-16</inkml:trace>
  <inkml:trace contextRef="#ctx0" brushRef="#br0" timeOffset="3321.142">8366 7196 0,'-23'71'15,"-10"32"-15,5-15 16,-2 3 0,-8 17-16,11-12 0,1 4 15,-2 19-15,14-21 0,-4 8 16,8 13-16,10-4 0,17 21 15,8-26 1,38-8-16,-2-21 16,25-19-16,-8-21 15,28-23-15,-16-10 16,6-11-16,18-15 16,-59 8-16,-55 10 0</inkml:trace>
  <inkml:trace contextRef="#ctx0" brushRef="#br0" timeOffset="4271.606">9365 7763 0,'19'-53'16,"30"-7"15,0 19-15,21 11-16,-5 12 15,21 11-15,-5 12 16,10 27-16,-18 15 15,5 25-15,-26 6 16,-8 28-16,-27-8 16,-22 25-16,-12-13 15,-26 11-15,-11-16 16,-18-2-16,-1-15 16,-18-3-16,8-19 15,-6 1-15,-27-8 16,-10-36-1,21-53 1,49-36 0,44-24-1,19 14 1,24 3-16,4 12 16,20 1-16,4 13 15,13 1-15,-1 21 16,14 3-16,-8 14 15,3 12-15,-4 8 16,1 24-16,-11-4 16,0 22-16,-16-1 15,3 13-15,0 25 0,-20 4 16,2-16 0,5-38-1,-5-35 1,-5-42-1,-4-19 1,-1-5 0,-2 1-16,-23 59 0</inkml:trace>
  <inkml:trace contextRef="#ctx0" brushRef="#br0" timeOffset="4521.938">10686 7680 0,'53'-18'16,"17"1"-16,-2 4 16,21 5-16,-11 4 15,18-7-15,30 4 31,-8 1-15,-38-1 0,-39 3-1,-41 4-15</inkml:trace>
  <inkml:trace contextRef="#ctx0" brushRef="#br0" timeOffset="5055.515">10674 7846 0,'-13'37'16,"-4"4"-1,-1-6 1,0-4-1,3-12-15,0-1 16,15-7 0,27-11-1,39-11 1,-5 4 0,12-4-16,-3 4 15,16 2-15,-8 0 16,16 5-16,-17 5 15,4 13-15,-15-1 0,4 21 0,-17 7 16,-11 21-16,-16-5 16,-13 17-16,-13-8 15,-18 9-15,-7-11 16,-18 9 0,0-11-1,-23 10-15,6-21 0,-15 3 0,7-15 16,-11-5-16,-21-20 15,4-49 1,38-35 0,28-6-1,17 6 1,5 36-16,8 30 16</inkml:trace>
  <inkml:trace contextRef="#ctx0" brushRef="#br0" timeOffset="5391.618">12337 7883 0,'-5'59'0,"-8"14"16,-10 0-1,-12 22-15,0-1 16,-13 14-16,0-7 16,-8 13-16,3-19 15,-6 3-15,-20 28 16,26-50 0,33-76-1,10-18 1,10-29-16,10-1 15,10-18-15,10-29 16,3-1 0,-8 22-16,-25 74 15</inkml:trace>
  <inkml:trace contextRef="#ctx0" brushRef="#br0" timeOffset="5661.901">12019 7972 0,'13'79'16,"-6"-12"-1,11 16-15,-6-5 16,11 24-16,-1-7 16,-1 13-16,-3-14 15,4 0-15,8 10 16,14-61-1,-4-61 1,-3-32 0,-7-8-1,-7 21 1,-23 37-16</inkml:trace>
  <inkml:trace contextRef="#ctx0" brushRef="#br0" timeOffset="6090.755">12566 7415 0,'60'-23'16,"21"16"0,20 28-1,-33 9 1,-8 17-1,-14 6 1,-16 18-16,-13-3 16,-17 10-16,-9-7 15,-12 2-15,-31 22 16,-9 1 0,3-17-1,38-17 1,32-29-1,41-16 1,33-6 0,33-11-1,-3-11 1,-16-1 0,-22 4-1,-37 3 1,-41 5-16</inkml:trace>
  <inkml:trace contextRef="#ctx0" brushRef="#br0" timeOffset="6511.631">13917 8421 0,'50'0'15,"16"-6"-15,-1 1 16,26 3-16,-8-3 16,18 0-16,-6 0 15,8-3-15,34-1 16,-16-13-1,-34-5 1,-43 15-16,-21 4 16,-23 8-16</inkml:trace>
  <inkml:trace contextRef="#ctx0" brushRef="#br0" timeOffset="6807.84">14282 8002 0,'-10'74'15,"4"-8"1,-1 17-16,2-11 16,-2 24-16,2-13 0,-3 8 15,3-10-15,5 4 0,0 24 16,5-16-1,27-60 1,9-41 0,7-28-1,-5-6 1,-13 11-16,-30 31 16</inkml:trace>
  <inkml:trace contextRef="#ctx0" brushRef="#br0" timeOffset="7124.995">15247 7876 0,'7'74'0,"-1"-9"16,-1 19-16,-5-2 15,-13 27-15,-4-9 16,-6 17-16,0-12 16,-7 16-16,10-21 15,-8 2-15,21 8 16,26-56 0,21-50-16,21-46 15,5-34 1,-11 3-1,-2 7 1,-53 66-16</inkml:trace>
  <inkml:trace contextRef="#ctx0" brushRef="#br0" timeOffset="7597.735">15600 7990 0,'-11'48'15,"-1"13"-15,0 4 16,-1 20-16,8 4 16,-5 19-16,8-12 15,2 10-15,7-21 16,16 3-16,32 3 15,33-35 1,3-42 0,-26-24-1,1-27-15,-11-11 16,11-28-16,-13-2 16,-11-25-16,-16 2 15,-16-20-15,-16 10 16,-15-10-16,-10 15 15,-19 3-15,-4 25 16,-18 0-16,-40-1 16,9 44-1,48 44 1,32 21 15,18-3-31,2-15 16,3-12-1</inkml:trace>
  <inkml:trace contextRef="#ctx0" brushRef="#br0" timeOffset="7941.814">17082 8093 0,'-13'49'16,"-9"10"-16,1 7 15,-14 21-15,0-1 16,-14 25-16,7-12 16,-6 14-16,-10 25 15,15-14 1,20-81-1,23-50 1,16-56 0,-4-18-1,0-3 1,6 9 0,-18 75-16</inkml:trace>
  <inkml:trace contextRef="#ctx0" brushRef="#br0" timeOffset="8226.056">16663 8085 0,'30'73'0,"3"-6"15,10 15 1,0-4-16,12 13 0,4-7 15,6 12-15,-9-14 32,14 4-32,-10-21 0,11-4 15,33-13-15,-4-21 32,-27-21-17,-33-6-15,-25 0 16,-15 0-16</inkml:trace>
  <inkml:trace contextRef="#ctx0" brushRef="#br0" timeOffset="10131.005">18186 8398 0,'52'0'0,"19"-5"16,-3 2-16,20-6 16,-5 0-16,12 0 0,-14 0 15,15-7-15,10-13 16,-21-3-1,-32 9 1,-27 16 0,-26 7-16</inkml:trace>
  <inkml:trace contextRef="#ctx0" brushRef="#br0" timeOffset="10427.184">18389 7967 0,'-25'60'16,"8"-2"-1,-1 10-15,5-2 16,6 17-16,1-9 16,1 19-16,3-16 15,4 9-15,3 25 16,21-21-1,32-47 1,15-43 0,5-25-1,-8-5 1,-22 2 0,-48 28-16</inkml:trace>
  <inkml:trace contextRef="#ctx0" brushRef="#br0" timeOffset="10795.205">19437 7745 0,'0'26'16,"-2"32"-16,-8 19 16,-3 19-1,8 1 1,16-7 0,19-17-1,25-20 1,23-26-1,15-31 1,-7-32-16,-8-7 16,-20 3-1,-20 10 1,-38 30-16</inkml:trace>
  <inkml:trace contextRef="#ctx0" brushRef="#br0" timeOffset="11068.485">19957 7889 0,'0'55'16,"0"21"-16,0-8 16,-10 25-16,2-2 15,-10 13-15,6-9 16,-6 16-16,6-21 15,1 10-15,9 22 16,22-26 0,10-61-1,1-45 1,-3-7 0,-16 9-1,-12 8-15</inkml:trace>
  <inkml:trace contextRef="#ctx0" brushRef="#br0" timeOffset="11462.463">20485 7083 0,'41'35'16,"12"18"-16,2 7 16,24 36-16,-24-17 15,3 11-15,-3 23 0,-15-12 16,-1 8-16,6 22 0,-20-18 15,-7 0-15,-6 18 0,-2-23 16,-15 1-16,-7 17 0,-11-4 16,-7 23-16,0-19 15,-24 13-15,2-26 16,-17 0-16,4-22 16,0-10-16,9-16 0,28-35 15,28-30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3T14:50:05.54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812 11422 0,'8'-30'16,"-3"2"0,-12 7-1,-6 6 1,8 8-16,5 7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5T15:56:55.525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FFC000"/>
    </inkml:brush>
    <inkml:brush xml:id="br3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9252 1008 0,'61'0'0,"14"2"0,1-4 16,27 4-16,-7-2 16,18 5-16,-3-5 31,29 2-31,-16-2 15,22-2 1,-13-3 0,25 3-16,-26-1 31,15-4-31,-28 5 16,-11-7-16,-9 2 15,-50 2 1,-23 2-1,-13 3 1,-13 0-16</inkml:trace>
  <inkml:trace contextRef="#ctx0" brushRef="#br0" timeOffset="647.415">19942 1419 0,'14'80'16,"-7"-15"0,3 13-1,-4-4-15,-4 16 16,0-3 0,-2 13-16,0-13 15,0 19-15,0-18 16,0 8-16,3 32 15,-3 0 1,0-10 0,-16-32 15,-16-36-15,-6-25-1,-4-11 1,-2-7-1,19-7 1,13 0 0,12 0-16</inkml:trace>
  <inkml:trace contextRef="#ctx0" brushRef="#br0" timeOffset="1168.928">18978 3149 0,'67'-18'16,"-11"6"0,14 7-16,1 0 15,12 2-15,-4 0 16,19 1-16,-7 2 16,16-5-16,-5 5 15,21 5-15,-9 0 16,14 6-1,-11-1-15,8-6 16,-17-1 0,11 2-16,-20-2 15,6-3-15,21 0 16,-12 7 0,-61-4 15,-25-3-16,-36-8 1,-25-5 0,10 4-1,13 6 1,10 3-16</inkml:trace>
  <inkml:trace contextRef="#ctx0" brushRef="#br0" timeOffset="1935.183">22285 1105 0,'68'-12'15,"-13"-1"1,19-1-16,-8 0 31,19 2-31,-12 2 16,17-5-16,-6-2 16,6 2-16,24-6 15,-11 6 1,-37 3-1,-33 3 1,-41 7 0,-30 2-1,1 0 1,4 0 0,33 0-16</inkml:trace>
  <inkml:trace contextRef="#ctx0" brushRef="#br0" timeOffset="2794.014">22189 1325 0,'-5'45'16,"-7"19"-16,-6 3 31,3 19-31,-1-5 16,-3 7-1,-8 30 1,5-19 0,0-37-1,14-44 1,3-23-1,18-20 17,19-18-17,20-14 1,30-4 0,26 10-1,-24 20 1,-1 17-16,-10 4 15,5 10-15,30 22 16,-29 4 0,-4 11-16,-17 6 15,-3 12-15,-8 1 16,-2 14-16,3 32 16,-13 19-1,-18-32 1,-9 1-16,-8-18 15,-13 11-15,-4-11 16,-13 5-16,-5-9 16,-21-2-16,5-11 15,-19 3-15,7-15 16,-13 2-16,8-12 16,-10-5-16,10-7 15,-16-9-15,-24-12 16,-13-23-1,5-12 1,16-6 0,44 13-1,26 16 1,30 12-16</inkml:trace>
  <inkml:trace contextRef="#ctx0" brushRef="#br0" timeOffset="5824.285">1164 4323 0,'7'82'16,"1"-15"-1,-6 24-15,-2-3 16,-2 31-16,-2-3 15,-12 19-15,0-11 32,-6 19-32,4-20 15,-5 7-15,-7 24 16,10-92 0,10-62 15,14-37-16,15-34 1,6-25 15,12-4-15,22 8 0,8 34 15,12 33-16,3 33 1,9 30 0,-19-1 15,1 11-31,-14-3 16,14 4-16,31 8 15,10-6 16,-29-28-15,-41-37 0,-39-20 15,-15-2-15,5 14-1,5 22-15</inkml:trace>
  <inkml:trace contextRef="#ctx0" brushRef="#br0" timeOffset="6235.38">1360 4988 0,'20'0'15,"24"0"1,28 0 15,24 0-15,9-2-1,-15-6 1,-28-7 15,-26-2-15,-18 6-16,-12 4 15,-6 7-15</inkml:trace>
  <inkml:trace contextRef="#ctx0" brushRef="#br0" timeOffset="6623.924">1262 4442 0,'63'-13'16,"23"4"-1,21 6 1,11-2 0,-3 5-1,-2-3 1,-10-1 0,-19-4-16,-38 2 15,-23 1 1,-11 5-1,-7 0 1,-5 0-16</inkml:trace>
  <inkml:trace contextRef="#ctx0" brushRef="#br0" timeOffset="7136.123">2635 4560 0,'28'-7'16,"-21"14"0,-11 19-1,-18 24 1,-14 31 0,11-16-1,-3 8-15,1-3 16,-1 20-16,2-13 15,-6 10-15,6-6 32,-2 8-32,-7 19 15,9-8 1,6-76 0,8-31-1,0-29 16,6-3-15,-2 10 0,8 29-16</inkml:trace>
  <inkml:trace contextRef="#ctx0" brushRef="#br0" timeOffset="7504.623">2299 4928 0,'6'60'15,"8"21"1,7 25-1,7 15 1,11 0 15,4-22-15,14-49 0,-3-41-1,-10-18 16,-9-4-15,-18 5 0,-17 8-16</inkml:trace>
  <inkml:trace contextRef="#ctx0" brushRef="#br0" timeOffset="8001.119">2927 4091 0,'29'39'16,"9"19"-16,-1 2 15,14 25-15,-9-19 16,-5 13-16,0 10 0,-8-5 31,-4 10-31,5 16 0,-13-11 16,-4 6-16,-6 15 0,-4-21 15,-11 4-15,-5 12 0,-6 2 32,-27 24-32,-5-19 15,-22 9-15,5-28 16,-14-7-16,-15-24 31,34-34-15,31-18-1,16-10 1,16-10-16</inkml:trace>
  <inkml:trace contextRef="#ctx0" brushRef="#br0" timeOffset="9411.89">4872 4345 0,'-35'60'16,"7"-6"15,-7 20-31,2 1 16,-5 13-16,10 6 15,-6 21-15,7 1 32,3 17-32,11-16 15,14-3-15,18-21 16,26-7 0,11-26-1,20-21-15,-5-15 16,14-26-16,-12-12 31,3-21-31,-16-2 16,-4-21-16,-18 1 15,-8-16 1,-18-30 0,-37 8-1,-30 36 16,-26 50-15,20 21 15,1 27-31,-3 36 16,15 11 0,28-9 15,23-12-16,11-14 17,-6-26-17,-8-25-15</inkml:trace>
  <inkml:trace contextRef="#ctx0" brushRef="#br0" timeOffset="10916.563">5598 4363 0,'0'11'16,"3"24"0,4 44-1,-5-12 17,0 16-32,5-9 15,-5 11-15,-2-2 16,2 15-16,1-10 15,3 8 1,-2-16 0,2 17-16,1 21 15,0-6 1,-4-45 15,-3-57-15,0-43-1,0-20 1,2-1 15,-1 8-15,-1 46-16</inkml:trace>
  <inkml:trace contextRef="#ctx0" brushRef="#br0" timeOffset="11474.982">5989 4560 0,'-25'20'0,"-33"36"15,-21 25 1,4-1 0,5 3-1,26-9 1,27-7 15,28-27-15,39-6-1,32 3 17,-16-2-17,5 11-15,-13-6 16,2 18-16,-10 0 15,1 12 1,9 29 0,3-10-1,3-26 1,-13-19 0,-25-21 15,-16-13-16,-12-10-15</inkml:trace>
  <inkml:trace contextRef="#ctx0" brushRef="#br0" timeOffset="13230.051">6979 5015 0,'33'-4'16,"5"1"0,20-5-16,3 7 31,17-5-31,-2 1 15,14 3-15,-7 0 32,5-6-32,19-5 15,-19-12 17,-30-2-17,-30 10 1,-16 11-1,-12 6-15</inkml:trace>
  <inkml:trace contextRef="#ctx0" brushRef="#br0" timeOffset="13676.296">7365 4729 0,'4'68'16,"2"34"-1,-3 19 1,2 12 15,5-3-15,2-17 15,-1-27-15,1-60-1,9-35 17,-4-11-17,-4 7 1,-13 13-16</inkml:trace>
  <inkml:trace contextRef="#ctx0" brushRef="#br0" timeOffset="14461.964">8752 4542 0,'-16'49'15,"-6"19"-15,0-3 16,-6 25-16,0-4 31,-7 14-31,8-5 16,5 13-16,10-15 31,10 3-31,35-4 16,47-26 15,21-41-15,4-43 15,-9-36-15,-27-25 15,-46 1-16,-42 10 1,-32 31 15,-23 38-15,-10 40 15,19 15-15,45-3 15,38-24-15,27-7-1,3-12 17,-3-6-17,-45-4 1</inkml:trace>
  <inkml:trace contextRef="#ctx0" brushRef="#br0" timeOffset="14879.916">9302 4443 0,'0'74'15,"2"-11"1,3 16-16,2-6 16,4 20-16,-9-5 15,-2 19-15,0-13 31,-10 8-31,-7 28 16,-4-3 15,23-59-15,17-52 15,3-23-15,-9 2 15,-8 2-15,-5 3-16</inkml:trace>
  <inkml:trace contextRef="#ctx0" brushRef="#br0" timeOffset="15393.25">9536 4693 0,'-58'28'15,"-5"10"1,5 8-1,15 7 1,17 14 0,35-8 15,43 3-15,-1-13 15,14-2-31,0-7 15,12 8-15,-12-4 32,14 6-32,19 18 15,-3-6 1,-16-10 0,-27-20 15,-27-17-16,-9-4 1,-9-9 0,-7-2-1</inkml:trace>
  <inkml:trace contextRef="#ctx0" brushRef="#br0" timeOffset="16845.103">10179 3993 0,'0'6'15,"-2"8"1,-9 19 0,-5 12-1,-6 13 1,-1 2-1,6-9 1,-2-11 0,15-3-1,14-3 1,11 2 0,19-4-1,13-5 1,7-15-1,1-10 1,-3-4 0,-10-6-1,-10 4-15,-10-11 16,-9-2 0,-6 7-1,-8 6 1,-5 4-16</inkml:trace>
  <inkml:trace contextRef="#ctx0" brushRef="#br0" timeOffset="17297.699">10482 4009 0,'0'28'15,"-5"42"1,-4-7-1,-3 9-15,0-3 16,-6 6-16,-5 31 16,11 10-1,12-7 1,12-21 0,1-18-1,-3-27 1,-5-20-1,8-18 1,-6-5 0,-4 0-1,-3 0 1,0 0-16</inkml:trace>
  <inkml:trace contextRef="#ctx0" brushRef="#br0" timeOffset="18248.86">11210 5011 0,'17'0'16,"32"4"0,36 1 15,-12-5-16,11 1-15,-12-1 16,7 3-16,35-3 31,-4 0-15,-22-3 15,-30 2-15,-30-4-1,-16 5 1,-12 0-16</inkml:trace>
  <inkml:trace contextRef="#ctx0" brushRef="#br0" timeOffset="18769.481">11573 4512 0,'10'66'15,"-3"-3"17,-4 20-32,-1-2 15,-2 14-15,0-2 31,-2 11-31,2-14 16,0 6-16,13 20 16,10-7 15,3-60-15,0-40 15,-8-22-16,-6 2 17,-7 7-32,-5 4 15</inkml:trace>
  <inkml:trace contextRef="#ctx0" brushRef="#br0" timeOffset="19318.7">12753 4345 0,'-20'48'15,"-13"18"1,-7 13-1,-8-6 1,25-10 15,36-8 1,42-12-17,21-13 16,27-15-15,5-23 0,-17-6-1,-13-3 17,-40 0-32,-38 17 15</inkml:trace>
  <inkml:trace contextRef="#ctx0" brushRef="#br0" timeOffset="19743.558">13000 4349 0,'-2'42'16,"-12"18"-16,1 3 15,-1 23 1,4 0 0,10 20-16,0-10 15,7 12-15,-2-17 16,3 12-1,-4 20 1,23-25 0,15-61 15,9-40-15,1-18 15,-8 4-16,-22 6 1,-22 11-16</inkml:trace>
  <inkml:trace contextRef="#ctx0" brushRef="#br0" timeOffset="20175.574">13478 4412 0,'-7'77'15,"2"-11"1,-5 15-16,7-5 15,3 19-15,-1-3 16,1 8-16,0-15 31,1 9-31,5 24 16,1-7 15,5-64-15,6-48 15,5-31-15,-3 3 15,-7 8-15,-13 21-16</inkml:trace>
  <inkml:trace contextRef="#ctx0" brushRef="#br0" timeOffset="20704.249">13523 4593 0,'-54'40'16,"-7"11"-1,10 10 1,36-1 0,34-2-1,43-5 16,-3-19-15,12 2-16,1-7 31,14 10-31,-5-6 16,5 12-16,21 13 16,-11 12 15,-27 4-16,-29-37 1,-22-16 15,-8-14-15,-5 1 0,-2-6-1,-3-2-15</inkml:trace>
  <inkml:trace contextRef="#ctx0" brushRef="#br0" timeOffset="22474.269">14246 4034 0,'17'0'16,"13"3"-1,13 6 1,-5 13 0,-3 19-1,-12 25 1,-16 12 0,-9 6-1,-19-1 1,-9-8-1,-15-4 1,-6-26 0,-4-23-1,0-14 1,-1-8 0,6-8-1,10-9 1,17-6 15,20-4-15,16-1-1,21 7 1,16 9 0,12 7-1,6 7 1,10 10-1,-3 7 1,-1 1 0,1-1-1,4-3 1,-9-5 0,-18-7-1,-23 4 1,-11-6-1,-18-2-15</inkml:trace>
  <inkml:trace contextRef="#ctx0" brushRef="#br0" timeOffset="23756.42">15312 4782 0,'72'0'15,"35"0"16,14-2-15,12-6 0,-6-3-1,-9 4 1,-65-10 0,-41-8 15,-12-1-16,0 14 1,0 6 0,0 6-16</inkml:trace>
  <inkml:trace contextRef="#ctx0" brushRef="#br0" timeOffset="24181.228">15675 4502 0,'5'74'31,"-5"-12"-15,2 12-16,1-4 16,-3 14-16,0-12 15,0 11-15,-3 23 32,3-8-17,0-32 1,3-49 15,3-25-15,-3 7 15,-3-2-15,0 3-16</inkml:trace>
  <inkml:trace contextRef="#ctx0" brushRef="#br0" timeOffset="25267.183">17306 4238 0,'-15'-49'15,"-18"3"1,-20 17-1,-25 20 1,-10 24 0,-8 28 15,8 19-15,9 16-1,32 18 1,26 0-1,29-5 1,27-18 0,20-32 15,8-17-15,3-28-1,3-30 1,-11-19-1,-16-17 1,-12-5 0,-17 4-1,-11 10 17,-7 16-17,0 22 1,5 23-1,-2 23 1,-5 27 0,2 35-1,1-14 17,-1 12-32,3-9 15,2 11-15,2 34 16,-4 11-1,2-17 17,0-21-17,11-63 17,3-30-17,12-22 1,-3-5 15,-6 5-15,-17 23-16</inkml:trace>
  <inkml:trace contextRef="#ctx0" brushRef="#br0" timeOffset="26354.26">17686 4248 0,'5'61'16,"-5"-9"0,-5 21-16,5 0 15,-2 20-15,0-5 16,6 16-16,4-16 31,2 16-31,3 21 16,-4-4 15,12-40-15,-1-65 15,-5-35-15,-2-11 15,-3 12-16,-10 18-15</inkml:trace>
  <inkml:trace contextRef="#ctx0" brushRef="#br0" timeOffset="26939.606">17924 4446 0,'-58'42'16,"4"-5"-1,7 1 1,4 2-1,25-2 1,31-5 0,24-8 15,26-3-15,20-6-1,13 8 1,-7 12-1,-8 17 1,-11 13 15,-17 11-15,-15-9 0,-13-2 15,-7-31-16,-8-30 17,-5-5-17,-3 0 1,3 0 0,-5 0-1</inkml:trace>
  <inkml:trace contextRef="#ctx0" brushRef="#br0" timeOffset="27815.752">18521 3963 0,'12'0'0,"18"0"15,6 4 1,-6-1 0,-7 11-1,-8 11 1,0 3-1,-10 3 1,-7-2 0,-5-5-1,-8-2 1,7 1 0,0-11-1,3-8 1,3 2-1,-1-6 1,6 1 0,12 2-1,15 5 1,10 1 0,8 5-1,-3 1 1,-6 0-1,-12 11 1,-5 8 0,-11 2-1,-13 6 1,-19-1 0,-9 5-1,-16-7 1,-9-3-1,0-9 1,-3-4 0,11-10-16,13-8 31,18-3-31,5-2 16,11 0-16</inkml:trace>
  <inkml:trace contextRef="#ctx0" brushRef="#br0" timeOffset="30301.595">1647 7449 0,'6'84'16,"-4"-10"-1,-4 14-15,-1-12 16,-4 18-16,0-7 16,7 10-16,-8 24 15,5-3 1,3-21 0,3-39-1,-1-31 1,-2-27-1,0-37 17,6-13-17,-6 2 1,7 3-16,-7 45 0</inkml:trace>
  <inkml:trace contextRef="#ctx0" brushRef="#br0" timeOffset="30982.272">2091 7279 0,'-25'10'31,"-28"15"-15,-5 13-1,7 6 1,37-18 15,31-10-15,31-11 0,22-12 15,12 3-16,-7 4 1,-15 26 0,-19 19 15,-25 17-15,-35 13-1,-32-2 1,-21-5-1,-9-28 1,7-37 15,25-31-15,29-32 0,24-16-1,12 3 1,1 17-1,-17 56-15</inkml:trace>
  <inkml:trace contextRef="#ctx0" brushRef="#br0" timeOffset="31725.65">2474 6877 0,'4'22'16,"2"32"0,-1 40 15,4 18-16,-7 4 1,1-13 0,1-13-1,-1-27 17,-1-30-17,-7-23 1,-7-20-1,-9-23 17,-3-12-17,4 2 1,-3 0 0,-5 5 15,1 5-16,3 18 1,17 12 15,19 9-15,34 6 0,23 6-1,19-3 1,9 1 15,-1-6-15,-14-8 15,-23 4-15,-31-6-1,-16 0 16,-12 0-31</inkml:trace>
  <inkml:trace contextRef="#ctx0" brushRef="#br0" timeOffset="53868.85">4627 6820 0,'-13'-50'16,"-9"15"15,-25 10-31,-11 12 16,-30 11-16,-9 6 15,-22 17 1,12 1 0,-7 19-16,23-1 15,16 17-15,27 30 31,68-14-15,17-31 0,33-17-16,7-12 31,24-2-31,0-7 16,19 4-1,-13 5 1,10 14-16,-20 11 15,-4 20-15,-30 8 32,-18 21-32,-27 0 15,-28 18-15,-15-14 16,-26 15-16,-10-16 31,-16 2-31,-5-22 16,-24-2-16,11-20 15,-15-16-15,9-11 32,-20-21-32,25-10 15,-5-16-15,20-7 16,11-19-16,34-37 16,41-11 15,13 18-16,-8 40 1,-10 42-16</inkml:trace>
  <inkml:trace contextRef="#ctx0" brushRef="#br0" timeOffset="54252.321">4995 7763 0,'25'-13'16,"41"-15"15,19-23-15,4-3 0,-9 1 15,-19 8-16,-25 19 1,-36 26-16</inkml:trace>
  <inkml:trace contextRef="#ctx0" brushRef="#br0" timeOffset="54594.006">5112 7335 0,'0'53'16,"0"20"-16,0-1 16,0 22-16,0-6 31,-5 16-31,2-17 15,3 10-15,0 18 16,0-19 15,3-65-15,6-36 0,4-14-1,-5 12 1,-8 7-16</inkml:trace>
  <inkml:trace contextRef="#ctx0" brushRef="#br0" timeOffset="55389.63">5845 7617 0,'7'-43'16,"-26"10"-1,-32 19 16,-22 28-15,-15 37 0,19-3 15,8 10-31,19-1 16,2 17-16,15-9 15,12 13 1,24 20-1,33-12 1,21-38 0,14-48-1,-7-43 1,-12-25 0,-10-22-1,-25-7 1,-10 10-1,-10 4 17,-9 25-17,3 30 1,-2 28 0,-1 28 15,4 43-16,0-12 1,0 15-16,4-6 16,12 7-16,12 31 15,12-16 1,11-44 15,1-39-15,-6-19-1,-11-8 1,-12 7 0,-23 13-16</inkml:trace>
  <inkml:trace contextRef="#ctx0" brushRef="#br0" timeOffset="56025.569">6050 7781 0,'0'78'16,"4"13"-1,-4-6 1,0-13-1,3-31 1,-3-31 15,2-35-15,6-27 0,7-32-1,2-22 1,11-10-1,-7 8 17,11 28-17,13 22 1,-5 46 0,-4 42 15,-8 43-16,-7-8 1,-9 8-16,-5-7 16,-4 14-16,-3 26 15,-8-3 1,3-10 0,15-50-1,11-40 1,9-15 15,-7-7-15,-11 12-1,-12 7-15</inkml:trace>
  <inkml:trace contextRef="#ctx0" brushRef="#br0" timeOffset="56714.212">6960 7243 0,'0'59'16,"-3"11"-16,3 1 16,-6 17-16,1-2 15,-2 10-15,-11 32 16,3-9 0,0-26 15,3-39-16,4-50 1,6-32 0,2-20-1,0-15 1,-3-20 0,3-3-1,-19 5 16,-11 23-15,-22 34 0,-11 38-1,-3 42 17,-1 27-17,16 15 1,39 3-1,29 0 1,31-21 0,25-21-1,15-37 1,3-24 0,-10-10-1,-41 1 1,-40 11-16</inkml:trace>
  <inkml:trace contextRef="#ctx0" brushRef="#br0" timeOffset="57379.766">7197 7627 0,'-23'25'15,"-25"36"1,-13 25 0,8 12-1,20 2 1,21-9-1,24-23 1,27-27 0,10-30 15,12-28-15,4-31-1,-4-20 1,-10-4 15,-24-2-15,-8 2-1,-12 14 1,-7 27 15,-3 31-15,-1 35-1,-8 38 17,8 25-17,4 1 1,0-16 0,0-22 15,4-21-16,-1-20 1,-3-20-16</inkml:trace>
  <inkml:trace contextRef="#ctx0" brushRef="#br0" timeOffset="57893.367">7439 7942 0,'1'30'16,"3"30"-1,3 6 16,-2-8-15,2-32 0,-4-47-1,-3-42 17,0-32-17,-3-19 1,3 28-1,3-4 1,5-19 0,20 8-1,17 20 17,5 37-17,0 23 16,-17 11-15,-17 3 0,-16 7-16</inkml:trace>
  <inkml:trace contextRef="#ctx0" brushRef="#br0" timeOffset="58651.259">8170 6919 0,'5'40'16,"-3"11"0,-4 24-16,2 5 31,-5 22-31,1-7 16,-5 16-16,4-10 31,-5 3-31,-3 21 15,3-22 1,8-57 0,-1-44-1,3-27 17,12-28-17,-4-27 1,-8-3 15,-27 10-15,-26 25 15,-21 33-15,-5 37-1,17 43 16,23-4-15,20 13-16,15-9 16,8 7-16,15-11 15,11 5 1,50 2 0,23-29-1,6-39 1,-14-29-1,-21-5 17,-29 10-32,-45 24 15</inkml:trace>
  <inkml:trace contextRef="#ctx0" brushRef="#br0" timeOffset="59403.791">8719 7529 0,'5'53'16,"-7"17"-16,-6-7 31,-5 15-31,-4 26 16,-1-9 0,6-24-1,9-53 1,6-59 15,4-2-15,-2-26-16,2-6 15,-2-20-15,1-1 32,-3-19-32,-6 11 15,-10-17-15,1 18 31,-16-6-31,-5-22 16,-8 17 0,17 47 15,41 37-15,44 12 15,1 13-16,24 2-15,0 3 16,22-7 0,-9 2-1,20-5-15,-19 0 16,6-3-16,0 13 31,-51 5-15,-25 1 15,-14-4-15,-9-2-1,-7 0-15</inkml:trace>
  <inkml:trace contextRef="#ctx0" brushRef="#br0" timeOffset="59737.616">8752 7450 0,'80'-7'31,"26"-7"-15,6-5-1,-17 5 17,-22 0-17,-27 4 16,-27 8-31,-19 2 16</inkml:trace>
  <inkml:trace contextRef="#ctx0" brushRef="#br0" timeOffset="60221.847">9143 7517 0,'-11'24'32,"-14"37"-17,0 32 1,7 11 15,28-1-15,31-26-1,27-31 1,7-39 15,-1-51-15,-19-30 0,-25-21-1,-34-14 16,-47 6-15,-30 29 0,-5 31 15,11 21-15,19 12 15,29 2-16,27 8-15</inkml:trace>
  <inkml:trace contextRef="#ctx0" brushRef="#br0" timeOffset="60761.944">9463 7761 0,'0'58'16,"0"5"-1,0-13 1,2-10 15,3-15-15,-2-30-1,2-27 1,7-39 15,16-25-15,0-11-1,4 10 17,17 25-17,12 23 17,-12 26-17,0 16 1,-19 7 15,-13 0-15,-17 0-16</inkml:trace>
  <inkml:trace contextRef="#ctx0" brushRef="#br0" timeOffset="61628.469">9861 7894 0,'0'30'15,"2"-4"1,-2-9 15,6-17-15,-1-25-1,17-26 1,8-21 15,11-11-15,-11 7 0,-4 15-1,-4 32 16,1 33-15,2 29 0,5 31-1,-3 20 1,2-3 15,-8-11-15,-1-14-1,-5-26 1,-11-25 0,9-28-1,6-22 1,5-14 0,1-18-1,-3-6 1,1-7 15,3 11-15,2 19-1,-3 28 1,-3 32 15,6 34-15,7 33-1,16 23 1,19 8 15,21-5-31,8-22 16,1-19 15,-11-21-15,-1-19-1,-28-12 1,-29 0 0,-31 0-16</inkml:trace>
  <inkml:trace contextRef="#ctx0" brushRef="#br1" timeOffset="68090.073">12407 6768 0,'18'-48'31,"-6"0"-15,-7 29 15,-18 53-16,-4 11 17,-13 33-32,5-5 15,-3 8-15,-8 17 0,12-7 16,-9 9 0,0 21-16,8-14 15,5 1-15,2 11 0,13-3 16,21 10-16,5-30 15,28-9-15,-1-25 32,22-25-32,30-27 15,7-46 1,-16-37 0,-33 10 15,-23-15-31,-7-31 15,-18-6 1,-33 18 15,-22 53-15,-20 51 15,-19 41-15,11 28-1,14 16 17,39-14-17,33-18 1,4-21 15,-7-17-15,-10-22-16</inkml:trace>
  <inkml:trace contextRef="#ctx0" brushRef="#br1" timeOffset="68556.835">13047 6808 0,'-2'55'31,"0"23"-31,-6 9 16,-6 34-16,3-21 31,-1-2-31,-2 13 0,5 8 16,1 14-16,3-22 16,2-3-16,3 9 31,3-70-16,2-52 17,-5-18-17,-5-2 1,5 12 0,0 13-16</inkml:trace>
  <inkml:trace contextRef="#ctx0" brushRef="#br1" timeOffset="69126.057">13308 7028 0,'-56'60'16,"8"-7"0,-5 1-16,-2 0 31,-8-1-31,-16 17 15,25 1 17,61-6-17,43 1 17,-2-20-17,13 5-15,-11-2 16,2 14-16,20 33 31,8 4-15,-9-6-1,-10-21 1,-30-28 0,-11-22 15,-9-16-16,-8 1 1,-3-8-16</inkml:trace>
  <inkml:trace contextRef="#ctx0" brushRef="#br1" timeOffset="70442.721">13839 6808 0,'8'-22'16,"-3"10"15,-18 31-15,-11 20 15,-4 12-15,10 7 15,8-7-16,17-5 17,26-12-17,35-10 17,13-14-17,-8-16 16,-19-12-15,-9-7 0,-23 6 15,-9 9-15,-13 10-16</inkml:trace>
  <inkml:trace contextRef="#ctx0" brushRef="#br1" timeOffset="70771.441">14001 6720 0,'0'37'15,"0"11"16,0 18-31,0 2 16,0 15-16,0-9 31,2 11-31,-2 23 16,5-1 15,16-58-15,14-36-1,-18-5 17,-9-6-17,-8-2-15</inkml:trace>
  <inkml:trace contextRef="#ctx0" brushRef="#br1" timeOffset="71211.566">14547 7607 0,'87'0'16,"26"0"-1,3 0 1,-7-3-1,-37-14 17,-37-17-17,-24 2 1,-8 17 15,-1 8-31,-2 7 16</inkml:trace>
  <inkml:trace contextRef="#ctx0" brushRef="#br1" timeOffset="71535.798">14755 7217 0,'-3'60'16,"3"-8"15,3 17-31,2-6 16,2 19-16,0-1 15,4 10-15,-6-10 16,2 6-16,-2 27 16,-5-13-1,23-41 16,5-48-15,7-34 0,-2-5-1,-13 13-15,-20 14 16</inkml:trace>
  <inkml:trace contextRef="#ctx0" brushRef="#br1" timeOffset="72449.703">15869 6907 0,'3'-48'32,"-23"-6"-17,-43 19 1,-32 33 15,22 14-15,3 18-16,12 6 15,3 17 1,10 0 0,-1 15-16,11 29 15,32-1 1,31-27-1,19-29 17,7-34-17,1-38 1,6-35 15,-14-19-15,-11-5 15,-12 14-15,-15 33-1,-7 44 17,-2 18-17,-4 25-15,-5 12 31,1 29-31,8 2 16,-2 21-16,0-5 16,6 15-1,4-13 1,1 4-16,3 16 16,2-11-1,0-85 1,9-60 15,1-37-15,4-7-1,-3 8 17,-4 25-17,-21 43-15</inkml:trace>
  <inkml:trace contextRef="#ctx0" brushRef="#br1" timeOffset="72799.238">15990 7038 0,'-5'54'16,"-3"19"-16,4 0 31,-5 27-31,9-2 16,9 25-16,0-11 16,-1 13-1,10 29 1,-4-34-1,7-90 1,-3-37 0,-3-13 15,-6 8-31,-9 12 0</inkml:trace>
  <inkml:trace contextRef="#ctx0" brushRef="#br1" timeOffset="73326.424">16242 7171 0,'-73'48'15,"-2"8"17,3 9-17,35 5 16,46-2-15,17-25 0,25 1-1,-1-7 1,13 8-16,31 16 16,6 4 15,-7-2-16,-20-5 1,-13-12 0,-32-24 15,-12-10-15,-11-7-1,-5-5-15</inkml:trace>
  <inkml:trace contextRef="#ctx0" brushRef="#br1" timeOffset="75095.463">16708 6599 0,'15'5'16,"21"15"15,-6 23-16,-5 20 17,-10 10-17,-19-8 1,-12-4 15,1-19-15,2-14 15,8-19-15,14-25 15,20-1-15,19 1 15,13 10-16,-1 28 1,-7 27 15,-25 25 1,-36 6-17,-47-15 16,-3-21 1,-19-20-32,-36-11 15,8-13 17,12-10-17,42 6 1,51 4-16</inkml:trace>
  <inkml:trace contextRef="#ctx0" brushRef="#br1" timeOffset="76417.867">17507 7483 0,'61'0'16,"27"0"0,-14 0 15,1-5-31,-5-2 16,11-3-16,22-13 31,-11 2-16,-19 0 17,-38 10-17,-21 4 1,-14 7-16</inkml:trace>
  <inkml:trace contextRef="#ctx0" brushRef="#br1" timeOffset="76819.456">17863 7156 0,'-12'80'16,"1"-11"15,6 14-31,0-5 16,3 13-16,-1-8 31,6 5-31,7 27 15,5-6 1,16-46 0,-1-29 15,-16-20-15,-4-7-1,-10-7-15</inkml:trace>
  <inkml:trace contextRef="#ctx0" brushRef="#br1" timeOffset="79287.39">18647 6735 0,'-18'48'16,"-5"15"0,6 10-1,10 5 16,18-13-15,29-7 0,22-17 15,3-19-15,6-16 15,-8-17-16,-12-2 1,-18 4 15,-19 2-15,-14 7-16</inkml:trace>
  <inkml:trace contextRef="#ctx0" brushRef="#br1" timeOffset="79668.009">18962 6831 0,'0'49'16,"0"23"-16,0 0 15,-12 26-15,1 1 32,-4 25-32,6-19 15,3 19-15,6-23 16,11-1 0,6 16-16,10-47 31,1-55-16,4-28 1,-6-14 0,-5 2-1,-14 14 1,-7 12-16</inkml:trace>
  <inkml:trace contextRef="#ctx0" brushRef="#br1" timeOffset="81138.529">19350 6738 0,'3'32'16,"-1"6"0,3 25-16,-5 5 15,0 21-15,0-4 16,5 19-16,-1-10 31,3 15-31,-2-16 16,7 5-16,11 23 15,7-10 17,-9-75-17,2-39 1,-7-16-1,-3 5 1,-7 7 0,-6 7-16</inkml:trace>
  <inkml:trace contextRef="#ctx0" brushRef="#br1" timeOffset="81716.843">19738 6952 0,'-45'45'16,"-15"20"0,-6 8 15,13-2-15,25 0-1,28-8 1,28-5 15,28 0-15,14 5-1,7 12 17,8 17-17,-12 3 16,-13-12-15,-14-19 0,-4-20-1,-19-24 1,-13-9 15,-3-4-15,-7-7-16</inkml:trace>
  <inkml:trace contextRef="#ctx0" brushRef="#br1" timeOffset="83354.883">20077 6574 0,'52'15'15,"-2"25"17,-9 33-17,-22 23 1,-19 5 15,-24-14-15,-26-26 15,-16-28-15,-2-31-1,23-16 16,32-16-15,33 3 0,31 8 15,17 11-15,7 13 15,7 26-16,-2 11 17,-12 2-17,-8-9 17,-22-15-17,-18-6 16,-20-14-31</inkml:trace>
  <inkml:trace contextRef="#ctx0" brushRef="#br1" timeOffset="84441.455">20754 7360 0,'66'0'16,"33"0"15,19 0-15,11 6-1,-13 0 16,-24 0-15,-30 1 15,-34-4-15,-11-3 0,-17 0-16</inkml:trace>
  <inkml:trace contextRef="#ctx0" brushRef="#br1" timeOffset="84841.791">21052 7221 0,'-12'84'16,"-1"21"-1,10 18 16,16 4-15,12-16 15,10-36-15,8-24 0,-25-24-1,-5-15 1,-13-12-16</inkml:trace>
  <inkml:trace contextRef="#ctx0" brushRef="#br1" timeOffset="85597.221">22076 6929 0,'-18'50'16,"-10"21"0,-6-1-1,3 19-15,-2 1 16,5 11-16,8-8 31,12 6-31,36 22 16,33-23-1,15-44 17,-1-49-17,-12-34 1,-17-22-1,-22-11 17,-13 1-17,-34 11 17,-25 15-17,-7 23 1,-2 24 15,13 10-15,16 3 15,16-2-15,9-4-1,-2-8 1,5-11-1</inkml:trace>
  <inkml:trace contextRef="#ctx0" brushRef="#br1" timeOffset="86104.768">22547 6936 0,'0'53'15,"5"20"-15,1 0 16,-1 21-16,-5-6 31,-11 15-31,6-15 16,0 6-16,3 19 15,21-32 17,4-62-17,2-35 17,3-10-17,-5 2 1,-8 3-1,-15 21-15</inkml:trace>
  <inkml:trace contextRef="#ctx0" brushRef="#br1" timeOffset="86666.372">22779 7057 0,'-60'25'16,"-8"6"0,15 5 15,20 4-15,33 0-1,38 8 16,28 13-15,24 1 0,16 4 15,-1-3-15,-15-3-1,-15-9 1,-33-16-1,-24-15 17,-8-12-17,-2-3 1,-8-5-16</inkml:trace>
  <inkml:trace contextRef="#ctx0" brushRef="#br0" timeOffset="92135.919">1421 9935 0,'10'-23'15,"13"-23"1,19-2-1,26 9 1,15 21 0,4 43-1,-34 11 1,-3 23-16,-17 8 16,-13 18-16,-13 1 15,-9 19-15,-12-6 31,-12 22-31,-13-14 16,-20 13-16,-11-17 16,-17 11-16,2-30 15,-22-5-15,14-20 16,-9-15-16,-31-26 16,37-48-1,49-36 1,44-14-1,39-14 1,1 27 0,14 4-1,34-3 1,26 20 0,6 31-1,-17 35 1,-26 45-1,-29 22 1,-22 13 0,-14-14-1,-3-20 1,-4-49 0,-2-39-1,6-21 16,-3-6-15,5 3 0,-8 46-16</inkml:trace>
  <inkml:trace contextRef="#ctx0" brushRef="#br0" timeOffset="92794.593">2025 9915 0,'0'63'0,"0"28"31,-1 9-16,-5 3 1,4-22 0,-3-23-1,0-39 1,5-31 0,5-22-1,0-27 1,7-11-1,8-13 1,8-5 0,5 2-1,-3 5 1,5 13 0,3 29-1,3 31 1,0 29-1,-6 20 1,-1 21 0,-9 23-1,-9 13 1,-10-5 0,-1-7-1,-10-19 1,11-47-1,12-31 1,10-23 0,-1-3-1,-2 3 1,-25 36-16</inkml:trace>
  <inkml:trace contextRef="#ctx0" brushRef="#br0" timeOffset="93446.331">2681 9421 0,'0'22'16,"0"29"-1,9 19 1,-8 19 0,4 6-1,3-1 1,-3-6 0,2-15-1,1-25 16,-6-39-15,-2-30 0,-7-19-1,-3-6 1,1 5 0,2 10-1,-5 11 1,-11 13-1,-12 17 1,-2 26 0,-2 20-1,11 21 1,16 1 0,15 4-1,23-15 1,26-12-1,26-12 1,0-20 15,-7-15-15,-21-4 0,-24 0-1,-26-4-15</inkml:trace>
  <inkml:trace contextRef="#ctx0" brushRef="#br0" timeOffset="95815.244">3883 9701 0,'36'0'15,"9"0"17,24 0-32,-6 0 15,24 0-15,-10 0 16,13 0-1,24 0 1,-11-12 0,-28-12-1,-34 10 1,-21 8 0,-20 6-16</inkml:trace>
  <inkml:trace contextRef="#ctx0" brushRef="#br0" timeOffset="96139.422">4197 9939 0,'4'49'16,"1"23"-1,-2-2 1,4 18-16,-1-4 16,4 22-16,-8-9 15,-2 10-15,-5 28 16,-6-14 0,7-89 15,-4-42-16,3-5 1,1 8 0,4 7-16</inkml:trace>
  <inkml:trace contextRef="#ctx0" brushRef="#br0" timeOffset="97269.812">4602 9784 0,'0'51'31,"-5"16"-31,3-1 15,-3 23-15,-1-10 16,0 24-16,6-9 16,-1 9-16,-4-12 15,1 0-15,-2 14 16,4-31 15,4-61-15,8-51-1,0-42 1,0-25 0,5-10 15,8 3-15,0 17-1,-1 23 1,8 39-1,16 33 17,2 33-17,-8 30 1,-5 21 0,-12 20-1,-8-4 16,-2-16-15,-6-26 0,6-35-1,2-18 1,-3-20 0,6-39 15,5-28-16,2-9 1,-5 16 0,2 17 15,-2 9-15,-1 10-1,-1-5 1,-3 6-1,-8 16 17,-14 22-17,-16 25 1,-6 30 0,-3 29-1,10 23 16,17 14-15,21-7 0,25-31-1,15-41 1,13-46 15,-4-23-15,-10-9-1,-8 1 1,-28 16 15,-19 19-31</inkml:trace>
  <inkml:trace contextRef="#ctx0" brushRef="#br0" timeOffset="97707.285">5366 10300 0,'2'51'31,"-2"16"-15,0 7 0,0-9-1,0-17 1,3-27 15,-3-29-15,6-32-1,-4-33 1,9-21 0,-5-11 15,15 1-16,-1 11 1,0 29 0,0 22-1,-6 29 1,-5 8 0,-7 2-1,-2 3 1</inkml:trace>
  <inkml:trace contextRef="#ctx0" brushRef="#br0" timeOffset="98163.885">5631 10384 0,'7'-8'0,"16"-8"31,10-16-15,-4-9 0,1-7-1,-11 3 1,-11 11 0,-24 16-1,-17 12 1,-7 27-1,-9 27 1,9 32 0,23 24-1,23 1 17,29-12-17,33-29 1,18-29-1,7-32 1,-7-32 0,-18-1-1,-26 10 1,-42 20-16</inkml:trace>
  <inkml:trace contextRef="#ctx0" brushRef="#br0" timeOffset="98515.075">6460 10219 0,'0'66'16,"2"21"-1,-2 10 1,0-9 0,0-17-1,-2-27 1,4-27-1,-2-7 1,0-8 0,0-2-16</inkml:trace>
  <inkml:trace contextRef="#ctx0" brushRef="#br0" timeOffset="98733.618">6327 9701 0,'0'0'0,"0"0"16,0 0-1,0 0 1,0 0-1,0 0-15</inkml:trace>
  <inkml:trace contextRef="#ctx0" brushRef="#br0" timeOffset="99377.763">6787 10094 0,'-14'0'15,"-23"5"1,-7 5-1,7 0 1,8-5 15,19 6-15,18-2 0,23 7-1,18-4 1,18 1-1,1 7 1,-1 2 0,-6 14-1,-8 7 1,-10 20 0,-25 3-1,-23 1 16,-29-1-15,-16-16 0,-10-15-1,-1-23 1,13-17 0,20-20-1,16-5 1,6 5-1,6 10 1,0 15-16</inkml:trace>
  <inkml:trace contextRef="#ctx0" brushRef="#br0" timeOffset="100155.82">7859 10172 0,'-20'-36'16,"-19"18"-1,-23 19 17,10 15-17,-9 15-15,-12 35 16,12 25-1,26 9 17,32-1-17,29-16 1,21-31 0,20-37-1,0-34 16,-1-24-15,-15-25 0,-11-13-1,-6 6 17,-8 15-17,-14 24 1,-10 27-1,-2 21 1,0 31 15,-2 10-15,2 5 0,2-11-1,8-11 16,9-15-15,-11-4 0,-1-10-1,-7-7-15</inkml:trace>
  <inkml:trace contextRef="#ctx0" brushRef="#br0" timeOffset="101454.677">9045 9457 0,'-16'-46'16,"-14"0"0,-28 19-1,-23 20 1,-17 32 0,23 8 15,-1 21-31,9 2 15,5 20-15,13-3 16,7 17-16,14-1 31,11 14-31,9-10 16,13 8-16,3-10 16,14 5-16,11-18 15,8 0-15,39-3 16,22-27 15,5-41-15,-11-39-1,-25-36 17,-36-18-17,-42-10 1,-23 11 15,-11 21-15,13 22-1,28 27 17,32 9-17,29 2 1,18 4-1,2 0 1,-18 0 15,-16 0-15,-19-3 0,-10 1-1,-18 2-15</inkml:trace>
  <inkml:trace contextRef="#ctx0" brushRef="#br0" timeOffset="102072.08">9742 9542 0,'-10'-10'31,"-20"2"-15,-28 8-1,-19 20 16,7 14-15,3 18-16,14 7 16,0 21-16,12-2 15,16 15-15,13-10 16,19 12-16,9-19 31,19 8-31,3-22 16,17 6-16,35 5 15,14-24 17,-3-40-17,-12-29 1,-21-5 0,-33 12-1,-35 13-15</inkml:trace>
  <inkml:trace contextRef="#ctx0" brushRef="#br0" timeOffset="102738.821">10088 9935 0,'0'25'15,"0"36"1,2 27 0,4 10-1,-2-5 1,-1-19-1,-3-27 1,5-33 0,5-38-1,2-36 1,-3-35 0,1 18 15,-5-8-31,-3 12 15,2-13-15,-4-27 16,-4-1 0,-3 21-1,-6 32 1,16 18 0,24 18-1,19 13 1,19 10-1,16 11 1,2 1 0,-5-5-1,-8-2 1,-21-3 0,-17-3-1,-17 3 1,-8 0-1,-7 0 1</inkml:trace>
  <inkml:trace contextRef="#ctx0" brushRef="#br0" timeOffset="103074.403">10166 9927 0,'48'8'15,"22"-13"1,19-1-1,6-1 1,1 2 15,-22-5-15,-24 1 0,-26 3-1,-24 6-15</inkml:trace>
  <inkml:trace contextRef="#ctx0" brushRef="#br0" timeOffset="104825.652">11679 9469 0,'10'41'16,"3"1"-1,-1 21-15,-2 7 32,2 26-32,-2 1 15,-4 13-15,2-7 16,-4 8-16,4 27 16,-14 1-1,4-53 16,0-71-15,0-40 0,2-12-1,0 0 17,2 16-32,-2 21 15</inkml:trace>
  <inkml:trace contextRef="#ctx0" brushRef="#br0" timeOffset="105528.322">12082 9628 0,'-38'37'16,"-4"19"-16,-26 26 16,-11 15-1,7-9 1,11-16 15,45-46-15,36-18-1,28-8 1,21-3 0,9 18 15,3 26-15,-9 27-1,-11 7 1,-8 11 15,-10-5-15,-11-8-1,-4-21 1,-7-34 15,-4-25-15,-2-11-1,-5-2 1,-5 9 0,-5 11-1</inkml:trace>
  <inkml:trace contextRef="#ctx0" brushRef="#br0" timeOffset="107222.976">11404 11011 0,'0'-35'16,"-3"-13"0,-1-26-16,-1-2 15,2-23-15,1 2 31,2-24-31,-4 11 16,-5-17-16,0 14 16,-3-8-16,2 18 15,-4-5-15,-4-31 16,-3 16 0,9 9-1,2 47 1,7-4 15,16 25-15,20 25-1,20 5 1,22 3 0,-10 5 15,12 1-31,-7 0 15,8 0-15,-5 0 16,11-5-16,34-8 16,3 5 15,-15 6-15,-25 5-1,-39 4 16,-19 0-15,-7 16 15,-10 2-15,-3 8 0,0 32-1,-6 32 16,0-18-15,-1 18-16,2-9 16,4 10-16,-2 2 15,4 18-15,2-6 32,4 19-32,0-12 15,7 9-15,4-18 16,4 7-16,-3-22 31,-4 6-31,5 14 16,-8-38-1,-27-30 17,-19-16-17,-17-12 1,-22-14-1,12-5 17,-11-6-32,4-2 15,-18-3-15,8 3 16,-16 2-16,-37 5 16,8 4 15,25 1-16,47 3 1,35-10 0,18 2 15,8-6-15,-8 7-1,-3 6 1,-2 1-16</inkml:trace>
  <inkml:trace contextRef="#ctx0" brushRef="#br0" timeOffset="108538.672">12930 8625 0,'29'-5'15,"40"-3"1,16-4 15,3-6-15,-7 3-1,-18 2 1,-23 4 0,-19 4-1,-21 5-15</inkml:trace>
  <inkml:trace contextRef="#ctx0" brushRef="#br0" timeOffset="109307.888">16124 8370 0,'22'-7'16,"29"-4"0,26 8-1,11-6 16,7 4-15,-10-3 0,-14 6 15,-34-5-31,-37 7 16</inkml:trace>
  <inkml:trace contextRef="#ctx0" brushRef="#br0" timeOffset="110032.245">19506 8262 0,'13'0'16,"23"0"0,16 0-1,22-5 1,9-3 0,-9-7-1,8 9 1,1-3 15,-9 7-15,-34-7-1,-40 9-15</inkml:trace>
  <inkml:trace contextRef="#ctx0" brushRef="#br0" timeOffset="110696.53">22582 8208 0,'69'0'16,"16"-2"-1,9 2 1,2 0-1,-3 11 1,-18 0 0,-24-7-1,-26-2 1,-14-2 0,-11 0-16</inkml:trace>
  <inkml:trace contextRef="#ctx0" brushRef="#br0" timeOffset="112599.843">13333 9070 0,'-2'11'16,"-9"22"15,1 7-15,-11 23-16,7 10 15,-12 23-15,1 2 31,-8 20-31,8-21 16,2-2-16,1 11 0,4 8 16,-2 29-16,7-13 15,18 19-15,3-22 16,17 2 0,8-21-1,8 0-15,26 10 16,6-19-1,-38-47 17,-19-27-17,-7-13 1,-6-14 15,-3 2-15,0 0-1,0 0 1,0-7 0,6-13 15,-4-5-15,3-3-1,3 1 1,-8 27-1</inkml:trace>
  <inkml:trace contextRef="#ctx0" brushRef="#br0" timeOffset="113475.849">13736 9486 0,'-2'10'16,"-6"24"-16,-5 17 16,-6 28-16,-4 4 15,-8 21-15,6 0 16,0 14 0,8-15-1,-3 12-15,20-21 16,14 1-16,9-27 15,27 0-15,8-23 32,15-10-32,25-31 15,-3-43 1,-20-36 0,-25-13-1,-30-5 16,-30 7-15,-25 22 0,-16 20-1,-7 37 17,-3 31-17,8 27 1,18 19-1,26 3 17,31-19-17,23-29 1,9-28 0,-4-10-1,-10 1 1,-40 12-16</inkml:trace>
  <inkml:trace contextRef="#ctx0" brushRef="#br0" timeOffset="113857.298">14341 9527 0,'-13'66'0,"8"-8"32,0 14-32,5-4 15,8 15-15,-6-6 16,1 5-16,-3 32 15,-3 4 1,6-20 0,2-29-1,3-54 1,4-32 0,3-24-1,0-3 1,-4 10-1,-11 34-15</inkml:trace>
  <inkml:trace contextRef="#ctx0" brushRef="#br0" timeOffset="114349.243">14535 9605 0,'-3'12'16,"-6"29"-1,-14 22 1,-5 15 0,0-3 15,6-9-16,16-7 1,24-1 0,17-9-1,16 2 1,10 7 0,4 2-1,5 1 1,-14-4-1,-16-6 1,-12-23 0,-15-16-1,2-12 1,-7-3 0,-1 1-1,-4 2 1,-3 0-16</inkml:trace>
  <inkml:trace contextRef="#ctx0" brushRef="#br0" timeOffset="115128.351">15082 9310 0,'13'2'0,"15"12"32,9 13-32,-1 6 31,-12 7-15,-14 6-1,-17-1 1,-15-13-1,-23 4 1,1-11 0,7-7-1,6-6 1,19-4 0,22-11-1,17-6 1,19-3-1,12 5 1,-1 12 0,-3 13-1,-8 15 1,-6 12 0,-7 11-1,-19 9 1,-16 1 15,-29-3-15,-9-10-1,-8-14 1,11-25 0,16-19-1,16-13 1,8-2-1,-1 10 1,-2 10-16</inkml:trace>
  <inkml:trace contextRef="#ctx0" brushRef="#br0" timeOffset="115451.333">16038 9960 0,'80'-7'15,"-14"5"1,7-7-16,41-3 15,-4-3 1,-19 2 15,-31 4-15,-27 3 0,-17 0-1,-16 6-15</inkml:trace>
  <inkml:trace contextRef="#ctx0" brushRef="#br0" timeOffset="115851.419">16290 9552 0,'9'65'16,"-4"-7"15,4 12-31,-8-1 16,-1 11-16,0 1 15,8 8-15,-3 32 16,4-4 15,-1-18-15,-2-40-1,9-47 1,4-23 0,-8 7 15,-5 1-31,-6 3 15</inkml:trace>
  <inkml:trace contextRef="#ctx0" brushRef="#br0" timeOffset="116644.204">17399 9600 0,'3'-36'16,"-6"-1"15,-24 9-15,-24 10-1,-28 21 1,-10 24 0,15 26 15,21 23-15,31 10-1,27-6 1,35-25 15,20-26-15,5-32-1,3-30 1,-12-15 0,-13-13 15,-15 1-16,-9 5 1,-8 12 0,-11 37 15,-18 37-15,-9 39-1,6-7 1,6 14-16,8-5 15,2 19 1,2-12 0,3 11-16,0 28 15,8-1 1,12-30 0,5-53-1,-3-25 16,-9-6-15,-5 2 0,-8-5-16</inkml:trace>
  <inkml:trace contextRef="#ctx0" brushRef="#br0" timeOffset="117080.203">17730 9564 0,'0'58'16,"2"19"-16,1-2 31,2 25-31,-5-9 16,2 18-16,0-14 15,1 11-15,7 25 16,3-10-1,10-73 17,-9-45-17,2-24 1,-11 15 0,-3-1-1,-2 7-15</inkml:trace>
  <inkml:trace contextRef="#ctx0" brushRef="#br0" timeOffset="117585.226">17960 9760 0,'-52'21'15,"-3"4"1,25 4 15,24-3-15,36 7-1,31 15 1,20 19 0,-13-16 15,1 7-31,-17-12 16,8 9-16,14 26 15,6-5 1,-14-8-1,-18-20 1,-23-26 0,-18-22-1,-12-9 1,1-4 0,1 5-1,3 8 1</inkml:trace>
  <inkml:trace contextRef="#ctx0" brushRef="#br0" timeOffset="118710.2">18506 9217 0,'10'-7'15,"12"-9"1,16 4 0,13 9-1,7 10 1,2 26 0,-9 26-1,-16 19 1,-20 13-1,-15-14 1,-28-3 0,-19-21 15,-11-22-15,-5-14-1,2-15 1,10-10-1,21-12 1,30-8 0,25 0-1,20 11 1,19 4 0,21 13-1,22 11 1,-2 8-1,-6 9 1,-10 2 0,-12 9-1,-16-5 1,-31-10 15,-12-15-31,-18-9 0</inkml:trace>
  <inkml:trace contextRef="#ctx0" brushRef="#br0" timeOffset="124228.613">19898 10051 0,'63'-3'16,"20"-2"15,10-7-15,-7-4-1,-16 10 1,-16-6 15,-29 3-15,-13 6-1,-12 3-15</inkml:trace>
  <inkml:trace contextRef="#ctx0" brushRef="#br0" timeOffset="124629.036">20042 9774 0,'0'61'16,"0"26"0,0 14-1,0 8 16,0-11-15,4-14 0,6-14-1,3-40 1,0-26 15,4-21-15,-2-3-1,-10 11 1,-5 9-16</inkml:trace>
  <inkml:trace contextRef="#ctx0" brushRef="#br0" timeOffset="125243.222">20735 9605 0,'-11'17'15,"-3"21"1,-7 10 0,6 1-1,2-3 17,11-5-17,14-4 1,27-11-1,21-3 1,10-13 15,1-11-15,-11-16 0,-9-5-1,-14-4 1,-16 13 15,-21 13-31</inkml:trace>
  <inkml:trace contextRef="#ctx0" brushRef="#br0" timeOffset="125648.819">20929 9499 0,'2'65'15,"5"31"1,-4-20 0,-2 10-16,-1-6 15,7 6 1,-7 32-1,-7 0 1,14-16 0,-14-35-1,26-49 1,7-36 15,2-24-15,-6-7-1,0 10 1,-8 15 0,-14 24-16</inkml:trace>
  <inkml:trace contextRef="#ctx0" brushRef="#br0" timeOffset="126040.132">21350 9517 0,'12'83'15,"-7"-8"1,2 11-16,-3-8 31,2 10-31,0 30 16,1 1 0,4-30-1,1-61 1,1-24-1,-5-14 17,-1 3-17,-5 4 1,-2 3-16</inkml:trace>
  <inkml:trace contextRef="#ctx0" brushRef="#br0" timeOffset="126537.845">21541 9568 0,'-46'44'15,"-11"14"1,-1 3 15,17 2-15,29 0 0,32-3-1,33-2 1,30 0 15,13-10-15,-6 1-1,-1-1 1,-26-8 0,-25-16 15,-3-13-16,1-13 1,-20 2 0,-6 0-1,-10 0-15</inkml:trace>
  <inkml:trace contextRef="#ctx0" brushRef="#br0" timeOffset="126869.788">22454 9963 0,'70'0'16,"29"0"-1,14 2 1,5 5 0,-9-7 15,-16 0-15,-42-19-1,-29-12 1,-10 14-16,-6 12 15,-6 5-15</inkml:trace>
  <inkml:trace contextRef="#ctx0" brushRef="#br0" timeOffset="127270.888">22756 9600 0,'0'28'16,"3"43"0,2-9-1,0 16-15,3 34 16,-3 1-1,2 2 1,6-7 0,4-21-1,-6-38 1,11-30 15,-6-29-31,3-16 16,-3-8-1,-4 1 1,-1 9 0,-11 24-16</inkml:trace>
  <inkml:trace contextRef="#ctx0" brushRef="#br0" timeOffset="127993.867">23528 9648 0,'-18'63'15,"-2"20"1,-8 23 0,8 15-1,12 5 1,21-5-1,30-26 1,19-26 0,15-34-1,-2-33 1,-4-14 0,-13-15-1,-10-17 1,-23-3-1,-27-5 1,-17 4 0,-6 11-1,-12 14 1,-3 22 0,-3 16-1,5 19 1,2 11-1,11-2 1,13-5 0,12-19-1,20-19 1,14-12 0,5 0-1,-4 3 1,-9-2-1,-26 11 1</inkml:trace>
  <inkml:trace contextRef="#ctx0" brushRef="#br0" timeOffset="128442.367">24138 8942 0,'67'48'16,"-13"0"-1,9 21-15,-5-2 16,5 27-16,-11-6 16,2 20-16,-8-11 15,-11 17-15,-12-10 16,-9 10-16,-9-10 16,-10 5-16,-9-13 31,-23 8-31,-7-17 15,-19 1-15,5-18 16,-13 2-16,-25 6 16,0-7-1,46-33 1,25-18 0,25-20-16</inkml:trace>
  <inkml:trace contextRef="#ctx0" brushRef="#br0" timeOffset="134034.45">1141 12583 0,'2'-48'16,"30"5"0,38 11-1,30 27 16,-4 30-15,-41 6 0,-19 23-16,-23 4 15,-26 11-15,-13-3 32,-25 1-32,-3-9 15,-19 3-15,7-16 16,-8-5-16,-31 1 15,44-36 17,61-20-17,56-8 1,-1 8 0,17 2-1,3 6 1,18 9-16,-7 10 15,12 18-15,-16 8 16,4 23-16,-14 4 16,-9 26-16,-20-5 15,-16 25 1,-15-5 0,-26 18-16,-17-16 15,-29 8-15,-6-21 16,-28-5-16,4-15 15,-26-7-15,16-21 32,-19-10-32,17-13 15,-5-22-15,23-13 16,11-26-16,30-4 16,16-26-16,19 1 15,26-19 1,4 3-1,9-15-15,3 12 16,-1-9-16,3-12 16,-8 33-1,-28 73-15</inkml:trace>
  <inkml:trace contextRef="#ctx0" brushRef="#br0" timeOffset="134599.449">1769 12410 0,'5'22'15,"4"41"1,2 33 15,-1 5-15,-2-13 0,-4-25-1,0-41 1,-4-44 15,0-39-15,0-31-1,14-19 1,19-6 15,9 21-15,19 29-1,15 34 1,2 31 0,-5 11 15,-15 9-15,-19-4-1,-20-6 1,-19-8-16</inkml:trace>
  <inkml:trace contextRef="#ctx0" brushRef="#br0" timeOffset="135288.579">2653 11701 0,'5'66'16,"0"-11"15,-5 19-31,3-4 16,-3 20-16,0-12 15,-3 17-15,3 30 16,0-4 0,-5-17 15,-4-78-15,6-28-1,3-36 1,0-24-1,-6-16 17,-11-1-17,-8 12 1,-12 29 0,-12 30 15,-13 39-16,0 34 1,7 32 0,25 18-1,32-7 17,45-13-17,25-18 1,23-29-1,-4-26 1,-10-10 15,-41-10-31,-40-2 16</inkml:trace>
  <inkml:trace contextRef="#ctx0" brushRef="#br0" timeOffset="152112.499">3966 12010 0,'-7'49'32,"-10"26"-32,4-11 15,-5 11-15,-4 16 0,2-5 16,-4 14 0,-3 16-16,12-7 15,-5 7-15,5 17 0,4-20 16,4 4-16,7 8 0,13 1 15,16 7 1,9-38-16,15-27 0,44-33 16,-27-28-1,1-31-15,-18-10 16,5-23-16,-11-3 16,1-17-16,-9-4 31,-3-20-31,-4 4 15,-4-32-15,-9 30 16,-7 1 0,-3-9-16,-5 12 15,-4-3-15,2-17 0,2-6 16,-4-25-16,0 19 31,-6-9-31,-3-12 16,-5 98-1,7 65 17,5 17-17,4 31-15,-2 13 16,0 41 0,0-22-1,0 5-15,5 26 0,-3-14 16,2 6-16,6 20 0,-5-12 31,5 2-31,1 11 0,3 8 16,6 8-16,15-6 15,0-100 1,-16-73 0,-10-28-1,-6-9 1,-3 26-1,0 35-15</inkml:trace>
  <inkml:trace contextRef="#ctx0" brushRef="#br0" timeOffset="152944.698">5068 12916 0,'-2'-13'15,"-14"-11"17,-16-2-17,-18 13 16,-9 26-15,1 15 0,26 9 15,32-11-15,37-9 15,37-12-16,22-2 1,12 4 15,-2 26-15,-15 35 0,-40-2 15,-18 7-31,-22-7 15,-20 14-15,-7-14 32,-19 4-32,-3-14 15,-20-6-15,-37-5 16,-14-32 15,23-46-15,36-28-1,37-22 17,33-13-17,13 11 1,0 20 0,-33 65-1</inkml:trace>
  <inkml:trace contextRef="#ctx0" brushRef="#br0" timeOffset="153429.528">5538 13118 0,'37'-46'15,"0"-22"16,-4-7-15,-10-1 0,-20 18-1,-18 33 17,-18 39-17,-8 48 1,9-5 15,6 19-31,12-3 16,4 12-16,10-6 15,10 6 1,22 21 0,36-28-1,8-41 1,-10-31 15,-21-19-15,-15-4-1,-14 8 1,-16 9 0</inkml:trace>
  <inkml:trace contextRef="#ctx0" brushRef="#br0" timeOffset="154266.515">6143 12825 0,'49'5'16,"24"0"-1,17-5 1,12-14 0,-8-27 15,-21-17-16,-23 0 1,-22 25 0,-28 33-16</inkml:trace>
  <inkml:trace contextRef="#ctx0" brushRef="#br0" timeOffset="154583.568">6430 12521 0,'0'58'16,"0"17"-16,2 5 31,1 21-31,-3-2 16,0 17-16,0-16 15,3 14-15,-3 19 16,7-63 15,3-61-15,-8-5 0,1-1-1,-3-3-15</inkml:trace>
  <inkml:trace contextRef="#ctx0" brushRef="#br0" timeOffset="155295.544">6685 12273 0,'11'75'16,"-5"-1"-1,1 15-15,-3 1 16,0 21-16,-4-10 16,5 15-16,-5-16 31,5 8-31,3 21 15,-7-11 1,4-89 0,-5-45 15,0-38-15,4-33-1,1-24 1,16-6 15,6 7-15,11 22-1,-3 38 1,-7 42 15,0 46-15,-4 43-1,-8-11 1,-4 12 0,-1-7-1,-1 3-15,2 27 16,1-5 0,10-43-1,5-48 16,-1-26-15,-2-5 15,-7 3-15,-18 19-16</inkml:trace>
  <inkml:trace contextRef="#ctx0" brushRef="#br0" timeOffset="155812.163">7302 12976 0,'17'0'16,"27"-7"15,19-11-16,7-20 17,-19-22-17,-28-11 17,-37 3-17,-38 25 1,-17 28 15,15 23-15,1 25-16,9 10 31,7 25-31,11 3 16,12 16-16,9-1 31,17 17-31,16-15 15,19 6-15,6-24 16,28-16-16,-2-17 31,6-7-31,24-4 16,-42-12 0,-67-14-16</inkml:trace>
  <inkml:trace contextRef="#ctx0" brushRef="#br0" timeOffset="157414.967">8568 12195 0,'0'3'16,"3"7"15,-3-15-16,0-28 17,0-33-17,-3-28 17,-13-15-17,-9 13 1,-12 35 15,-11 54-15,12 29 15,-2 36-31,3 14 16,-2 37-16,7-13 31,4 2-31,3 21 0,11-16 15,1 11-15,9 14 0,4-14 16,9-1-16,6 16 0,11-6 31,25 13-31,5-30 16,28-16-16,-6-38 16,7-25-16,26-43 15,-18-44 1,-16-31-1,-32-24 17,-26 30-17,-16-4-15,-15 21 16,-20-10-16,-31-19 31,-13 8-15,2 28 15,51 43-15,42 25-1,14-1 17,30 2-32,1-6 15,19 0-15,22-4 31,-4-10-15,-12-4 0,-43 3-1,-48 13-15</inkml:trace>
  <inkml:trace contextRef="#ctx0" brushRef="#br0" timeOffset="158312.543">9256 12934 0,'2'70'15,"4"29"17,-1 8-17,2-13 1,9-49 15,-2-54-15,-4-19 15,-2-28-31,-5-4 16,2-26-16,0 5 15,0-14 1,2 8 0,6-2-16,4-30 15,19 21 16,12 42-15,12 46 15,-5 40-15,-25 29 0,-31 8 15,-39 4-16,-32-11 17,0-14-17,6-14 17,53-14-17,43-5 1,26 12 15,14 28-15,-22-8 15,-10 21-31,-8-5 16,-4 14-16,-3 36 15,0 3 16,7-59-15,7-46 15,-6-11-15,-17-1 0,-14 3-16</inkml:trace>
  <inkml:trace contextRef="#ctx0" brushRef="#br0" timeOffset="158796.13">9800 12795 0,'-19'63'31,"3"35"-15,23 21 15,32-11-15,24-37 0,10-49 15,-5-52-16,-20-43 1,-28 7 0,-15-13-1,-16 7 1,-13-3-16,-32-24 16,-7 9-1,10 29 16,21 26-15,16 19 15,6 7-15,10 9-16</inkml:trace>
  <inkml:trace contextRef="#ctx0" brushRef="#br0" timeOffset="159478.93">10249 12613 0,'0'24'32,"-2"36"-17,2 35 1,-3-18 0,3 5-16,8 25 31,27-10-16,20-27 1,11-37 0,12-40 15,-5-48-15,-22-23-1,-23-18 1,-16 8 15,-4 25-15,-8 17-1,-6 42 1,4 36 15,-3 33-15,-2 26-1,4 3 1,13-18 15,11-45-15,5-23 0,-6-10-1,-6-6 16,-14 8-31</inkml:trace>
  <inkml:trace contextRef="#ctx0" brushRef="#br0" timeOffset="160490.756">10741 12847 0,'0'44'15,"1"14"-15,-1 5 16,4 25-16,-4 5 16,0 26-1,0-9 1,7 17-16,-7-14 16,0 8-16,0 18 15,-7-45 16,7-76-15,3-30 0,7-33-16,-1-16 15,6-30-15,3 1 16,-2-31 0,-6 5-1,-15-20-15,2 8 16,-10-17-16,3 17 15,-4-10-15,0 27 32,2 2-32,5-22 15,37 84 1,10 44 0,5 39 15,-15 1-16,3 21-15,-8 0 16,1 15-16,-3 1 16,-9 8-16,-8 34 31,-29 3-15,-27-23-1,-21-42 1,16-54 15,24-54-15,12 1-1,19-15-15,10 4 16,9-9-16,14-32 31,20-6-15,23 25-1,4 39 1,-14 48 15,-21 47-15,-22 29 0,-8 15-1,-10 7 1,-5 2 15,-3-8-15,14-38-1,8-48 17,0-14-17,-5-13 1,5 5-1,-19 15-15</inkml:trace>
  <inkml:trace contextRef="#ctx0" brushRef="#br0" timeOffset="161085.171">11353 12752 0,'0'91'16,"8"20"15,5 0-15,10-28 15,-6-58-15,-7-53-1,-2-45 17,-6 5-17,1-11-15,-1 9 32,16-5-32,10-21 15,19 17 16,6 45-15,-4 42 0,-17 14 15,-6 26-31,-7 5 16,-6 25-16,-8-5 31,-5 15-31,-7 33 15,-9 0 1,34-50 15,18-46-15,-13-16 15,-11-5-15,-12-4-16</inkml:trace>
  <inkml:trace contextRef="#ctx0" brushRef="#br0" timeOffset="161970.483">12118 12591 0,'-26'12'31,"-4"8"-15,-18 13-16,3 11 31,-3 14-31,13 2 16,7 15-16,6 36 16,44-2 15,41-36-16,-13-43 17,8-41-32,-10-15 15,0-32-15,-13-3 16,-7-20 0,-8 5-1,-10-14-15,-17-23 16,-9 16 15,-7 59-15,11 56 15,10 22-15,7 29-16,8-3 15,-1 9 1,8 23-16,-5-5 15,6 13-15,-4 22 0,0-9 16,-2 9-16,0 19 0,-5-23 31,-4 4-31,-1 11 0,-10-2 16,-11-1-16,-8-39 16,-27-30-16,1-31 0,-21-31 15,-22-33-15,2-32 16,10-31-1,30 21 1,19-11-16,18 10 16,16-15-16,10 14 31,19-17-31,-1 17 16,18-4-16,36-8 31,26 31-16,-1 31 1,-27 24 15,-24 13-15,-30-4 15,-13-8-15,-15-3-16</inkml:trace>
  <inkml:trace contextRef="#ctx0" brushRef="#br0" timeOffset="164535.706">13103 12487 0,'-2'82'16,"2"-12"15,2 11-31,-2-14 16,-2 15-16,-3 28 15,1 0 17,3-26-17,2-59 17,10-64-17,-6-10 1,3-24-1,-5 0 1,-1-30-16,-2 7 16,-2-18-16,2 13 31,0-1-31,19 0 16,25 47 15,8 57-16,-14 21 1,0 27-16,-6 9 31,-1 27-31,-6-1 16,0 23-16,-7-8 31,-3 5-31,0 29 16,15-47-1,5-74 17,-9-31-17,2-32-15,-5-11 32,-3-28-32,-9-1 15,-2-20-15,-9 3 31,4-16-31,-1 13 16,-3-9-16,0-22 16,16 41 15,6 76-15,-9 33 15,2 31-31,-5 14 15,0 27-15,-2 10 32,-3 28-32,2-9 15,5 24-15,4-13 16,7 10 0,-1-22-1,3-6-15,26-20 16,9-59 15,-12-48-15,-16-12-1,-4-19 1,-6-6 0,7-17-16,4-25 15,-5-2 1,-15 1 15,-6 15-15,-4 14-1,-25 43 1,-12 42 15,-8 43-15,11 1 15,13 20-31,11-9 16,2 18-16,20 31 31,13-41-15,25-19-16,0-24 15,17-18-15,36-24 16,-3-17 15,-12 2-15,-42 11-1,-49 16-15</inkml:trace>
  <inkml:trace contextRef="#ctx0" brushRef="#br0" timeOffset="174286.246">14573 12503 0,'94'0'16,"-19"0"0,8-8-1,-10 0 1,10-4-16,29-5 16,9-15-1,-26 1 1,-34-2 15,-28 17-15,-19 7-1,-14 9-15</inkml:trace>
  <inkml:trace contextRef="#ctx0" brushRef="#br0" timeOffset="174713.085">14812 11938 0,'0'10'16,"8"29"-16,-3 11 16,3 35-16,-6 9 31,0 27-31,1-3 16,3 20-16,1-11 15,8 8-15,-2-21 16,2-1-1,12-2 1,-9-79 0,-13-39-1,-5-8 1,0 5 15,0 8-15,0 2-16</inkml:trace>
  <inkml:trace contextRef="#ctx0" brushRef="#br0" timeOffset="175507.289">15322 11860 0,'2'53'32,"-2"15"-32,0 2 15,0 26-15,0 0 16,0 32-16,0-7 15,0 18-15,5-12 32,-4 3-32,4 21 15,-3-23 1,26-92 0,2-46 15,1-40-16,-14 2 1,-4-19-16,-6 3 16,-2-17-16,2 8 31,-2-11-31,6-19 16,14 1-1,6 15 1,9 55 15,8 50-15,2 42 15,-15-5-15,-7 23-16,-8-1 15,1 17 1,-18-5-1,6 17-15,-8 33 16,16-26 15,18-80-15,-10-39 0,6-30-1,-1-49 1,0 0-1,-10 12 1,-20 73-16</inkml:trace>
  <inkml:trace contextRef="#ctx0" brushRef="#br0" timeOffset="176039.608">15922 12482 0,'-10'73'16,"8"-5"15,2 13-31,0-3 16,3 13-16,8-8 15,15 4 1,34 7-1,24-40 1,-2-66 15,-29-17-15,-13-21-16,-10-7 16,-11-20-1,-10 2 1,-12-15-16,-7 11 15,-17-6-15,-31-19 32,-25 15-17,-6 42 17,14 40-17,27 29 1,27 9 15,18-7-15,-3-11 15,6-13-31</inkml:trace>
  <inkml:trace contextRef="#ctx0" brushRef="#br0" timeOffset="176821.752">16650 11664 0,'3'50'16,"-1"19"-16,3 1 16,0 20-1,-2 4 1,-3 16-16,0-6 15,-5 16-15,2-16 32,-4 4-32,4 18 15,-4-27 17,5-84-17,-1-51 1,-5-37 15,-9-23-15,-6-11 15,-7 6-15,-10 32-1,-11 54 16,-5 51-15,21 9 15,7 23-31,14 3 16,5 14-16,12-7 31,15 10-31,7-12 16,23 5-16,2-21 15,21-2-15,-5-20 32,14-15-32,31-11 15,-8-9 17,-47-3-17,-56 0-15</inkml:trace>
  <inkml:trace contextRef="#ctx0" brushRef="#br2" timeOffset="184395.172">14215 11510 0,'8'-8'16,"34"-23"-1,4-6 17,14-11-32,6 1 15,27-13-15,-17 11 16,4 1-16,19-2 0,-14 7 16,6 5-16,23-2 0,-20 8 15,9 1-15,14-5 16,-15 12-1,6 1-15,21 0 0,-26 11 16,8 1-16,23 6 0,-21 1 16,8 8-16,17 9 0,-22-1 15,-2 7-15,17 13 0,-23-4 16,3 9-16,10 19 0,-5 2 16,23 15-16,-18-3 15,20 10-15,-25-13 16,16 6-16,-22-13 15,22 13-15,-24-10 16,20 10-16,-24-15 16,15 3-16,-21-16 0,13-6 15,-26-17-15,16-7 0,16-18 16,-22-42 0,-12-26-1,-15-14 1,-15-1-1,2 6 1,6-1 0,2 25-1,-1 34 17,-2 22-17,10 22 1,3 27-1,15 18 17,-2 1-17,-13-3 1,-11-37 15,-3-47-15,1-35 15,-14 6-15,4-10-16,1 9 15,16-2-15,-1 12 32,25 5-32,-6 10 15,29 4-15,-23 10 16,-3 6-16,18 1 0,-16-2 15,14 5-15,17-1 0,-18 1 32,14 0-32,18-3 0,-14 0 15,11-4-15,24-4 0,-28 1 16,9-2-16,11-8 0,-21-1 16,-1-12-16,12-4 0,-9-9 15,9-17-15,-26 0 16,-5-20-16,-36 13 15,-22-19-15,-11-2 16,-19 48-16,-8 21 16,-11 22-16</inkml:trace>
  <inkml:trace contextRef="#ctx0" brushRef="#br2" timeOffset="187934.36">18322 12130 0,'-3'65'16,"6"26"-16,-3-6 16,2 24-16,1-9 31,10 20-31,-1-16 16,11 14-16,-4-16 31,4 4-31,2 15 15,-9-46 1,-8-61 0,-8-42 15,0-38-15,2 11-1,8-18-15,-3 1 16,11-10-1,-2 9 1,6-14-16,6-33 16,9 0-1,20 23 1,16 42 15,2 45-15,-2 45-1,-15 44 1,-25-15 15,-8 17-31,-7-10 16,-1 10-16,-7-6 16,-2 6-16,4 32 15,6-12 16,0-43-15,-1-53 0,4-41-1,9-16 17,0-9-17,0-2 1,-4-2-1,-9 12 17,6 8-17,10 4 1,8-2 0,3-4 15,-6-9-16,-8-10 1,-12 6 0,-18 23 15,-18 32-15,-22 30-1,-2 35 1,3 31 15,22-13-15,6 7-16,11-11 15,14 6-15,9-14 16,14 4-16,3-19 31,20-8-31,27-24 16,-13-38-1,-4-40 1,-18-14 15,-11 5-15,-11 23 0,-30 45-16</inkml:trace>
  <inkml:trace contextRef="#ctx0" brushRef="#br2" timeOffset="188431.281">19830 12762 0,'5'78'31,"2"7"-16,3 2 1,3-22 15,-6-39-15,-4-52 0,4-47 15,1 8-16,4-16-15,4 7 32,-4-10-32,-4 7 15,10-5-15,5-25 16,14 12 15,14 37-15,-4 41-1,-7 19 17,-15 5-17,-11-4 17,-14-3-32</inkml:trace>
  <inkml:trace contextRef="#ctx0" brushRef="#br2" timeOffset="188912.911">20372 12661 0,'42'-58'16,"-2"-10"15,-14 3-15,-29 9-1,-22 32 17,-25 41-17,-16 38 1,23 1 15,3 17-31,20-3 16,12 13-16,11-9 31,19 1-31,12-17 16,24 0-16,2-21 15,18-6-15,-8-11 31,9-10-31,27-10 16,-10-4 0,-47-2-1,-49 6-15</inkml:trace>
  <inkml:trace contextRef="#ctx0" brushRef="#br1" timeOffset="198493.367">13769 13962 0,'-8'39'15,"-10"19"-15,-1 3 32,-7 25-32,6 0 15,-5 19-15,8-4 16,3 17-16,5-12 16,9 4-16,4-23 15,17 2-15,35 11 16,21-32-1,19-28 1,12-32 15,6-36-15,-11-32 0,-19-28-1,-24-18 1,-29 0-1,-19 11 1,-20 16 0,-15 14-1,-19 30 17,-6 30-32,-6 32 31,-5 41-16,11 26 1,10 6 0,20-7-1,32-29 17,20-45-17,21-36 1,3-12-1,-14 0 1,-44 29-16</inkml:trace>
  <inkml:trace contextRef="#ctx0" brushRef="#br1" timeOffset="198923.332">14846 13964 0,'12'61'16,"-7"-3"-1,2 10-15,-4 2 16,5 16-16,-6-3 16,1 12-16,-1-11 15,3 4-15,-5 25 16,5-14 0,8-29-1,-3-57 1,0-32-1,3-30 1,-1-17 0,-1-2-1,1 8 1,-12 60-16</inkml:trace>
  <inkml:trace contextRef="#ctx0" brushRef="#br1" timeOffset="199409.242">15130 14072 0,'0'0'16,"-2"3"0,-11 18-1,-15 20 16,-17 20-15,-3 8 0,8-7-1,7-6 1,23-16 0,27-4-16,16-9 15,10 4 1,15-1-1,5 10 1,2-2 0,4-1-1,-6 4 1,-5 2 0,-10-5-1,-13-10 1,-12-9-1,-16-9 1,1-7 0,-6-1-1,-2-2-15</inkml:trace>
  <inkml:trace contextRef="#ctx0" brushRef="#br1" timeOffset="200649.096">15450 13759 0,'18'0'15,"24"0"1,9 3 0,2 18 15,-10 6-15,-20 12 15,-28 4-16,-19-9 1,-6-5 15,0-9-15,16-8 15,24-7-15,24-3-1,25 5 17,13 14-17,2 9 17,-21 26-17,-31 16 16,-36 5-15,-35-9 0,-21-16-1,-7-21 1,17-29 0,20-19-1,26-9 1,14-4-1,10 0 1,-1 10 0,-9 20-1</inkml:trace>
  <inkml:trace contextRef="#ctx0" brushRef="#br1" timeOffset="202356.382">17908 13880 0,'6'-61'31,"-20"-8"-15,-18 20 0,-24 23 15,-16 35-15,-9 40 15,15 37-16,24 21 17,31 4-17,39-23 1,23-33 15,4-40-15,3-37-1,-15-29 17,-18-19-17,-10 0 17,-7 14-17,-6 13 1,1 33 15,-3 46-15,0 7 15,0 20-31,0 5 16,0 19-16,0 0 15,2 18-15,-2 31 16,10-5 15,13-48-15,0-56-1,-1-41 1,-4-8 0,-6-2-1,-1 7 16,-11 17-31</inkml:trace>
  <inkml:trace contextRef="#ctx0" brushRef="#br1" timeOffset="202774.466">18238 13759 0,'3'24'16,"-3"12"15,8 25-31,-5 0 15,-1 32-15,3-7 32,0 15-32,2-8 15,-1 6-15,-4 22 16,8-22 0,2-75-1,1-48 1,5-33 15,-10 0-15,4 6-16,-12 51 15</inkml:trace>
  <inkml:trace contextRef="#ctx0" brushRef="#br1" timeOffset="203289.174">18468 13896 0,'-2'5'16,"-12"8"0,-21 14-1,-12 14 16,-9 11-15,19 5 15,24 7-15,36-3 0,35 5-1,14 2 1,4-5-1,-3-3 1,-6-4 0,-18-6-1,-21-13 1,7-13 0,-9-22-1,-3-15 1,-6-9-1,3-1 1,-5 6 0,-7 7-1,-8 10-15</inkml:trace>
  <inkml:trace contextRef="#ctx0" brushRef="#br1" timeOffset="203945.64">18992 13609 0,'13'15'16,"9"18"15,4 23-15,-4 8-1,-12 20 1,-22-4 15,-20-8-15,-9-14-1,5-21 1,17-14 15,24-17-15,25 3 0,25-7-1,18-2 16,0 0-15,-12 0 0,-18 0-1,-20 0 17,-11 0-32,-12 0 15</inkml:trace>
  <inkml:trace contextRef="#ctx0" brushRef="#br1" timeOffset="205049.43">19781 14216 0,'57'5'0,"28"3"16,20-3 15,16 0-15,5-3-1,-7-4 1,-26-21-1,-32-2 17,-31 12-17,-12 5 1,-18 8-16</inkml:trace>
  <inkml:trace contextRef="#ctx0" brushRef="#br1" timeOffset="205439.381">20160 13819 0,'0'35'15,"0"5"17,0 23-32,0 2 15,0 14-15,0-2 16,3 9-16,1-8 31,4 7-31,7 29 16,10-13-1,10-43 1,-5-46 0,-9-24-1,-8-1 1,-7 6 0,-6 7-16</inkml:trace>
  <inkml:trace contextRef="#ctx0" brushRef="#br1" timeOffset="206101.868">20917 13601 0,'0'18'16,"-5"31"-1,-5 16 1,-3-2 15,0-5-15,5-6 15,16-6-15,18-6-1,31-5 17,18-10-17,24 0 1,9 1 15,-2-4-15,-26-25 15,-19-18-15,-20-3-1,-24 18 1,-17 6-16</inkml:trace>
  <inkml:trace contextRef="#ctx0" brushRef="#br1" timeOffset="206536.498">21343 13485 0,'4'20'16,"-1"43"15,-1 0-15,0 21-16,4-1 31,1 23-31,4-9 15,1 22-15,-2-18 16,10 7-16,-2 31 16,2-13-1,-5-35 1,7-73 15,12-41-15,-1-28-1,-3-6 1,-5 4 0,-10 14-1,-15 39-15</inkml:trace>
  <inkml:trace contextRef="#ctx0" brushRef="#br1" timeOffset="206934.816">21849 13591 0,'0'23'16,"2"38"15,2-3-15,5 14-16,1 3 31,8 15-31,-6-5 16,6 19-16,-4-20 15,6 6-15,4 11 16,-2-27-1,-6-61 1,-1-39 15,-2-6-15,-4 10-16,-9 22 0</inkml:trace>
  <inkml:trace contextRef="#ctx0" brushRef="#br1" timeOffset="207527.212">22081 13728 0,'-40'45'16,"-16"13"15,-4 3-15,16-7 15,18 4-16,22-7 1,29-5 15,29-4-15,21 0 0,13 14-1,14 7 16,-12 5-15,-8-7 0,-11-9-1,-23-16 1,-22-16 0,-11-20-1,5-9 1,3-4 15,-4-5-15,-5 12-1,-14 6-15</inkml:trace>
  <inkml:trace contextRef="#ctx0" brushRef="#br1" timeOffset="207948.268">22830 14050 0,'35'-3'15,"5"-1"1,21 1-16,-1 0 16,13 0-1,36-1 1,4-4-1,-12-4 1,-33-21 0,-25-13 15,-17 16-15,-14 12-1,-12 18-15</inkml:trace>
  <inkml:trace contextRef="#ctx0" brushRef="#br1" timeOffset="208323.747">23177 13715 0,'3'62'16,"7"32"-1,0-22 17,3 10-32,-6-11 15,11 11-15,7 27 16,-8-3-1,1-19 1,13-48 0,1-42-1,-4-20-15,-7-2 16,-12 12 0,-9 13-16</inkml:trace>
  <inkml:trace contextRef="#ctx0" brushRef="#br1" timeOffset="209042.522">23994 13588 0,'-18'89'15,"6"-14"1,-1 19-16,3-9 16,0 11-16,6-10 31,-1 7-31,12-17 16,10 1-16,36 14 15,15-17-15,13-26 16,0-28 15,-16-28-15,-15-19-1,-11-22 1,-7-4 0,-17-9-1,-20-2 1,-25 7-1,-12 19 1,-21 25 0,-14 31 15,9 19-15,8 24-1,25 12 1,17 2-1,23-3 1,8-20-16,1-11 16,-3-24-1,-11-17-15</inkml:trace>
  <inkml:trace contextRef="#ctx0" brushRef="#br1" timeOffset="210331.978">19519 13394 0,'0'0'16,"0"0"15,0 0-15,3 13-1,7 20 1,7 35 15,-4-5-15,-1 15-16,-1-5 15,1 24-15,-4-2 16,2 21-16,-5-9 31,2 25-31,-1-16 16,4 7-16,-6-15 0,4 15 16,0-19-16,-1 7 15,4-23-15,12 6 16,4 17-16,-14-4 15,-13-28 1,0-42 0,0-19-1,7 6 1,-4-12 0,-3-4-1,0-8-15</inkml:trace>
  <inkml:trace contextRef="#ctx0" brushRef="#br1" timeOffset="-209490.064">16136 14161 0,'28'0'16,"40"-2"15,-3-2-16,11-3-15,-3 5 16,13-8-16,-10 5 31,9-11-31,24-1 16,-6-10 15,-21-4-15,-37 13-1,-24 9 1,-21 9 0</inkml:trace>
  <inkml:trace contextRef="#ctx0" brushRef="#br1" timeOffset="-208852.433">16492 13672 0,'7'73'16,"0"-8"15,4 19-31,-1-3 16,-3 15-16,3-8 31,3 10-31,-1-13 16,-3 6-16,-4 19 15,-1-8 1,1-35-1,-2-31 1,-3-21 0,0-15-16</inkml:trace>
  <inkml:trace contextRef="#ctx0" brushRef="#br1" timeOffset="-206099.377">13119 15836 0,'7'-5'16,"18"-13"-1,25-4 1,26 6 15,18 14-15,1 17-1,-16 23 1,-27 15 15,-45 2-15,-26 4-1,-30-8 1,-11-9 0,-8-15 15,15-4-15,15-9-1,19-7 1,19-5 15,14 1-15,22 4-1,12 8 1,12 18 0,7 16 15,0 29-16,-9 19 1,-23 16 0,-24 8-1,-39-6 1,-34-21 0,-28-22 15,-28-24-16,-6-26 1,8-20 0,30-26-1,44-19 1,42-11 0,23-9 15,17-2-16,-10 15 1,-8 20 0,-22 30-16</inkml:trace>
  <inkml:trace contextRef="#ctx0" brushRef="#br1" timeOffset="-205596.062">13880 15668 0,'7'70'16,"-2"-9"-1,5 12-15,1-3 16,1 13-16,-2-9 15,5 11-15,-3-10 16,4 11-16,5 31 31,-5-17-15,14-35 0,-16-57-1,-14-33 1,-8-15-1,2-1 17,0 6-17,6 35-15</inkml:trace>
  <inkml:trace contextRef="#ctx0" brushRef="#br1" timeOffset="-205026.243">14208 15788 0,'-16'14'16,"-21"17"15,-21 10-15,-5 5-1,4-12 1,25 2 0,28-6-1,24 1 1,25 4 15,16 5-15,10 11-1,9 24 1,-4 5 0,-11 9-1,-10-11 1,-13-18-1,-23-26 1,-6-19 0,-2-18-1,-1-19 1,7-17 0,-2-3-1,-5 12 1,-8 30-16</inkml:trace>
  <inkml:trace contextRef="#ctx0" brushRef="#br1" timeOffset="-204540.378">14742 15537 0,'0'25'16,"-5"46"-1,-2-6 1,-4 3-16,6-1 16,3 15-16,-3-14 15,2 12-15,3-7 16,10 11-16,1-11 16,6 7-16,3-12 0,13 15 15,12 25-15,24 4 16,1-19-1,0-38 1,-17-42 0,-20-26-1,-12-17 1,-8 3 0,-7 12-1,-6 15-15</inkml:trace>
  <inkml:trace contextRef="#ctx0" brushRef="#br1" timeOffset="-204051.161">15370 15524 0,'12'73'16,"9"28"0,-4 20-1,1-32 1,-3-2-16,-2-9 16,1 6-16,9 31 15,2 12 1,1-6-1,9-48 1,-5-56 0,-9-17 15,-12 0-15,-1 0-16,-8 0 0</inkml:trace>
  <inkml:trace contextRef="#ctx0" brushRef="#br1" timeOffset="-203444">15755 15569 0,'-7'10'16,"-13"16"0,-21 11-1,-9 9 17,-3-4-17,7-6 1,11-11-1,18-7 1,17-3-16,15 11 31,20 8-15,8 12 0,15 14-1,13 18 1,-18-17-1,5 4-15,-11-12 16,9 12-16,-8-4 16,2 4-16,21 32 31,2-2-15,-18-19-1,-24-56 1,-19-30-1,-7-13 1,-3 0 0,-7 9-1,5 14 1</inkml:trace>
  <inkml:trace contextRef="#ctx0" brushRef="#br1" timeOffset="-202156.579">16383 15965 0,'16'0'16,"24"-5"0,38-1 15,-12 4-15,6-3-16,-4 5 15,11 0-15,36-2 16,12-1-1,-9-12 1,-38-18 0,-41-10 15,-14 18-15,-13 12-1,-4 9 1,-8 4-16</inkml:trace>
  <inkml:trace contextRef="#ctx0" brushRef="#br1" timeOffset="-201504.87">16920 15532 0,'0'22'15,"3"41"1,2-2 0,-1 10-16,5-7 15,5 23-15,-4-9 16,8 12-16,0-8 15,4 3-15,11 24 16,8-8 15,-1-52-15,-12-49 0,-3-29-1,-5 0 1,-10 14-1,-10 15-15</inkml:trace>
  <inkml:trace contextRef="#ctx0" brushRef="#br1" timeOffset="-200450.779">17704 15499 0,'10'-5'15,"23"-7"1,35-9 0,20 8-1,14 19 16,-26 34-15,-24 23 0,-42 10-1,-36-5 1,-23-13 0,-20-6-1,3-11 16,11-12-15,28-11 0,16-17-1,22-11 1,22-6 0,16 5 15,17 5-16,15 11 1,2 23 0,-10 32 15,-20 25-15,-8 24-1,-15 15 1,-14 7-1,-37-14 1,-28-29 15,-25-31-15,-6-29 0,5-18-1,31-27 1,31-10-1,19-8 17,11 2-17,-7 17 1,-10 19-16</inkml:trace>
  <inkml:trace contextRef="#ctx0" brushRef="#br1" timeOffset="-199812.403">18589 15282 0,'53'43'0,"15"25"16,-18-7 0,-4 6-16,-9-4 15,4 15-15,-8-11 16,0 15-16,-5-6 16,-6 15-16,-7-13 15,0 11-15,-4-12 16,-7 13-16,-19 24 15,-23 2 1,-17-14 0,-3-30-1,-10-35 1,33-16 0,17-11-1,15-20 1,6-2-1,12-12 1,11-3 0,-1-1-1,-6 8 1,-3 2 0,-16 18-16</inkml:trace>
  <inkml:trace contextRef="#ctx0" brushRef="#br1" timeOffset="-197221.731">20056 15554 0,'23'0'16,"35"-4"-1,20 4 17,15 17-17,1 24 1,-16 29-1,-18 15 1,-22 22 0,-30 10-1,-31 7 17,-25-10-17,-25-14 1,-22-21-1,-5-30 1,16-40 15,12-42-15,27-21 0,22-19-1,23-7 1,28 3 15,15 15-15,15 15-1,10 23 1,-2 29 0,2 29-1,-3 23 1,-2 12-1,-2 8 1,-8 0 0,-13-15 15,1-29-15,-17-33-1,-8-27 1,-12-11-1,-1-3 1,4 14 0,-7 27-16</inkml:trace>
  <inkml:trace contextRef="#ctx0" brushRef="#br1" timeOffset="-196525.133">21080 15124 0,'-5'22'16,"-11"41"-1,2-5 1,-7 12-16,1-4 16,0 15-16,2-8 15,6 12 1,0-4-1,8 7-15,7-8 16,8 9-16,3-13 16,12 12-16,4-12 15,10 6-15,-2-16 16,17 4-16,23 15 16,18-18 15,-11-37-16,-31-35 1,-28-20 0,-21-18 15,-9-2-15,-5 5-1,4 14 1,5 26-16</inkml:trace>
  <inkml:trace contextRef="#ctx0" brushRef="#br1" timeOffset="-194981.817">21531 15366 0,'17'0'16,"27"7"-1,14 10 1,-2 8-1,-4 8 1,-15 6 15,-11-2-15,-13-4 0,-11-8-1,-2-10 16,0-7-15,0-5 0,0-2-1,0-1 1,0 0 0,0 0-1,0 0 1,0 0-1,0 0 17,0 0-17,0 0 1,0 0 0,0 0-1,-2 8 1,-7 12 15,-3 21-15,-2 26-1,-2 21 1,9 21 0,4-26-1,8 3-15,16 28 16,12 5-1,4-14 1,6-34 15,-11-47-15,-16-31 0,-6-21-1,-8-19 1,2-1 15,-4 9-15,0 39-16</inkml:trace>
  <inkml:trace contextRef="#ctx0" brushRef="#br1" timeOffset="-194341.651">22041 15494 0,'-39'51'15,"-3"12"1,-6 12 15,-2 3-15,6-15 0,11-21-1,21-24 16,15-2-15,12 1 0,12 0-1,6 3 1,15 6 0,13 23-1,9 18 1,6 14-1,4 8 1,1 6 15,-13-7-15,-7-35 0,-19-46-1,-13-29 1,-14-3-1,-9 8 17,-3 10-17,-3 7-15</inkml:trace>
  <inkml:trace contextRef="#ctx0" brushRef="#br1" timeOffset="-193843.172">22565 15947 0,'23'-5'16,"37"-7"-1,36-1 1,17 4 0,0-3-1,-14 10 1,-21-5 0,-12 1-1,-23-9 1,-26-7-1,-10-9 1,-7 17 0,0 3-1,0 11-15</inkml:trace>
  <inkml:trace contextRef="#ctx0" brushRef="#br1" timeOffset="-193425.462">22903 15502 0,'0'11'15,"0"26"1,7 18-1,6 15 1,2 18 0,7 21-1,-4 9 1,2-7 0,2-8-16,2-14 15,1-16 1,0-28-1,-12-23 1,-3-22 0,2-10-1,-6 8 1,-1-3 0,-5 5-16</inkml:trace>
  <inkml:trace contextRef="#ctx0" brushRef="#br1" timeOffset="-192098.985">23424 15484 0,'8'-8'16,"10"2"-1,17-6 1,16 5-1,9 7 1,6 19 0,-6 7-1,-13 10 1,-15 11 0,-13 11-1,-16-2 1,-18 2-16,-15-10 15,2-14 1,-5-5 0,13-10-1,-3-6 1,6-3 0,12-5-1,2 1 1,3-12-1,3 5 1,8-7 0,18-1-1,11-1 1,6 8 0,9 2-1,-5 8 1,6 9-1,-6 11 1,-7 10 0,0 12-16,-5 21 31,-3 12-15,-10 8-1,-23-3 1,-17-3-1,-21-12 1,-13-14 0,-11-27-1,-1-14 1,6-18 0,16-18-16,15-22 15,13-16 1,11-5-1,8 6 1,2 9 0,-10 46-16</inkml:trace>
  <inkml:trace contextRef="#ctx0" brushRef="#br1" timeOffset="-191619.058">24332 15181 0,'30'40'15,"8"15"1,-3 6 0,8 22-16,-5-1 15,4 21-15,-8-5 16,-7 12-16,-4-8 15,-8 8-15,-5-14 16,-10 8-16,-10-21 16,-15 2-16,-31 16 15,-21-25 1,-11-23 0,4-31-1,10-17 1,34-5-1,21 0 1,19 0-16</inkml:trace>
  <inkml:trace contextRef="#ctx0" brushRef="#br3" timeOffset="-185407.921">16373 16980 0,'3'7'16,"5"20"0,14 24-1,3 40 17,-8-18-17,6 14-15,-2-9 16,4 12-16,-8-12 15,9 10-15,9 18 16,2-22 0,9-44-1,-3-28 17,-25-6-17,-9-5-15,-9-1 16</inkml:trace>
  <inkml:trace contextRef="#ctx0" brushRef="#br3" timeOffset="-184729.623">16906 16980 0,'-11'24'15,"-18"37"1,5-3 0,-9 9-16,-17 29 15,-5-3 1,11-18 15,11-17-15,24-43-1,18-27 1,24-22 0,18-17-1,19-5 16,9 1-15,4 14 0,0 19-1,-10 31 1,-10 24 0,0 34 15,3 28-16,-11 15 1,-2 11 0,-4-13-1,5-27 1,-8-54 0,-19-35 15,-6-16-16,-6-7 1,-5 14 0,-10 17-16</inkml:trace>
  <inkml:trace contextRef="#ctx0" brushRef="#br3" timeOffset="-183624.229">17757 17374 0,'25'-41'16,"-4"-6"-1,-12-7 1,-14 12 15,-9 16-15,-14 21-1,-15 23 1,-5 29 0,10 34-1,16 25 1,31 10 15,24 0-15,25-31-1,21-34 1,1-44 0,-9-39 15,-19-9-16,-13 4 1,-17-3 0,-8-9-1,-4-1 1,-6 3 0,-4 9 15,10 20-16,12 3 1,6 7 0,13-12-1,-1-13 1,-2 3 0,-15-3-1,-21 6 16,-18 10-15,-19 10 0,-14 21-1,-10 30 1,6 31 15,23 12-15,24 10-1,35-2 1,39-19 0,20-24-1,8-34 1,-6-34 0,-11-16-1,-24-6 1,-23 16-1,-32 22-15</inkml:trace>
  <inkml:trace contextRef="#ctx0" brushRef="#br3" timeOffset="-182854.393">18682 17343 0,'0'10'15,"0"18"1,3 21 0,9 19-1,1 19 1,2 22 0,3 9-1,-3-7 1,-2-15-1,-3-29 1,-8-43 0,-2-37-1,0-28 1,0-26 0,0-30-1,0 24 1,-7-10-16,4 12 15,-2-9-15,-5-34 16,-3-7 0,4 13-1,-2 30 1,8 40 0,17 16-1,10 9 1,12 13-1,4 17 1,8 22-16,5 19 16,-3 15-1,1 5 1,-16 3 0,-18-8-1,-29-15 1,-21-21-1,-25-14 1,-5-18 0,3-5-1,14-2 1,31-9 0,23-7-1,24-11 1,14 0-1,-3 5 1,-6 2 0,-37 22-16</inkml:trace>
  <inkml:trace contextRef="#ctx0" brushRef="#br3" timeOffset="-182193.965">19996 17186 0,'2'-9'16,"3"-16"-1,-10-11 17,-10 9-17,-22 17 1,-21 30 0,-9 25-1,2 23 1,23 22-1,28 9 1,31-5 0,27-21-1,9-25 1,10-33 0,-2-35-1,-13-30 1,-15-27-1,-29-18 1,-21-11 0,-26 6 15,0 13-15,0 19-1,24 45 1,8 23-1,16 14 1,15 8 0,3 0-1,0 1 1,-23-23-16</inkml:trace>
  <inkml:trace contextRef="#ctx0" brushRef="#br3" timeOffset="-181514.057">19993 17001 0,'0'0'16,"0"0"0,0 7-1,10 29 1,15 36-1,-7-5 1,8 8-16,-7-2 16,4 22-16,0-6 15,-8 19 1,-2-12-16,-3 17 16,-8-14-1,-2 4-15,-23 25 16,-19-22-1,-26-48 1,-3-46 0,8-39-1,11-29 1,11-29 0,26-21-1,25-5 1,20 11-1,18 21 1,13 18 0,7 16 15,-5 8-15,-8 1-1,-17 11 1,-20 13-1,-18 12-15</inkml:trace>
  <inkml:trace contextRef="#ctx0" brushRef="#br3" timeOffset="-180927.363">20457 17159 0,'0'3'16,"-3"12"-1,-6 25 1,-7 24-1,4 18 1,9 7 0,20-4 15,20-17-15,10-37-1,6-39 1,0-37-1,-13-26 1,-20-15 0,-20-7-1,-20 8 1,-15 11 15,-5 34-15,2 22-1,7 28 1,22 16 0,13 5-1,4-4 1,2-5 0,-10-22-16</inkml:trace>
  <inkml:trace contextRef="#ctx0" brushRef="#br3" timeOffset="-179905.811">20889 17256 0,'0'57'15,"2"11"17,9 5-17,4-5 1,-6-17-1,3-31 1,-1-28 0,6-15-1,9-7 1,1-3 0,-6-14 15,3-28-31,-3-16 31,-9 17-15,-4 39-1,-8 29 1,0 25 0,0 20-1,-5 13 1,5 10-1,0 6 17,0-2-17,0-11 1,0-14 0,0-39-1,8-30 1,6-21-1,12-23 1,7-4 15,-1-1-15,-4 16 0,-3 11-1,3 14 1,-5 24-1,3 21 1,5 30 0,5 23-1,-8 27 17,-6 9-17,1 1 1,-7-11-1,14-36 1,10-37 0,8-27-1,2-18 1,-4 0 0,-16 5 15,-30 25-31</inkml:trace>
  <inkml:trace contextRef="#ctx0" brushRef="#br3" timeOffset="-179025.148">21920 17152 0,'0'0'16,"-8"0"-1,-10 0 1,-14 12 0,-9 22 15,-2 16-15,6 18-1,14 7 1,20-4-1,23-18 1,16-21 0,6-24-1,9-28 17,5-31-17,-6-17 1,-2-10-1,-11-4 1,-11 16 0,-9 23-1,-4 18 1,-10 25 0,-3 34 15,2 39-16,-1-7 1,10 20-16,2-3 16,4 23-16,-1-8 15,7 13-15,-6-7 16,6 7-16,7 29 16,-2-9-1,-26-58 1,-11-55 15,-9-36-15,-8-34-1,1-35 1,15-23 0,26-11-1,21 14 1,24 18-1,9 18 1,-7 13 15,-15 17-15,-25 22 0,-10 9-1,-6 5 1,-7 5-16</inkml:trace>
  <inkml:trace contextRef="#ctx0" brushRef="#br3" timeOffset="-178586.48">22684 16968 0,'12'70'0,"8"18"32,8 10-32,5-3 15,4-15 1,1-17-1,-5-26 1,-18-21 0,-10-7-1,-5-9-15</inkml:trace>
  <inkml:trace contextRef="#ctx0" brushRef="#br3" timeOffset="-178299.393">23054 17515 0,'0'0'16,"5"-3"0,10 1-1,7-6 1,1 4 0,-1-4-16,-22 8 0</inkml:trace>
  <inkml:trace contextRef="#ctx0" brushRef="#br3" timeOffset="-177291.107">22863 17789 0,'0'0'0,"0"0"15,0 0 1,0 0-1,2 0 1,5-3 0,1-4-1,5 2 1,-3-5 0,2 0-1,-12 10-15</inkml:trace>
  <inkml:trace contextRef="#ctx0" brushRef="#br3" timeOffset="-176198.224">23445 16892 0,'-7'7'16,"-16"29"0,-21 33-1,-14 23-15,6 10 16,8 5 0,32-1-1,33-15 1,26-20-1,21-37 1,13-34 0,-5-32-1,-11-21 1,-17-20 0,-18-11-1,-14-13 1,-16-7-1,-18 5 1,-9 17 0,-5 28-1,-6 24 1,1 30 0,2 23-1,7 13 1,18 7-1,25 0 1,20-6 0,5-2-1,-7-7 1,-33-28-16</inkml:trace>
  <inkml:trace contextRef="#ctx0" brushRef="#br3" timeOffset="-175657.697">23853 17020 0,'0'0'15,"0"0"1,-5 11-1,-5 21 1,-10 21 0,-11 21-1,4 17 1,7 7 0,30 0-1,23-20 1,20-31-16,7-38 15,3-40 1,-2-42 0,-17-30-1,-6-18 1,-16-3 0,-18 13-1,-24 19 1,-26 35-1,-12 42 1,0 30 0,2 30-1,2 27 1,5 1 0,12-10-1,10-20-15,27-43 16</inkml:trace>
  <inkml:trace contextRef="#ctx0" brushRef="#br3" timeOffset="-175160.634">23566 17880 0,'0'12'16,"0"27"-1,10 13 1,17 14 0,27-5-1,22-24 1,27-28 0,-26-16-1,-1-18-15,-13-10 16,-2-20-16,-14-2 15,2-21-15,-14 6 16,-10-11-16,-15-30 16,-17 4-1,-16 21 1,9 40 0,11 20-1,3 28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2T16:26:09.719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092 4091 0,'0'0'16,"0"5"-1,0 24 1,0 20 0,0 30-1,0-14-15,0 13 0,0-7 16,5 18-16,-5-9 16,0 21-16,0-6 15,-10 20-15,7-15 16,-7 21-16,5-8 15,-3 23-15,4-19 16,8 26-16,-4-18 16,-4 16-16,1-24 15,-3 14-15,1-25 16,0 7-16,3 21 16,-3-26-1,0-56 1,10-26-1,-5-21 1,12-10 0,-1-3-1,-8 3 1,1 5 0,-4 0-16</inkml:trace>
  <inkml:trace contextRef="#ctx0" brushRef="#br0" timeOffset="3723.114">5377 6614 0,'28'-58'16,"22"-10"-1,3 22 17,12 8-32,-4 11 15,22 2-15,-5 7 16,23 11-16,-16 1 16,22 12-16,-17 6 15,13 14-15,-7 4 16,10 10-16,-21-10 15,12 14-15,-15-9 16,4 5-16,28 7 16,-9-17-1,-21-34 1,-21-32 0,-5-11 15,-6-18-16,4-4 1,15 6 0,14 20-1,16 23 1,-28 10 15,6 15-31,-9 7 16,8 11-16,-7-2 15,9 9-15,-4-3 16,4 4-16,-9-12 16,18 9-16,-17-10 15,12-11 1,28-11 0,0-17-1,-17-9 1,-24-5-1,-41 12 1,-12 15 0,-11 4 15,-7 4-31</inkml:trace>
  <inkml:trace contextRef="#ctx0" brushRef="#br0" timeOffset="5219.145">11205 6460 0,'31'-48'15,"29"-2"1,-2 15-1,20-1 1,0 13 0,20 11-16,-2 5 15,18 8-15,-9 10 16,11 14-16,-10 5 16,5 16-16,-15-8 15,4 10-15,27 18 16,-9-19 15,-22-29-15,-8-30-1,-15-24 1,-2-23 0,1-3-1,17 4 16,6 20-15,19 23 0,-33 13-1,1 14-15,-10 0 16,10 13-16,-8-1 31,8 1-31,-8-2 16,14-1-16,-10-4 15,8 2-15,-14-8 16,17 4-16,-18-13 16,14 2-16,-11-5 15,14-8-15,-15-3 16,20-1-16,-16-1 16,14-4-16,-17 4 15,8-15-15,27-7 16,0-3-1,-16 3 1,-50 17 0,-23 11-1,-20 7-15</inkml:trace>
  <inkml:trace contextRef="#ctx0" brushRef="#br0" timeOffset="10407.365">1259 7914 0,'0'13'16,"0"19"0,0 31-1,-3-4 1,-5 11-16,-6-7 0,-9 20 16,-1-4-16,-11 14 0,-2-11 15,0 15-15,3-18 16,-9 15-16,-15 22 15,5-3 1,10-30 0,23-39-1,9-22 1,5-32 0,12-15-1,0-6 1,0 1-16,-6 30 0</inkml:trace>
  <inkml:trace contextRef="#ctx0" brushRef="#br0" timeOffset="10811.295">857 8320 0,'3'83'0,"2"-17"31,7 11-31,1-11 0,9 12 0,-5-10 15,8 20-15,22 31 16,2-5 0,-1-16-1,-13-28 1,1-52 0,-11-23-1,-8-13 1,-4-2-1,-3 3-15,-2 1 16,-8 16-16</inkml:trace>
  <inkml:trace contextRef="#ctx0" brushRef="#br0" timeOffset="11374.804">1572 7753 0,'18'0'15,"17"16"1,0 16 0,-4 33-1,-31 23-15,-25 15 16,-11-2 0,-4-12-1,-4-16 1,10-17-1,16-29 1,11-15 0,13-5-1,13-1-15,21-12 16,8-1 0,0-5-1,-11 2 1,-1 7-1,-11-2 1,-8 5 0,-6 0-16,-9 0 15,-2 0 1,5 5 0,-5-5-16</inkml:trace>
  <inkml:trace contextRef="#ctx0" brushRef="#br0" timeOffset="11763.764">2212 7489 0,'-4'30'16,"-4"10"0,-9 25-16,-7 3 15,-2 39-15,5-9 16,-10 27-16,6-5 16,-5 17-16,3-6 15,0 19-15,10-20 0,4 9 16,9-18-16,15 10 0,7-23 15,19 6-15,-3-22 16,19 5-16,26-4 16,17-10-1,-5-45 1,-37-26 0,-24-8-1,-15 3-15,-15-7 0</inkml:trace>
  <inkml:trace contextRef="#ctx0" brushRef="#br0" timeOffset="16579.976">2696 7932 0,'0'0'16,"0"10"-1,-6 20 1,-3 18-16,-10 17 16,-11 8-1,1 1 1,8-4-1,16-9 1,18-3 0,10-10-1,12-6-15,7-16 16,12-17 0,6-18-1,-9-4 1,-6-7-1,-10 2 1,-10 1 0,-12 6-16,-13 11 15</inkml:trace>
  <inkml:trace contextRef="#ctx0" brushRef="#br0" timeOffset="16969.957">2978 7974 0,'-13'80'15,"4"-16"1,1 17-16,3-8 15,-3 23-15,4-13 16,-2 17-16,1-14 16,5 10-16,0 25 15,15 10 1,-2-13 0,-5-22-1,1-40 1,4-41-1,-1-20 1,6-13 0,-1 0-1,-8 11 1,-9 7-16</inkml:trace>
  <inkml:trace contextRef="#ctx0" brushRef="#br0" timeOffset="17681.058">3726 8236 0,'-5'23'0,"-7"45"15,-6-2 1,-10 17-16,3-5 16,-10 18-16,4-8 15,-6 3-15,-16 27 16,14 3-1,6-12 1,4-21 0,17-63-1,12-43 1,12-32 0,5-21-1,6-1 1,-1 8-1,-9 21 1,-13 43-16</inkml:trace>
  <inkml:trace contextRef="#ctx0" brushRef="#br0" timeOffset="18015.168">3344 8385 0,'17'66'0,"13"29"31,-5-16-31,6 4 16,-6-10-16,10 17 0,-5-11 15,15 9 1,11 21-16,15-4 15,-4-14 1,-8-47 0,-9-36-1,-2-16 1,-25 2 0,-11 3-1,-12 3-15</inkml:trace>
  <inkml:trace contextRef="#ctx0" brushRef="#br0" timeOffset="20784.816">4681 8769 0,'28'0'16,"40"0"0,-3 0-1,9-6-15,31-11 16,9-4 0,-18-1-1,-15-1 1,-41 10-1,-40 13-15</inkml:trace>
  <inkml:trace contextRef="#ctx0" brushRef="#br0" timeOffset="21452.043">5513 8146 0,'53'-10'0,"10"7"15,20 6 1,0 14 0,-18 19-1,-21 17 1,-27 12 0,-25 0-1,-27-4-15,-23-8 16,-10-15-1,-2-11 1,10-14 0,6-10-1,29 2 1,25-10 0,30-2-1,36-2 1,34 0-16,-21 4 15,7 5 1,-11 0-16,6 5 0,24 17 16,4 14-1,-23 14 1,-23 21 0,-30 7-1,-16-1 1,-17 1-1,-17 1-15,-34-9 16,-15-9 0,-17-3-1,-8-10 1,-2-18 0,20-17-1,25-23-15,28-11 16,20-6-1,3 7 1,2 7 0,-5 13-16</inkml:trace>
  <inkml:trace contextRef="#ctx0" brushRef="#br0" timeOffset="21885.888">6700 7685 0,'52'35'16,"15"14"-16,-8-3 0,25 22 0,-17 3 16,12 29-16,-14-3 15,1 29-15,-23-10 16,-3 25-16,-14-19 16,-21 21-1,-10-18-15,-13 19 16,-8-25-1,-16 7-15,-7-22 0,-21 1 16,5-25-16,-8 11 16,13-18-16,1 5 15,-8 23-15,0-6 16,39-46 0,11-25-1,17-24-15</inkml:trace>
  <inkml:trace contextRef="#ctx0" brushRef="#br0" timeOffset="30181.866">10608 8128 0,'66'0'16,"11"-4"-1,7 4 1,-7-6 0,-5 3-1,-17 3-15,-7 0 16,-18 0-1,-12 0 1,-18 0-16</inkml:trace>
  <inkml:trace contextRef="#ctx0" brushRef="#br0" timeOffset="30630.674">11306 7849 0,'-10'62'0,"3"6"16,2 16 0,-1-1-1,12 0 1,6-10 0,13-7-1,20-12 1,11-13-1,14-18 1,4-23 0,-4-28-1,-9-15 1,-14 0 0,-11 13-1,-36 30-15</inkml:trace>
  <inkml:trace contextRef="#ctx0" brushRef="#br0" timeOffset="31049.595">11769 7842 0,'11'55'0,"-8"20"16,1 4-1,-4 16-15,0-5 16,0 28-16,0-9 0,-7 23 16,-4-19-1,4 12-15,2-16 16,5 12-16,-5-20 15,10 5-15,7 22 16,6-16 0,-8-67-1,-7-20 1,2-13 0,8-19-1,4-16 1,1 1-1,-6 6-15,-12 16 16</inkml:trace>
  <inkml:trace contextRef="#ctx0" brushRef="#br0" timeOffset="31595.108">12954 7829 0,'-7'50'16,"-16"21"-16,2 1 15,-6 24-15,1 0 16,-9 17-16,10-7 15,-5 21-15,8-15 16,4 19-16,5-22 16,13 12-16,0-21 15,13 5-15,9-17 16,21-1-16,0-22 16,23-3-16,-1-15 15,19 6-15,-17-12 16,13-4-16,29-2 15,-11-5 1,-44-12 0,-29-8-1,-25-10-15</inkml:trace>
  <inkml:trace contextRef="#ctx0" brushRef="#br0" timeOffset="38292.327">13737 8128 0,'0'5'0,"-4"20"15,-14 28 1,-7 26 0,-11 16-1,1 6 1,10-11 0,17-10-1,24-20 16,31-20-15,24-24-16,12-12 31,3-22-15,-8-13 0,-15-10-1,-20-8-15,-13 1 16,-12 23-1,-18 25-15</inkml:trace>
  <inkml:trace contextRef="#ctx0" brushRef="#br0" timeOffset="38696.254">14015 8022 0,'0'77'15,"0"-12"1,0 18-16,0-3 16,0 21-16,0-5 15,0 17-15,0-12 16,0 12-16,0-17 15,10 7-15,3 34 16,10-6 0,7-20-1,0-23 1,-18-50 0,-4-21-1,-4-9 1,-4-3-16,0-3 15,0-2 1,0 0 0,0 0-16</inkml:trace>
  <inkml:trace contextRef="#ctx0" brushRef="#br1" timeOffset="43446.048">10882 5899 0,'30'0'16,"49"-3"-1,-9-8 1,14-1-16,-3-1 31,19 1-31,-4 2 16,25 2-16,-7 3 16,26 0-16,-14 3 15,20 2-15,-15 0 16,18 0-16,-28 0 15,10 0 1,-33 0 0,6 0-16,27 0 15,-53-5 1,-40 0 0,-45 27-1,1-14 1,6-3 15,0 0-15,0-5-16</inkml:trace>
  <inkml:trace contextRef="#ctx0" brushRef="#br1" timeOffset="43895.855">11648 6281 0,'31'0'15,"34"-2"1,21-9 0,10-1-1,-3-5 17,-15-4-17,-27 6 1,-51 15-16</inkml:trace>
  <inkml:trace contextRef="#ctx0" brushRef="#br1" timeOffset="44307.759">12435 6052 0,'-2'8'16,"-16"20"-1,-10 14 17,-3 6-17,12 5 1,8-5-1,22-6 1,22-11 15,25-13-15,10-23 0,-6-14-1,-11 0 1,-11 1-1,-19 6 1,-21 12-16</inkml:trace>
  <inkml:trace contextRef="#ctx0" brushRef="#br1" timeOffset="44633.897">12579 6107 0,'0'76'15,"0"-16"1,0 18-16,0-4 16,-8 14-16,3-4 15,0 6-15,15 28 16,-2-2-1,4-16 17,-2-26-17,-2-33 1,-3-19 0,0-15-1,-5-7-15</inkml:trace>
  <inkml:trace contextRef="#ctx0" brushRef="#br0" timeOffset="52139.098">15151 8433 0,'-5'30'16,"0"11"-1,-8 19-15,-4 6 16,-13 25-16,0-9 16,-8 16-16,8-4 15,-11 10-15,11-16 16,-6 7-16,-1 26 0,-3 0 15,14-53 1,22-38 0,4-32-1,7-16 1,-2 3 0,0 8-16,-5 2 15,0 5 1</inkml:trace>
  <inkml:trace contextRef="#ctx0" brushRef="#br0" timeOffset="52477.204">14746 8656 0,'35'77'0,"-10"-17"16,10 16-16,-4-10 15,9 6-15,15 31 16,6-1 0,2-11-1,-3-13 1,-4-33-1,-16-20 1,-22-13-16,-11-6 16,-2-1-1,0-5 1,-5 0-16</inkml:trace>
  <inkml:trace contextRef="#ctx0" brushRef="#br0" timeOffset="52740.501">15948 8842 0,'60'-13'16,"31"5"-1,23-6 1,12 0 0,-5 2-1,-21 0 1,-44 1 0,-56 11-16</inkml:trace>
  <inkml:trace contextRef="#ctx0" brushRef="#br0" timeOffset="53522.424">17003 8354 0,'71'9'0,"19"13"16,7 21 15,-12 15-15,-27 10-1,-33 8 1,-37-11 0,-29-14-1,-14-21 1,0-13 0,6-7-1,14-2 1,25-8-1,23-4 1,33 0 0,19 4-1,26 4 1,21 10 0,9 19-1,-2 20 1,-8 17-1,-22 14 1,-29 11 0,-25 1-1,-30-5 1,-28-5 0,-24-16-1,-32-19 1,-24-16-1,-20-18 1,7-21 0,23-26-1,42-14 1,23-6 0,21 5-1,2 24 1,5 21-16</inkml:trace>
  <inkml:trace contextRef="#ctx0" brushRef="#br0" timeOffset="53967.244">18764 7806 0,'74'25'0,"-9"3"16,6 15-16,-11 5 15,10 17-15,-9 1 16,-1 20-16,-11-4 15,-1 19-15,-10-5 16,-3 18-16,-10-14 16,3 16-16,-11-16 15,1 19-15,-11-15 0,-7 14 16,-7-22-16,-16 8 0,0-22 16,-14-1-16,-3-11 15,-11 2-15,6-11 16,-11 6-16,3-15 15,-12 1-15,9-9 16,-14-7-16,-26 8 16,18-13-1,40-13-15,38-19 0</inkml:trace>
  <inkml:trace contextRef="#ctx0" brushRef="#br0" timeOffset="72838.143">17455 2235 0,'-61'-54'0,"5"15"16,-21-5-16,-2 9 15,-26 4-15,1 14 16,-27 15-16,31 4 15,2 13-15,-11 15 0,15-4 16,-1 14-16,-14 11 0,18-3 16,0 4-16,-16 19 0,18-5 15,-1 7-15,-11 17 0,18-11 16,3 9-16,-14 19 0,21-15 16,2 3-16,8 12 0,0 5 0,3 27 0,12-13 15,12 23-15,22-24 16,8 19-16,14-23 15,23 20-15,4-25 16,25 10-16,-8-33 16,2-14-16,13 12 0,-6-21 0,10-5 15,20 9-15,-13-19 0,17-2 0,24 5 16,-19-16-16,14-4 16,25 8-16,-24-11 0,17-3 0,29 10 0,-18-18 15,14 5-15,34 0 0,-25-11 16,11-1-16,28-8 0,-32-4 15,16-3-15,22-4 0,-32-3 16,18-4-16,28-5 0,-34 1 16,5-5-16,32-7 0,-42 2 15,10-7-15,26-13 0,-41 7 16,6 0-16,32-18 0,-45 11 16,0-9-16,20-9 0,-40 7 15,-8-5-15,25-25 0,-45 15 16,-10-10-16,7-16 0,-37 16 15,-8-17-15,5-22 0,-30 27 16,-15-4-16,-8-26 0,-18 12 0,-26-40 16,-4 43-16,-13 11 0,-16-14 15,-1 27-15,-4-1 0,-20-16 0,12 21 16,-8-10-16,-25-12 0,15 18 16,-13-2-16,-27-16 0,20 23 15,-16-7-15,-25-11 0,21 17 16,-18-1-16,-23-12 0,18 15 15,-11 4-15,-26-7 0,27 19 16,-18 2-16,-32 5 0,31 10 0,-14 8 16,-32 0-16,34 14 0,-14 9 0,-31 3 0,35 3 15,-11 21-15,-32 10 0,44 1 16,-9 14-16,-36 20 0,47-1 16,-13 7-16,-27 26 0,37-11 15,-4 10-15,-26 24 0,48-15 16,-8 14-16,-26 25 0,41-25 15,4 8-15,-26 25 0,33-24 16,9-7-16,-6 13 0,44-34 16,6-9-16,50-43 0,53-43 15</inkml:trace>
  <inkml:trace contextRef="#ctx0" brushRef="#br0" timeOffset="93090.371">1064 9598 0,'47'12'15,"18"6"-15,18 7 16,13 5 0,18 5-1,-31-8 1,3 7-16,-16-2 15,9 7-15,-15-9 16,15 5-16,-5-5 16,9 6-16,-11-6 15,21 12-15,-12-1 16,12 7-16,-11-5 0,13 10 16,-8-1-16,15 9 15,-16-6-15,14 15 0,-14-4 16,22 17-16,-15-9 15,16 16-15,-13-3 16,16 16-16,-13-18 16,14 16-16,-7-11 15,2 11-15,-16-15 16,11 25-16,-28-32 16,-8-1-16,5 11 0,-17-15 15,8 6-15,6 11 0,1 5 16,21 19-16,-7-13 15,-2 3-15,-15-24 16,-5 12-16,-5 3 16,-32-48-1,-11-28 1,-5-5 0,-4-13-1,-5 4 1,3-24-1,6-7 1,0 2 0,-4 16-1,-5 7-15</inkml:trace>
  <inkml:trace contextRef="#ctx0" brushRef="#br0" timeOffset="94310.129">11301 9572 0,'0'0'16,"0"0"-1,0 0 1,0 0-16,0 0 15,-10 13 1,-15 7 0,-18 7-1,-23 3 1,-25 1 0,21-9-1,-8 3-15,13-2 16,-19 8-16,11-6 0,-15 6 15,15-7-15,-13 12 0,8-6 16,-17 18-16,11-7 16,-11 1-16,11-2 15,-16 9-15,9-12 16,-17 16-16,17-10 16,-15 15-16,20-10 15,-20 7-15,11-2 16,-21 7-16,10-2 15,-15 5-15,12-5 16,-16 8-16,17-11 16,-16 11-16,20-8 15,-14 9-15,20-3 16,-21 4-16,23-8 16,-16 11-16,15-11 15,-16 16-15,15-16 16,-25 19-16,19-11 15,-22 20-15,18-15 16,-24 16 0,14-16-16,-11 9 15,24-11-15,-9-3 0,23-5 16,-4 10-16,22-17 16,-10 6-16,-20 19 15,-11 2 1,5 0-1,14-5-15,12-12 16,23-5 0,29-31-1,8-2 1,11-21 0,6-2-1,1 0 1,5-5-1,0 0 1,0 0-16</inkml:trace>
  <inkml:trace contextRef="#ctx0" brushRef="#br0" timeOffset="96878.309">2895 12702 0,'0'0'15,"0"0"1,-5 12 0,-20 36-1,0 5 1,-16 15-16,1 3 15,-8 14-15,5-2 16,-8 23-16,8-10 16,-2 13-16,20-9 15,-5 14-15,12-18 16,3 12-16,15-12 16,15 7-16,7-15 15,17 10-15,-1-15 16,10 6-16,-1-19 15,11-2-15,38 11 16,2-22 0,-2-39-1,-13-28 1,-39 2 0,-23 4-16,-21 4 15</inkml:trace>
  <inkml:trace contextRef="#ctx0" brushRef="#br0" timeOffset="97384.977">4308 13523 0,'-4'28'0,"-4"4"32,-15 32-32,-2-2 15,-10 22-15,5-6 16,-11 17-16,5-6 16,-6 15-16,12-10 15,-5 12-15,9-20 16,1 8-16,-2 14 15,9-22 1,11-41 0,2-50-1,-1-29 1,6-15-16,0 1 16,6 10-1,-6 38-15</inkml:trace>
  <inkml:trace contextRef="#ctx0" brushRef="#br0" timeOffset="97762.961">3817 13505 0,'25'78'15,"-2"-7"1,3 12-16,0 1 16,7 14-16,3-2 31,12 14-31,-8-19 0,8 12 0,-6-9 15,12 1-15,13 9 16,10-30 0,-35-58-1,-21-5 1,-7-6 0,-11-5-1,-3 0-15</inkml:trace>
  <inkml:trace contextRef="#ctx0" brushRef="#br0" timeOffset="98353.394">4466 12923 0,'21'0'15,"27"9"1,15 18-1,9 23 1,-26 21 0,-28 20-1,-36 4 1,-34-2 15,-14-15-15,5-17-1,11-13 1,41-18 0,26-12-1,23-11 17,20-1-17,19-1 1,12-5-1,-3-5 1,-20-1 0,-8 6-1,-29 0 1,-31 0-16</inkml:trace>
  <inkml:trace contextRef="#ctx0" brushRef="#br0" timeOffset="98686.511">5239 14007 0,'22'-10'15,"34"-3"1,26-7 0,20-10-1,-7 2 1,-15 2-1,-27 10 1,-53 16 0</inkml:trace>
  <inkml:trace contextRef="#ctx0" brushRef="#br0" timeOffset="99531.271">6060 13188 0,'-3'10'16,"-15"20"-1,-10 19 1,-2 16 0,6 15-1,11 9 1,8 1 0,23 4-1,17-14 1,15-22-1,21-27 1,7-27 0,-5-26-1,-16-26 1,-13-22 0,-9-17 15,-5-13-16,-13-1 1,-8 20 0,-12 16-1,-20 17 1,11 20 0,1 26-1,9 16 1,2 40-1,0-6 1,0 17-16,2 0 16,-2 24-16,0-11 15,0 18-15,0-10 16,11 19-16,-6-14 16,2 12-16,-2-7 15,2 5-15,7 25 16,3-2-1,1-26 1,-13-45 0,-1-28-1,15-27 1,6-29-16,5-17 16,0 3-1,-5 7 1,-25 38-16</inkml:trace>
  <inkml:trace contextRef="#ctx0" brushRef="#br0" timeOffset="99999.028">7101 12989 0,'60'39'16,"-8"1"-1,4 20-15,-3 5 16,3 21-16,-9 3 16,11 28-16,-14-4 31,-7 21-31,-9-13 16,-8 23-16,-10-21 15,-15 10-15,-3-18 16,-15 3-16,6-22 15,-13 4-15,-18 16 16,-13 2 0,-4-9-1,22-48 1,20-31-16,16-15 16,7-15-16</inkml:trace>
  <inkml:trace contextRef="#ctx0" brushRef="#br0" timeOffset="103257.372">5646 9671 0,'48'-9'15,"15"5"1,10 4-16,18 0 16,18 4-1,16 5 1,-31-5-1,-4 10-15,-11-4 16,6 6-16,-7-2 16,11 2-16,-16 2 15,17-2-15,-1 1 16,11 11-16,-9-2 0,27 9 0,-15-5 16,29 5-16,-17-4 15,22 11 1,-22-2-16,22 8 0,-23-4 15,11 9-15,-17-4 16,18 15-16,-17-9 16,22 18-16,-22-2 15,12 12-15,-16-10 16,11 14 0,-10-8-16,10 12 0,-11-16 15,11 6-15,-20-10 16,15 17-1,-25-10-15,17 20 16,-15-10-16,8 14 16,-18-18-1,12 12-15,-13-7 16,13 11-16,-12-14 16,8 5-16,-16-10 15,13 10-15,-22-19 16,0 11-16,11 18 15,4-23 1,-8-35 0,8-25-1,-33-13 1,-20-5 0,-16 0-1,-7 0-15</inkml:trace>
  <inkml:trace contextRef="#ctx0" brushRef="#br0" timeOffset="104414.307">14163 10106 0,'-42'26'0,"-16"14"16,-10 13-1,-10 12 1,-18 14-1,26-24 17,1 2-32,6-13 15,-5 9-15,3-6 16,-8 14-16,8-8 16,-12 8-16,12-11 15,-8 8-15,13-11 16,-14 19-16,9-11 15,-10 11-15,9-8 16,-7 15-16,14-13 16,-13 11-16,6-11 15,-22 13-15,9-7 16,-16 13-16,17-9 16,-13 13-16,13-10 15,-13 10-15,16-12 31,-9 7-31,22-13 16,-9 3-16,-12 21 16,-1 2-1,12-3 1,34-46 0,3 11 15,17-28-16,6-7 1,7-11 0,-1-2-1,6-5 1,0 0 0,0 0-1,0 0 1,0 0-1,0 0-15</inkml:trace>
  <inkml:trace contextRef="#ctx0" brushRef="#br0" timeOffset="106339.192">9039 13246 0,'-21'31'16,"-14"16"-16,0 4 15,-4 29-15,-6 0 16,-5 32-16,5-9 31,-4 23-31,17-7 16,-3 15-16,12-17 15,10 20-15,9-22 16,21 16-16,1-21 0,12 2 16,5-24-16,13-7 15,25 7-15,11-10 16,4-17 0,-23-16-1,-4-32 1,-11-13-1,-9-11 1,-20 9 0,-12-3-1,-9 5-15</inkml:trace>
  <inkml:trace contextRef="#ctx0" brushRef="#br0" timeOffset="106955.578">9769 13695 0,'0'0'16,"0"14"15,-3 32-15,-14 22 0,-11 20-1,3 14 1,13-5 15,17-4-31,27-14 16,26-19-1,10-7 1,10-15 0,5-21-1,-4-17 1,-21-7-1,-16-11 1,-19 8-16,-15 8 16,-8 2-16</inkml:trace>
  <inkml:trace contextRef="#ctx0" brushRef="#br0" timeOffset="107389.401">10213 13677 0,'-3'73'16,"-3"28"-1,1-23 1,5 8-16,0-8 16,0 18-1,0-9-15,0 14 0,5-10 16,9 10-16,-10-15 16,4 9-16,10 31 15,-1 3 1,6-21-1,14-52 1,4-39 0,-5-22-16,1-15 15,-2-2 1,-5-1 0,-11 11-1,-19 12-15</inkml:trace>
  <inkml:trace contextRef="#ctx0" brushRef="#br0" timeOffset="107845.189">11170 13707 0,'-7'83'16,"1"-15"-1,-4 21-15,3-11 16,0 17-16,-4-12 15,3 12-15,-1-10 16,-4 5-16,5-12 16,3 5-16,-4 31 15,5 2 1,4-11 0,-10-26-1,6-41-15,22-29 16,4-14-1,-22-2 1,-13-8 0,8 7-1,1 3 1,4 5-16</inkml:trace>
  <inkml:trace contextRef="#ctx0" brushRef="#br0" timeOffset="108226.183">10800 13966 0,'14'36'15,"0"7"1,11 22-16,4-2 16,12 15-16,-8-10 15,12 10-15,-7-7 16,2 12-16,14 18 16,-5-5-1,5-11 1,1-27-1,-10-25-15,-2-15 16,-21-8 0,-8-5-1,-12-5 1,-2 0-16</inkml:trace>
  <inkml:trace contextRef="#ctx0" brushRef="#br0" timeOffset="108509.428">11590 14253 0,'64'-2'0,"9"-8"16,5 3-1,-7-4 1,-11 4 0,-10-3-1,-9 7 1,-17-2 0,-8 0-1,-16 5-15</inkml:trace>
  <inkml:trace contextRef="#ctx0" brushRef="#br0" timeOffset="109297.335">12321 13768 0,'18'12'15,"17"23"1,1 18 0,-11 3 15,-13 9-16,-14-4 1,-10-13 0,-6-17-1,0-15 1,8-6 15,7-6-15,3-4-1,21 0 1,19 0 0,20 4 15,14 9-15,4 9-1,-11 16 1,2 13-1,-6 9-15,-16 8 16,-9 3 0,-15 2-1,-16 2 1,-19-7 0,-18-1-1,-13-10 1,-15-7-1,-7-10 1,-1-9 0,-5-13-1,6-11 1,22-7 0,13-7-1,19-1 1,11-2-16,0 5 15,0 5-15</inkml:trace>
  <inkml:trace contextRef="#ctx0" brushRef="#br0" timeOffset="109792.021">13311 13375 0,'67'40'15,"-8"3"1,8 22-16,-13 10 16,18 25-16,-12 0 15,6 26-15,-14-7 32,-2 14-32,-10-11 0,-3 13 15,-20-17-15,-4 13 16,-13-22-16,-18 4 0,-5-27 15,-15-3-15,-32 17 16,-21-9 0,-9-16-1,-4-31 1,3-19 0,11-15-1,36-10 1,29 0-1,25 0-15</inkml:trace>
  <inkml:trace contextRef="#ctx0" brushRef="#br0" timeOffset="116709.654">618 13934 0,'6'-10'0,"24"2"31,37-7-15,-8 8 0,18-1-16,25-2 15,8 5 1,-23 5-1,-19 0 1,-28 5 0,-19-5-1,-21 0-15</inkml:trace>
  <inkml:trace contextRef="#ctx0" brushRef="#br0" timeOffset="116964.975">703 14347 0,'47'0'16,"19"0"-16,0 0 15,16-10-15,-2-2 16,9-11-16,34-3 0,-14 1 16,-36 3-1,-73 22-15</inkml:trace>
  <inkml:trace contextRef="#ctx0" brushRef="#br0" timeOffset="130594.783">791 16555 0,'17'-6'15,"16"-3"-15,20 1 16,12-2 0,9 2-1,1 0 1,-14 4-1,-12-1 1,-19 5 0,-14-6-16,-8 5 15,-8 1-15</inkml:trace>
  <inkml:trace contextRef="#ctx0" brushRef="#br0" timeOffset="130861.435">761 16784 0,'12'6'0,"23"5"16,25 2-1,20 0 1,20-3-1,12-5 1,5-3 0,-9-2-16,-12 0 15,-38 6 1,-58-6-16</inkml:trace>
  <inkml:trace contextRef="#ctx0" brushRef="#br0" timeOffset="131961.267">2565 15443 0,'-43'53'15,"-20"26"-15,15-20 31,0 14-31,5-7 16,-5 12-16,11-7 16,-4 17-16,11-15 0,-1 16 0,10-11 15,2 8-15,13-9 16,-2 12-16,8-21 16,12 12-16,9-14 15,9 8-15,36 10 16,22-8-16,12-33 31,-2-18-31,-27-10 16,-36-7-1,-35-8-15</inkml:trace>
  <inkml:trace contextRef="#ctx0" brushRef="#br0" timeOffset="133691.465">9048 15822 0,'86'22'15,"-16"1"-15,14 14 16,-11 6-16,5 20 0,-8-3 16,3 19-1,-7-1-15,0 13 0,-14-13 16,-4 17-16,-10-6 15,-3 6 1,-12-11-16,2 7 0,-17-14 16,-3 12-16,-18 24 15,-22 3 1,-13-3 0,-12-22-1,-11-25 1,11-21-16,29-25 31,13-7-31,18-13 0</inkml:trace>
  <inkml:trace contextRef="#ctx0" brushRef="#br0" timeOffset="136991.868">3344 15801 0,'-18'69'0,"0"-12"32,-7 16-32,-2-3 0,-9 16 0,3-8 15,-8 24-15,6-15 16,-7 12-16,7-11 16,-1 8-16,3 25 15,-1 7 1,5-29-1,22-65 1,7-52 0,7-29-1,4-8 1,1 2-16,-12 53 0</inkml:trace>
  <inkml:trace contextRef="#ctx0" brushRef="#br0" timeOffset="137321.754">3081 15862 0,'0'25'15,"0"45"1,0 1-1,5 7-15,1-5 16,1 18-16,5-9 16,12 15-16,-2-14 15,3 0-15,24 20 16,6-1-16,3-48 31,2-43-31,-5-37 16,-7-13-1,-18 3 1,-7 15 0,-23 21-16</inkml:trace>
  <inkml:trace contextRef="#ctx0" brushRef="#br0" timeOffset="137581.445">3764 16287 0,'61'-5'15,"17"5"-15,15 0 16,5-2 0,-1-8-1,-10 2 1,-26-20-1,-24-9 1,-9 1 0,-15 19-1,-13 17-15</inkml:trace>
  <inkml:trace contextRef="#ctx0" brushRef="#br0" timeOffset="137901.817">4012 15819 0,'0'51'0,"0"24"16,0-10 0,0 8-16,0-2 15,0 9-15,0-4 16,0 10-16,0 32 15,0 8 1,5-18 0,12-25-1,6-60 1,7-33 0,0-10-16,-13-7 15,1 9 1,-18 18-16</inkml:trace>
  <inkml:trace contextRef="#ctx0" brushRef="#br0" timeOffset="138352.138">4502 15900 0,'35'-8'15,"14"3"1,10 5 0,-5 22-1,-6 16 1,-13 28 0,-17 17-16,-28 8 31,-20 4-31,-19-2 15,2-9 1,4-21 0,26-11-1,22 1 1,25-8 0,17-6-1,14-14-15,10-13 31,-3-6-31,-5-14 32,-8-9-32,-12-1 15,-15 5 1,-28 13-16</inkml:trace>
  <inkml:trace contextRef="#ctx0" brushRef="#br0" timeOffset="138871.688">7017 16172 0,'0'7'16,"-5"33"-16,-8 23 31,-17 25-31,-5 9 16,-3 10 0,-2 7-1,5-5-15,5-9 31,9-22-31,6-30 32,7-38-32,8-15 15,0-5 1,0-3 0,0 10-16,0 3 0</inkml:trace>
  <inkml:trace contextRef="#ctx0" brushRef="#br0" timeOffset="139201.514">6694 16250 0,'36'65'31,"4"16"-31,3 13 16,0 0 0,9 5-1,2-3 1,-4-8 0,-7-10-16,5-35 31,-20-15-31,-11-21 15,-10-2 1,-1 0 0,-6-5-16</inkml:trace>
  <inkml:trace contextRef="#ctx0" brushRef="#br0" timeOffset="139431.572">7491 16593 0,'60'-13'0,"16"3"16,10 14-1,1 9 1,-13 2-1,-26-2 1,-48-13-16</inkml:trace>
  <inkml:trace contextRef="#ctx0" brushRef="#br0" timeOffset="140061.544">8343 16149 0,'60'5'15,"6"15"1,-3 25-1,-15 16 1,-23 22 0,-25 13-1,-30 2 1,-31 8-16,-17-10 31,-6-13-31,9-23 31,25-22-31,22-15 16,16-16 0,7-2-1,19-12 1,17-6 0,19-2-1,25 8 1,21 7-1,8 7 1,9 3 0,-4 3-1,-9 10 1,-14 2-16,-21-3 16,-16-4-1,-27-11 1,-9-2-1,-8-2 1,-5-3 0</inkml:trace>
  <inkml:trace contextRef="#ctx0" brushRef="#br0" timeOffset="141531.623">10379 15970 0,'-8'25'15,"-20"38"-15,-7 17 32,3 26-32,-9 2 15,5 12 1,17 5 0,8 7-16,29-7 31,22-9-31,21-5 15,17-25 1,13-16 0,10-17-1,-6-23 1,-9-12-16,-11-10 16,-26-8-1,-30 0 1,-19 0-16</inkml:trace>
  <inkml:trace contextRef="#ctx0" brushRef="#br0" timeOffset="141981.748">11049 16083 0,'0'18'16,"-10"19"-1,-3 22 1,-4 6-1,-3 9 1,-3 1 0,6-6-16,11-5 15,24 2 1,17-8 0,13-10-1,18-16 1,11-10-1,2-13 1,-9-12-16,-9-6 31,-13-4-31,-29 7 16,-19 6-16</inkml:trace>
  <inkml:trace contextRef="#ctx0" brushRef="#br0" timeOffset="142341.754">11432 16048 0,'-15'71'0,"8"24"31,1-16-31,6 6 0,0-4 31,6 9-31,-1-6 0,7 12 0,1-11 31,-1 12-31,0-20 0,4 16 0,5 20 16,5-14 0,0-23-1,9-46 1,1-23-1,-6-12 1,-18 5 0,-4 0-1,-8 0-15</inkml:trace>
  <inkml:trace contextRef="#ctx0" brushRef="#br0" timeOffset="142791.726">12244 16184 0,'0'48'16,"-3"13"0,-15 16-1,-12 25-15,7-25 16,-2 1 0,-15 31-16,4 5 15,-1-1 1,2-10-1,9-2 1,8-26 0,9-36-1,4-22 1,5-25 0,9-24-1,5-2 1,3-11-1,-17 45-15</inkml:trace>
  <inkml:trace contextRef="#ctx0" brushRef="#br0" timeOffset="143141.647">11865 16149 0,'18'65'0,"7"22"31,6 23-31,-8-30 16,1 3-16,17 23 16,11 11-1,14-6 1,-6-17-1,-4-15 1,-3-36 0,-15-26-1,-11-44-15,-9-33 32,-5-8-32,5 4 31,-18 64-31</inkml:trace>
  <inkml:trace contextRef="#ctx0" brushRef="#br0" timeOffset="143391.698">12666 16593 0,'72'-6'16,"16"3"0,-3-1-1,-2 4 1,-17 0 0,-31-6-16,-35 6 0</inkml:trace>
  <inkml:trace contextRef="#ctx0" brushRef="#br0" timeOffset="144201.655">13317 16222 0,'20'5'16,"28"12"-16,10 19 31,-8 13-31,-9-3 31,-22 2-31,-19-4 31,-14-5-31,-14-8 16,-2-6 0,4-3-1,8-13 1,9-5-1,6 1 1,3-2 0,12-3-1,19 5-15,7 0 32,14 7-32,9 11 31,2-1-31,-8 12 31,1 19-31,2 12 31,-15 19-31,-8-4 16,-17 8 0,-11-5-1,-9-18 1,-26-14-1,-15-6 1,-15-11 0,-5-18-1,0-17-15,8-17 32,12-5-17,13 0 1,19-9-16,22-32 15,6 2 1,4-4 0,-21 66-16</inkml:trace>
  <inkml:trace contextRef="#ctx0" brushRef="#br0" timeOffset="144601.985">14128 15867 0,'66'42'16,"-18"-4"-1,9 20-15,-9-5 16,8 12-16,-9-4 15,2 17-15,-12-9 16,3 13-16,-9-11 16,-6 12-16,-9-10 15,-4 10-15,-17 31 0,-25-1 16,-13-5 0,-15-7-1,-10-5 1,-15-10-1,-1-16-15,1-32 32,15-20-32,28-8 15,20-5 1,20-5-16</inkml:trace>
  <inkml:trace contextRef="#ctx0" brushRef="#br0" timeOffset="153531.609">15920 15867 0,'-12'-63'0,"-14"-18"31,-14-8-31,-13 12 16,-7 21 0,-6 24-1,6 32 1,11 35-1,19 40 1,13-9 0,15 12-16,-4-5 15,6 18-15,0-8 16,8 13-16,-3-6 16,7 21-16,1-15 0,2 21 0,-2-17 15,-1 21-15,5-10 16,-4 10-16,-8-21 15,-2 16-15,2-14 16,0 5-16,3 20 16,6-57-1,-11-63 1,2-2-16,1-12 31,-6 2-31,0 5 16,0 0-16</inkml:trace>
  <inkml:trace contextRef="#ctx0" brushRef="#br0" timeOffset="172614.85">4968 15334 0,'48'79'16,"-8"-8"-1,-1 9-15,-4 1 16,0 15-16,-14-6 15,1 18-15,-9-11 16,-1 5-16,-2-8 16,-10 3-16,-10-20 15,-9 8-15,-30 29 0,-16-1 32,1 0-32,-9-7 15,10-15 1,28-35-1,19-29 1,4-14 0,10-5-1,2-3 1,0-5 0,0 0-16</inkml:trace>
  <inkml:trace contextRef="#ctx0" brushRef="#br0" timeOffset="173323.055">6599 15239 0,'-31'55'15,"7"-6"1,-12 12-16,6 1 16,-10 11-16,7-3 0,-7 16 0,2-8 15,-3 16-15,11-14 16,-5 13-16,9-14 15,-1 16-15,12-12 16,-1 21-16,14-14 16,4 21-16,14-20 15,14 17-15,8-12 16,15 9-16,0-14 16,8 6-16,-7-14 15,12-2-15,-11-16 0,17 1 0,10-1 16,2-30-1,-42-17 1,-19-10 0,-23-8-16</inkml:trace>
  <inkml:trace contextRef="#ctx0" brushRef="#br0" timeOffset="177277.475">14881 16650 0,'84'-10'15,"25"-7"1,-27-1-1,4 0-15,23-2 16,-1-7-16,-8 9 16,-9 5-1,-12 10 1,-21-6 0,-28 3-1,-18 6 1,-12 0-16</inkml:trace>
  <inkml:trace contextRef="#ctx0" brushRef="#br0" timeOffset="177961.655">16360 16580 0,'-21'-40'16,"-16"14"0,-28 21-1,-26 28-15,-9 25 16,9 24-1,26 22 1,34 10 0,41-4-1,33-17 1,23-28 0,2-19-1,8-23 1,-16-21-1,-7-33 1,-15-24 0,-3-18-1,-4 2 1,-14-2-16,-4 13 16,-6 16-1,-7 42 1,-13 40-1,-7 35 1,-3 37 0,-2 24-1,3-9 1,16-6 0,29-13-1,12-13 1,9-40-1,10-20 1,0-13 0,-27-7-16,-27-3 0</inkml:trace>
  <inkml:trace contextRef="#ctx0" brushRef="#br0" timeOffset="178494.241">16644 16593 0,'-14'12'15,"-18"33"1,-11 36 0,18-11-1,-5 9-15,-1 27 16,13 1-16,18-6 15,35-32 1,26-30 0,22-30-1,3-27 1,-2-12 0,-19-1-1,-23 7 1,-19 10-1,-20-31 1,-3-3 0,-7-17-16,-7-31 15,2 6 1,-3 37 0,25 40-1,25 23-15,33 10 16,16-3-1,4-4 1,-20 2 0,-15-12-1,-23 7 1,-13-8 0,-17-2-16</inkml:trace>
  <inkml:trace contextRef="#ctx0" brushRef="#br0" timeOffset="179212.349">17021 16693 0,'-23'86'16,"16"-11"-1,-6 4-15,-2 34 16,13 8-1,14-7 1,25-37 0,17-34-1,-1-20 1,-6-23 0,-17-31-1,1-39 1,-1-8-1,-12 23-15,-6-21 0,-1 8 16,-9-15-16,3-26 16,-5 22-1,0 56 1,-5 49 0,-2 40-1,-11 27 1,0 16-1,11 12 1,9 3 0,26-27-1,20-35 1,13-38 0,4-48-16,-4-36 15,-19-39 1,-17 29-1,-10-7-15,-11 6 16,-13-4-16,-26-25 16,-12 12-1,-9 20 1,-2 29 0,10 39-1,23 21 1,19 12-1,25 2 1,3-1 0,4-3-1,-26-23-15</inkml:trace>
  <inkml:trace contextRef="#ctx0" brushRef="#br0" timeOffset="179633.231">17699 17154 0,'-5'40'16,"5"-7"0,0-5-1,-2-10 1,4-18-1,13-28 1,5-20 0,8-25-1,-3-28 1,0-20-16,-2-2 16,-3 16-1,-3 15 1,-1 26-1,-4 24 1,-9 19 0,2 15-1,-5 3 1,0 0 0,0 5-1,0 0-15</inkml:trace>
  <inkml:trace contextRef="#ctx0" brushRef="#br0" timeOffset="180218.662">18200 16593 0,'-5'-9'15,"-7"-5"1,-6 1-1,-10 11 1,10 2 0,6 2-1,0 3 1,7 3 0,1 9-16,4 6 15,0 0 1,4 1-1,13-1 1,13-5 0,19 2-1,9 10 1,1 16 0,8 10-1,-25 14 1,-12 12-1,-12 0 1,-13-4-16,-23-8 16,-22-4-1,-11-18 1,-14-18 0,-5-20-1,4-26 1,6-13-1,11-1 1,19 9-16,7 4 16,16 7-1,7 10-15</inkml:trace>
  <inkml:trace contextRef="#ctx0" brushRef="#br0" timeOffset="180804.108">17991 13828 0,'13'52'32,"4"27"-32,-4-8 15,-1 9-15,7 26 0,-7-15 16,1 17-16,2 23 0,-3-12 16,-4 11-16,4 22 0,-2-16 15,-2 7-15,2 21 0,-7-22 16,-3 1-16,9 18 0,-9-27 0,6 4 15,-3 21-15,-3-30 0,4 2 0,1 17 0,0-29 16,7-2-16,6 23 0,-4-37 16,3 6-16,3 21 0,8-8 15,10 31-15,2-27 16,10 6-16,16-42 16,-31-86-1,-30-33-15,0 16 16,-5 3-1,0 5 1,0 5-16</inkml:trace>
  <inkml:trace contextRef="#ctx0" brushRef="#br0" timeOffset="181907.18">17913 13954 0,'-5'-30'15,"-8"-43"1,1 2 15,-6-7-31,3 5 16,2-21-16,1 14 15,-6-16-15,6 8 16,4-12-16,-2 4 16,-3-13-16,1 8 15,-6-12-15,0 15 32,-4-21-32,4 16 15,-7-10-15,-1 17 16,-4-15-16,3 25 15,2-4-15,-16-24 16,-2 9 0,43 26 15,31 26-15,15 23-1,13 12 1,-8 11-1,14 2-15,1 0 16,24 2 0,4 3-1,27 0-15,-20 0 16,2 0-16,23 0 0,-18 0 16,15 0-16,24-5 0,-21 5 15,10 0-15,20 0 0,-25 0 16,2 0-16,21 0 0,-25 0 15,12 0-15,10-5 0,-25 5 16,5 5-16,15 0 0,-27-2 16,0 2-16,19-5 0,-25 0 15,8 0-15,23 5 0,-26-5 16,3 5-16,28-3 0,-33 4 16,15-2-16,25 4 0,-24-2 15,6 1-15,28 3 0,-32-3 0,4 4 16,29 1-16,-36-5 0,2 10 0,29-6 15,-36 2-15,5-1 0,20 2 0,-33 0 16,0 0-16,21 2 0,-8 2 16,27 7-16,-21-2 15,19 2-15,-35-12 16,20-2-16,-32-11 16,7-19-16,-41 5 15,-37 5-15,-20 4 16,-18 5-16</inkml:trace>
  <inkml:trace contextRef="#ctx0" brushRef="#br0" timeOffset="183950.756">20521 10472 0,'-61'-12'15,"4"6"1,-17 16-16,2 2 16,-19 14-16,12 4 15,-14 16-15,-20 17 16,27-5 0,46-11-1,45-17 1,26-12-1,34-5 1,31-1 0,-19-7-1,12 6-15,-16-4 0,13 11 16,27 18-16,-4 19 16,-27 20-1,-41 6 1,-52 8-1,-13-30 1,-24-5 0,-6-16-16,-18 7 15,2-15 1,-11 5-16,5-16 16,-7-1-16,-13-25 15,36-28 1,34-7-1,26-4 1,0 25 0,0 21-16</inkml:trace>
  <inkml:trace contextRef="#ctx0" brushRef="#br0" timeOffset="184451.438">20874 10938 0,'-25'78'0,"10"23"15,12 2 1,6-20-1,19-25 17,3-33-17,6-30 1,14-37 0,-2-42-1,-20 14 1,-4-8-16,-1-21 15,-8 3 1,-27 26 0,-41 28-1,-28 31 1,-14 29 0,9 10-1,25-13 1,25-5-1,24-5 1,10-5 0,7 0-16</inkml:trace>
  <inkml:trace contextRef="#ctx0" brushRef="#br0" timeOffset="184772.575">21191 10502 0,'0'53'16,"0"17"-16,0-7 15,0 25-15,0-10 16,0 19-16,0-15 0,-5 9 15,0 33-15,3-21 32,2-73-17,7-47 1,5-31 0,7-3-1,-1 4 1,-18 47-16</inkml:trace>
  <inkml:trace contextRef="#ctx0" brushRef="#br0" timeOffset="185602.368">21438 10930 0,'0'73'15,"-7"23"1,-3 5-1,-3-3 1,13-23 0,18-38-1,12-37 17,13-41-17,10-32 1,0-23-1,-6-5 1,-9 18 0,-10 22-1,-15 36 1,-8 28 0,-3 28-1,-2 31 1,0 19-1,10 15-15,-2-3 16,4-20 15,19-32-15,14-41 0,-9-18-1,6-27-15,-4-4 16,8-16-16,-14 2 15,8-18-15,9-29 16,-7-9 0,-2 17-1,-22 43 1,-11 29 0,-7 19-1,-4 22 1,4 23-1,0 39 1,0 33 0,4 11-1,1 6 1,4-8 0,-4-13-1,-10-47 1,-4-45-1,0-38 1,1-5 0,-5-1-1,13 34-15</inkml:trace>
  <inkml:trace contextRef="#ctx0" brushRef="#br0" timeOffset="186074.161">22048 11104 0,'35'33'16,"9"3"0,16-13-1,10-29 1,8-24-1,1-36 1,-7-17 0,-11 2-1,-13 18 1,-18 26 0,-15 14-1,-13 23 1,-2 17-1,0 32 1,-7 33 0,-3 27-1,3 9 1,1-4 0,1-34-1,5-46 1,11-45-1,-4-7 1,3 6 0,-10 12-16</inkml:trace>
  <inkml:trace contextRef="#ctx0" brushRef="#br0" timeOffset="187337.76">22774 10993 0,'-6'48'0,"6"15"16,0 6-1,11 8 1,6 1 0,13-12-1,9-20 1,6-26-1,-3-23 1,-6-32 0,-11-26-1,-12-21 1,-8-7-16,0 16 16,-5 12-1,-15 26 1,-10 25-1,-10 10 1,9 15 0,3 15-1,16 3 1,7 8-16,17-1 16,19-14-1,2-19 1,4-14-1,-2-29 1,9-17 0,-1-3-16,-11-2 15,-6 8 1,-4 10 0,-9 10-1,-5 22 1,-1 19-1,-5 38 1,-1 25-16,-1 13 16,2 0-1,10-10 1,-3-11 0,0-21-1,-11-25 1,7-20-1,-2-25 1,4-28-16,16-20 16,-3-15-1,5 4 1,1 17 0,-1 19-1,0 26 1,-2 26-1,-10 22-15,-11 22 16,3 17 0,3 13-1,7 5 1,3 6 0,12-30-1,13-28 1,4-23-1,-3-28 1,-12-33-16,3-31 16,-9-19-1,-6-10 1,-7 7 0,-11 10-1,11 28 1,4 32-1,1 19-15,-7 7 16,1 20 0,13 25-1,10 33 1,-14-5 0,-8 10-16,-9-2 15,-13 10-15,-9-3 16,-14 17-16,-6-2 15,-25 21-15,2-16 16,-4 3-16,-19 18 16,22-33-16,57-86 0</inkml:trace>
  <inkml:trace contextRef="#ctx0" brushRef="#br0" timeOffset="188040.892">18896 12823 0,'-16'53'16,"-9"19"-16,1 2 16,-17 32-16,6-4 15,-13 27-15,10-8 16,-15 18-16,10-13 15,-4 15-15,6-25 16,3-3-16,-2 13 16,22-96-1,18-50 1,0-10 0,16-28-16,1-42 15,-2-4 1,8 9-1,-23 95-15</inkml:trace>
  <inkml:trace contextRef="#ctx0" brushRef="#br0" timeOffset="188322.146">18482 12979 0,'13'40'0,"0"9"16,10 28-16,-4 6 16,9 26-1,-3-9 1,1 21-16,1-11 16,4 2-16,-1-16 15,5-6-15,21-6 16,2-32-1,-28-25 1,-18-16 0,-12-11-16</inkml:trace>
  <inkml:trace contextRef="#ctx0" brushRef="#br0" timeOffset="188588.441">19256 13345 0,'66'5'15,"2"4"1,2 7-1,-14 6 1,-11-4 0,-25-11-1,-20-7-15</inkml:trace>
  <inkml:trace contextRef="#ctx0" brushRef="#br0" timeOffset="188822.818">19369 13894 0,'61'12'16,"18"-2"-1,-2-10 1,2-10-1,-19 2 1,-25-1 0,-35 9-16</inkml:trace>
  <inkml:trace contextRef="#ctx0" brushRef="#br0" timeOffset="190460.47">20312 13022 0,'22'-3'16,"39"-7"0,-8-2-1,15-6-15,-3 0 16,14-2-1,26-20 1,-6 4 0,-24 6-1,-75 30-15</inkml:trace>
  <inkml:trace contextRef="#ctx0" brushRef="#br0" timeOffset="190846.444">20821 12666 0,'-35'86'16,"9"-15"-1,1 2-15,-10 38 16,0 3 15,4-7-15,8-16 0,4-26-1,6-29 1,13-19-1,-5-9 1,5-3 15,0-5-31,0 0 0</inkml:trace>
  <inkml:trace contextRef="#ctx0" brushRef="#br0" timeOffset="191077.835">20247 13679 0,'22'5'16,"33"1"0,4-6-1,8 0-15,-1 0 16,12 0-16,28 0 15,-11 0 17,-21-6-32,-74 6 0</inkml:trace>
  <inkml:trace contextRef="#ctx0" brushRef="#br0" timeOffset="191714.142">21673 12896 0,'53'-25'15,"17"2"1,8 15 0,8 33-1,-16 36 17,-31-3-17,-12 16-15,-14-10 16,-18 19-16,-8-9 15,-18 15-15,1-20 16,-17 5-16,-26-3 16,-10-29-1,17-34 17,25-28-17,22-26 1,19-5-1,19-2 1,27 13 0,22 20 15,20 20-15,8 31-1,-31 4 1,1 12-16,12 27 15,-10-1 1,-8-10 0,-24-30-1,-36-33-15</inkml:trace>
  <inkml:trace contextRef="#ctx0" brushRef="#br0" timeOffset="197101.838">19912 14856 0,'14'-17'16,"19"-24"-1,20-9 1,8 10 0,9 18-1,-5 22 1,-9 22 0,-16 25-16,-27 24 15,-20 15 1,-26 9-1,-1-7 1,-1-22 0,7-23-1,16-26 1,10-22 0,9-15-1,19-13 1,22-10-1,9 6-15,12 9 16,6 16 0,-2 17-1,-7 20 1,-14 28 0,-19 25-1,-17 23 1,-16-23-1,-19 5-15,-23 15 16,-28 3 0,-19-12-1,-1-17 1,11-19-16,14-35 16,27-31-1,20-22 1,20-13-1,31-22 1,11-22 0,3 5-1,-4 4 1,-43 83-16</inkml:trace>
  <inkml:trace contextRef="#ctx0" brushRef="#br0" timeOffset="197547.653">21360 14539 0,'-4'7'15,"0"29"-15,-6 11 16,-10 32-16,-2 4 16,-3 24-16,2-5 15,-8 18-15,1-1 16,-5 15-16,0-11 16,-3 15-16,8-11 15,-16 21-15,13-21 16,-2 11-16,5-19 15,-5 1-15,-13 29 0,12-54 16,32-72 0,8-35-1,7-29 1,1-12 0,6 1-1,0 14 1,-5 8-1,-13 30-15</inkml:trace>
  <inkml:trace contextRef="#ctx0" brushRef="#br0" timeOffset="198115.145">21748 15334 0,'-10'21'16,"-15"32"0,-5 12-1,-6 1 1,13-8-1,16-3 1,14-2 0,9-4-1,4-12 1,10-6-16,16-9 16,5-10-1,6-6 1,3-24-1,5-30 1,-4-30 0,-8-13-1,-9 8 1,-14 18 0,-30 65-16</inkml:trace>
  <inkml:trace contextRef="#ctx0" brushRef="#br0" timeOffset="198387.43">22212 15209 0,'-18'48'16,"3"17"-16,-2 1 16,-1 19-16,6 4 15,7 24-15,-1-9 16,-2 17-16,4-8 15,-1 18-15,2-13 16,3 10-16,0-16 0,0 13 0,0-21 16,8 9-16,-1 29 15,4-58 1,-6-40 0,-5-21-1,0-23-15</inkml:trace>
  <inkml:trace contextRef="#ctx0" brushRef="#br0" timeOffset="-202697.744">5165 9683 0,'0'0'0,"0"0"16,0 0 0,0 0-1,0 0 1,0 0-1,0 0-15</inkml:trace>
  <inkml:trace contextRef="#ctx0" brushRef="#br0" timeOffset="-202202.062">5263 9740 0,'0'0'0,"0"0"16,0 0 0,0 0-1,0 0 1,0 0-1,0 0 1,0 0 0,0 0-1,0 0 1,0 0 0,0 0-1,0 0 1,0 0-1,0 0 1,0 0 0,0 0-1,0 0 1,0 0 0,0 0-1,0 0 1,5-4-1,-5 4-15</inkml:trace>
  <inkml:trace contextRef="#ctx0" brushRef="#br2" timeOffset="37274.262">11939 17883 0,'0'-6'0,"5"1"16,-1-2-1,1 3 1,-2 10 0,-3 22-1,-8 15 1,-14 0-1,-3 5 1,2-1 0,10-6-1,19-11 1,16-12 0,11-10-1,12-4-15,-2 2 16,-8-6-1,-15 0 1,-7 0 0,2-6-1,-2-11 1,5-1 0,-1-7-1,-17 25-15</inkml:trace>
  <inkml:trace contextRef="#ctx0" brushRef="#br2" timeOffset="37499.666">12158 17903 0,'5'52'0,"-10"-9"16,5-12 0,-5-9-1,0-14 1,5-3 0,0-5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2T16:31:16.599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296 2242 0,'0'0'0,"0"0"16,0 0-1,0 13 1,0 21 0,6 37-1,-6-10 1,2 12-16,3-1 15,-5 10-15,0-9 16,0 23-16,0-8 16,0 15-16,0-2 15,-5 17-15,3-15 16,2 18-16,-6-10 16,1 15-16,5-13 15,-2 18-15,-3-20 0,-5 18 16,2-17-16,-14 15 0,9-19 15,-18 9 1,9-16-16,-3 12 0,0 40 16,11-72 15,5-41-15,4-16-16,5-24 15</inkml:trace>
  <inkml:trace contextRef="#ctx0" brushRef="#br0" timeOffset="8620.084">6556 4144 0,'12'-37'16,"11"-11"-1,15 0 1,27 7-16,29 11 15,14 13 1,-27 12 0,8 10-16,-17 8 15,12 14-15,-12-2 16,12 10-16,-9 1 16,4 7-16,-12-6 15,9 9-15,23 9 16,18-2-1,-31-23-15,2-7 16,-15-16-16,16-7 0,-16 0 16,18-12-16,-9 0 15,20-19-15,-17 1 16,21-10-16,-10-1 16,12-7-16,-13 11 15,14-12-15,-18 14 16,14 5-16,25 5 15,-4 25 1,-21 30 0,-14 26-1,-3 14-15,-2 3 16,15 3 0,-29-33-1,7-8-15,-9-18 16,16-1-16,-8-2 15,16-5-15,-17-4 16,9-1-16,-8-1 16,10 10-16,28 4 15,3 0-15,-36-4 16,-40-3 0,-43-10-16</inkml:trace>
  <inkml:trace contextRef="#ctx0" brushRef="#br0" timeOffset="75772.591">433 7022 0,'13'-23'15,"22"-27"1,5 4-1,11-1-15,45-3 16,16 27 0,2 41-1,-40 7 17,-17 33-32,-21 7 15,-17 31-15,-8-13 16,-17-2-16,-10 19 0,-5-11 15,-12 2-15,-5 11 0,-10 4 16,-21 21-16,3-24 16,-16-8-16,7-18 15,-2-12-15,-22-40 0,16-50 16,35-40 0,36-25-1,29 1 1,15 11-1,34 17 1,12 20 0,23 16-1,8 25 1,-3 36 0,-34 37-1,-23-8 1,-24 8-16,-8 28 15,-6-13 1,-9-20 0,-2-51-1,6-47 1,0-34 0,10-8-1,1 4-15,-17 68 0</inkml:trace>
  <inkml:trace contextRef="#ctx0" brushRef="#br0" timeOffset="76389.961">1252 7561 0,'0'41'16,"0"2"-1,-4 22-15,4-4 16,-6 17-16,6 27 16,-6-8-1,6-24-15,-2-21 16,-3-39 0,5-19-1,5-26 1,9-34-1,-3-11 1,2-20 0,-8-3-1,13 4 1,4 8 0,16 15-1,15 12 1,8 21-1,-1 27 1,-12 31 0,-7 25-1,-4 27 1,-1 21 0,-11 16-1,-8-5 1,-7-11-1,-7-15 1,2-15 0,6-49-1,1-35-15,6-14 16,-1-5 0,2 0-1,-19 42-15</inkml:trace>
  <inkml:trace contextRef="#ctx0" brushRef="#br0" timeOffset="77278.591">2062 6597 0,'47'-6'16,"8"15"-1,0 26 1,-6 27 0,-17 11-1,-24 13 1,-26 7 0,-30-7-1,-19-11 1,-15-24-1,10-16 1,17-7 0,27-16-1,25-7 1,17-5 0,36 0-1,24 0 1,12 0-1,-3 0 1,-13 0 0,-19 0-1,-16 2 1,-17-2 0,-8 0-1,-7 0 1,-3 0-16</inkml:trace>
  <inkml:trace contextRef="#ctx0" brushRef="#br0" timeOffset="78054.534">3121 6118 0,'-10'60'15,"-2"23"-15,-1-15 32,-4 13-32,-8 18 0,-3-4 15,2 13-15,-8 29 0,3-11 16,-4 9-16,0 22 0,9-24 16,3 8-16,4 20 0,6-32 15,8-1-15,0 6 0,10-2 16,20 11-16,5-25 15,19-2-15,-4-32 0,18 2 0,12 24 16,20-27 0,-4-15-1,-17-22 1,-34-26 0,-22-8-16,-11-6 15,-2-2 1,0-4-1,-5 0 1,0 0-16</inkml:trace>
  <inkml:trace contextRef="#ctx0" brushRef="#br0" timeOffset="79709.128">3680 6979 0,'-7'27'16,"-3"7"0,-4 22-16,-4 7 31,-10 14-31,7-7 15,-5 12-15,-4 31 16,11 1 0,29-32-1,38-34 1,25-24 0,28-35-1,-3-37 1,-9-23-1,-19 3 17,-27 21-32,-43 47 15</inkml:trace>
  <inkml:trace contextRef="#ctx0" brushRef="#br0" timeOffset="80077.151">3961 6879 0,'0'22'16,"0"8"0,-5 30-16,5 14 15,-6 32-15,6 2 16,0 28-16,0-15 15,0 18-15,6-21 16,4 9-16,-8-25 16,9 0-16,9 16 15,10-18 1,-2-70 0,-11-39-1,-9-29 1,2-20-1,-2 2 1,-2 9 0,-6 47-16</inkml:trace>
  <inkml:trace contextRef="#ctx0" brushRef="#br0" timeOffset="80728.423">4513 7697 0,'0'72'15,"5"18"1,-5 10-1,0-8 1,0-19 0,0-26-1,-5-17 1,10-30 0,7-34-1,18-30 1,5-24-1,4-13 1,1 2 0,7 4-1,14 13 1,10 15 0,7 32 15,3 30-16,-4 35 1,-6 41 0,-28-11-1,-7 17-15,-14-10 16,-2 17-16,-5 28 16,-8 7-1,-2-23 1,-1-34-1,5-39 1,4-28 0,0-2-1,-8 2 1,-5 5-16</inkml:trace>
  <inkml:trace contextRef="#ctx0" brushRef="#br0" timeOffset="81011.671">6118 7769 0,'77'0'15,"14"0"-15,-2-6 16,-17 1 0,-23 0-1,-49 5-15</inkml:trace>
  <inkml:trace contextRef="#ctx0" brushRef="#br0" timeOffset="81795.584">7120 6986 0,'58'0'31,"10"11"-15,8 27-1,-10 33 1,-29 24 0,-32 13-1,-29-17 17,-29-20-17,-13-23 1,1-18-1,12-13 1,34-17 15,38-7-15,43-9 0,-6 9-1,14 2-15,-7 10 16,18 8-16,-13 4 15,5 13-15,-8 6 32,7 12-32,-20 0 15,-1 17-15,2 31 16,-36 12 0,-39 1-1,-34-14 1,-27-24-1,-13-28 1,0-16 0,1-23-1,16-23 1,37-13 0,19-16-1,16 0 1,2 20-1,5 28-15</inkml:trace>
  <inkml:trace contextRef="#ctx0" brushRef="#br0" timeOffset="82334.153">8370 6388 0,'68'30'16,"28"22"-16,-25-4 16,-3 2-16,7 26 0,-14-8 15,4 15-15,3 25 0,-15-12 16,0 15-16,1 20 16,-17-20-1,-7 12-15,1 22 0,-14-29 16,1 7-16,-13 15 0,-5-2 15,-13 16-15,-5-22 16,-12 1-16,0-27 0,-15 2 16,-29-8-16,-21-5 15,17-2 1,-1 0 0,9-13-1,35-38-15,19-17 16,7-15-1,4-4 1,5-1 0,0-3-1,0 0-15</inkml:trace>
  <inkml:trace contextRef="#ctx0" brushRef="#br0" timeOffset="84086.495">1133 5203 0,'-35'-7'15,"-13"26"1,-8 41 0,21-6-1,0 16-15,15-3 16,6 12-16,11-3 16,3 7-16,17 21 15,22-21 1,12-40-1,5-38 1,-3-35 0,-4-31-1,-14-33 1,-18-19 15,-27-8-15,-11 8-1,-9 23 1,-2 18 0,18 35-1,2 32 1,24 34 0,-1 12-1,14 20-15,2 4 16,12 26-16,4 0 15,15 22-15,-8-7 16,11 21-16,-8-20 16,0 14-16,-10-20 15,-1 0-15,-14 12 16,-50-30 0,-34-39-1,-27-44 1,17-13-1,-4-22-15,9 0 16,-5-14 0,-10-24-16,7-20 31,20-11-15,27-9-1,41 4 1,27 4-1,26 9 1,5 18 0,-12 18-1,-17 17 1,-5 2 0,-5 4-1,-1-16 1,-8-8-1,-6-4 1,-6-19 0,-4-12-1,-8-6 1,-21-3 0,-14 3-1,-3 16 1,-2 20-1,0 25 1,1 21 0,-10 35-1,1 19-15,2 27 16,17 29 0,10 28-1,14 14 1,16-4-1,24-4 1,16-24 0,19-21-1,8-24 1,-2-32 0,-5-33-1,-16-28 1,-18-20-1,-5-10 1,-14 5 0,-9 30-1,-14 33-15</inkml:trace>
  <inkml:trace contextRef="#ctx0" brushRef="#br0" timeOffset="84586.172">1655 4174 0,'-7'-55'16,"-6"-15"0,-2 2-1,-3 5 1,-3 12-1,0 11 1,13 17 0,-2 20-16,2 16 15,-2 26 1,8 31 0,2-5-1,7 8-15,6-2 16,9 13-16,1-12 15,8 17-15,-7-17 16,12 16-16,-12-15 0,13 6 16,-13-9-16,6 8 0,16 26 15,10 14 1,-4-15 0,-13-33-1,-26-59 1,-13-28-1,-13-24 1,-6 4 0,7 9-1,12 28-15</inkml:trace>
  <inkml:trace contextRef="#ctx0" brushRef="#br0" timeOffset="84866.428">1517 4772 0,'22'-13'16,"8"-4"0,19-14-16,0-3 15,23-11-15,-7 6 16,8-4-16,22-18 15,1-1 1,-5 14-16,-31 18 16,-27 17-1,-17 8 1,-7 3 0,-9 2-16</inkml:trace>
  <inkml:trace contextRef="#ctx0" brushRef="#br0" timeOffset="87773.719">12118 7440 0,'30'0'15,"45"-4"1,34 1 0,6-2 15,-1-1-15,-21 2-1,-45 1 1,-48 3-16</inkml:trace>
  <inkml:trace contextRef="#ctx0" brushRef="#br0" timeOffset="88353.154">13055 6975 0,'78'-19'15,"-7"7"1,9-1-16,3 3 15,13 3-15,-8 2 16,8 5-16,30 0 16,-22 17 15,-29 24-15,-43 20-1,-32 21 1,-12-14-1,-8 15-15,-8 1 16,-7 16 0,2-4-1,-12 13-15,2-8 16,0 7-16,8-23 16,-1 11-16,7 17 15,11-4 1,10-46-1,25-50 1,-8-5 0,-4-4-1,-5-4 1,0 0-16</inkml:trace>
  <inkml:trace contextRef="#ctx0" brushRef="#br0" timeOffset="89086.205">15060 6600 0,'-27'65'16,"10"-2"0,-9 17-16,3 3 15,-7 23-15,0-2 16,-5 26-16,4-9 15,1 23-15,10-13 16,2 13-16,14-21 16,-1 5-16,5-22 15,17 2-15,8-24 16,15-1-16,39 3 0,16-15 16,6-31-1,-15-28 1,-11-29-1,-19-11 1,-26 15 0,-17 10-1,-13 3-15</inkml:trace>
  <inkml:trace contextRef="#ctx0" brushRef="#br0" timeOffset="89946.931">15948 6931 0,'-16'44'16,"-4"21"-16,-7-4 31,-11 16-31,3-1 16,-8 2-16,-11 12 15,37-1 1,45-11 0,5-29-1,25-15 1,-4-14 0,25-10-16,-9-10 15,16-17-15,25-18 16,-12-8-1,-24 7 1,-43 19 0,-32 17-16</inkml:trace>
  <inkml:trace contextRef="#ctx0" brushRef="#br0" timeOffset="90309.991">16199 6808 0,'-9'48'16,"-5"22"-16,2 10 15,-6 24-15,6 4 16,0 24-16,6-16 15,12 27-15,1-16 16,16 8-16,-6-21 16,1 0-16,8 16 15,-4-13 1,3-95 0,-7-36-1,-1-15 1,-4 6-1,-8 11 1,-5 12-16</inkml:trace>
  <inkml:trace contextRef="#ctx0" brushRef="#br0" timeOffset="90977.182">16625 7815 0,'5'87'16,"-5"19"-1,0-8 1,0-9-1,-5-35 1,1-41 0,13-28-1,7-33 1,17-33 0,-1-15-1,8-12 1,-5-5-1,14 9 17,1 14-17,16 19 1,12 31 0,5 40-1,-10 40 1,-25 3 15,-8 17-31,-10 3 16,-7 18-16,-3-5 15,-7 9-15,2 34 16,-7 1 0,-3-24-1,0-37 1,9-47-1,14-20 1,7-14 0,-5-1-1,-12 11 1,-18 12-16</inkml:trace>
  <inkml:trace contextRef="#ctx0" brushRef="#br0" timeOffset="91244.47">18326 7942 0,'74'17'15,"17"3"1,14-2-16,-9-7 16,-18-10-1,-23-1 1,-25 0 0,-30 0-16</inkml:trace>
  <inkml:trace contextRef="#ctx0" brushRef="#br0" timeOffset="92008.465">19388 7291 0,'60'-20'16,"13"5"-1,15 20 1,3 23 0,-18 23 15,-33 15-16,-35-1 1,-32-5 0,-27-6-1,-6-19 1,-1-16 0,8-1-1,20-8 1,24-5-1,32-5 1,31 0 0,35 0-1,10 8 1,11 18 15,1 19-15,-5 23-1,-23 24 1,-32 12 0,-29-1-1,-29-2 1,-29-13 0,-17-14-1,-17-16 1,-9-26-16,12-17 31,6-30-31,26-34 16,17-10-1,13-2 1,10 8 0,3 15-1,-8 38-15</inkml:trace>
  <inkml:trace contextRef="#ctx0" brushRef="#br0" timeOffset="92495.145">20801 6700 0,'55'12'15,"23"16"-15,-5 2 16,20 23-16,-12 3 16,15 32-16,-17-3 15,-2 34-15,-24-29 16,-10 1-16,3 15 0,-16-15 15,-11-1 1,4 24-16,-5-18 0,-10-1 0,-8 18 16,-3 1-16,-20 22 0,-2-21 15,-15 14-15,2-30 16,-10 2-16,8-28 16,-13 4-16,-15 12 15,-20-11 1,39-7-1,30-36 1,1-20 0,8-5-1,8-4 1,-3-6 0,5 0-16</inkml:trace>
  <inkml:trace contextRef="#ctx0" brushRef="#br1" timeOffset="99060.435">13307 8690 0,'-26'13'16,"-34"22"-1,-3-4 1,-5 7-16,3 1 16,-19 9-16,11-5 15,-15 10-15,7-5 16,-22 7-16,0-1 15,-20 6-15,9-2 16,-19 3-16,31-15 16,7-1-16,-13 1 0,17-5 15,-5-7-15,-17 13 0,17-10 16,-7 12-16,-16 9 0,19-16 16,-4 6-16,-15 7 0,24-9 15,-1-4-15,-14 7 0,-15-2 0,-18 8 16,17 4-16,-20 7 0,41-23 15,8-1-15,-18 11 0,22-13 16,-6 8-16,-25 8 0,28-14 16,-7 6-16,-18 15 0,21-15 15,-4 7-15,-20 11 0,29-11 16,-3 3-16,-21 13 0,28-21 16,-4 9-16,-24 6 0,34-17 15,-10 2-15,-19 13 0,0-2 16,-24 11-16,15-11 15,-12 10-15,32-15 16,-8 19-16,34-15 0,-9 14 16,-15 3-16,28-31 15,37-26 1,19-5 0,9-13-1,3 4-15,0-6 16,5 0-1,0 0 1,0 0-16</inkml:trace>
  <inkml:trace contextRef="#ctx0" brushRef="#br1" timeOffset="100464.704">827 8743 0,'60'8'16,"21"4"-1,15 11 1,13 2-1,8 15 1,-29-9 0,-2 4-16,-11-10 0,11 10 15,-13-9-15,16 4 0,-16-2 16,9-2-16,-12-2 16,11 12-16,-4-1 15,5 5-15,-14-2 16,15 5-16,-12-8 15,7 5-15,-10-5 16,15-1-16,-5 0 16,14 9-16,-15-10 0,17 12 15,-17-7-15,20 15 0,-17-6 16,15 7-16,-11-6 16,11 12-16,-11-7 15,12 10-15,-11-10 16,21 12-16,-23-11 15,8 2-15,-13-9 16,8 13-16,-10-7 16,6 13-16,-14-8 15,15 9-15,-12-9 16,10 11-16,-11-12 16,13 4-16,-17-12 15,9 11-15,-16-12 16,16 9-16,-14-9 15,7 8-15,32 21 16,2 2 0,5 15-1,-3-4 1,2 1 0,-8-3-1,-3-8 1,-16 2-1,-4-15 1,-9-2 0,-6-4-1,1-26 17,-13-7-32,-6 2 31,2-4-16,-4-9 1,-5 0 0,0 1-1,4 2 1,1 3 0,-8 0-1,4-3 1,-6-7-1,0-8 1,-2 0 0,-11-5-1,-17 0-15</inkml:trace>
  <inkml:trace contextRef="#ctx0" brushRef="#br1" timeOffset="101147.889">3747 12740 0,'-26'27'16,"-4"11"15,-23 33-31,15-11 16,-6 11-16,-7 19 0,5-7 15,-2 14-15,0 18 0,15-9 16,-11 3-16,0 27 0,9-21 16,0 9-16,2 19 0,10-27 15,6 8-15,-1 19 0,14-26 16,-4-3-16,8 8 0,5-1 15,15 17-15,7-24 16,12 7-16,2-27 16,18 6-16,42-22 0,8-40 15,-7-33 1,-25-14 0,-40 5-1,-19 4 1,-18 0-16</inkml:trace>
  <inkml:trace contextRef="#ctx0" brushRef="#br1" timeOffset="101782.215">4260 13350 0,'18'12'16,"25"28"-1,0 8 16,2 21-31,-15 6 16,-3 21-16,-10-1 16,-17 26-16,-11-8 15,-19 19-15,-3-14 16,-19 8-16,-1-23 16,-3-3-16,-28 20 15,12-47 1,44-60-16,33-19 15,13-6 1,12-5 0,23-2-1,10 12 1,17 12 0,2 12-1,6 13 1,2 8-1,1 11 1,-4-10 0,-8-21-1,-9-23-15,-14-31 16,-14-23 0,-4-7-1,-14 13 1,-24 53-16</inkml:trace>
  <inkml:trace contextRef="#ctx0" brushRef="#br1" timeOffset="102416.522">5095 14129 0,'0'30'0,"0"9"15,0 27-15,0 4 16,-6 11-16,6 43 16,11-4-1,-4-10 1,8-33 0,-2-54-1,-6-41 1,-2-38-1,0-31 1,-1-14 0,-4-8-16,9-3 15,4-5 1,9 7 15,17 28-15,8 30-1,14 29 1,4 36 0,-17 15-1,0 9-15,-8 12 16,-3 15-16,-6 2 16,-3 12-16,-10-7 15,-4 7-15,9 34 16,-10-2-1,-3-14 1,-7-18 0,6-36-1,-4-19-15,-1-18 16,5-15 0,-1 2-1,1-2 1,0 2-1,-9 8-15</inkml:trace>
  <inkml:trace contextRef="#ctx0" brushRef="#br1" timeOffset="102983.011">5800 13314 0,'43'-30'16,"13"12"-1,14 23 1,-9 31 0,-19 29-1,-14 25 1,-38 12 0,-27 2-1,-7-9 1,-3-17-1,6-13 1,16-24 0,28-22 15,25-3-15,14-9-1,16-1 1,3-6-1,-6 0 1,-7 0 0,-13 2-1,-17 3 1,-18-5-16</inkml:trace>
  <inkml:trace contextRef="#ctx0" brushRef="#br1" timeOffset="103267.256">6435 14325 0,'21'0'0,"26"-6"16,18-6 0,11-6-1,-8 5 1,-7 1 0,-15-1-1,-27 8-15,-19 5 16</inkml:trace>
  <inkml:trace contextRef="#ctx0" brushRef="#br1" timeOffset="103802.863">7048 13420 0,'55'-23'15,"33"1"17,-15 15-17,6-2-15,31 4 16,-1 1-1,-36 26 1,-33 26 15,-25 37-15,-10-14 0,-10 12-16,-2-10 15,-6 18-15,1-3 16,-7 16-16,2-11 15,-10 10 1,11-16-16,-7 5 0,6 26 16,10-10-1,-9-38 1,27-48 0,-4-28-1,8-10 1,-8 0-1,-1 5 1,-6 11-16</inkml:trace>
  <inkml:trace contextRef="#ctx0" brushRef="#br1" timeOffset="104300.511">8161 13103 0,'30'19'15,"14"21"-15,-2 3 16,16 29-16,-4 5 16,8 24-16,-14 2 15,5 29-15,-13-11 16,-2 27-16,-11-14 31,-6 14-31,-11-21 0,-10 13 0,-5-23 16,-18 1-16,-3-28 15,-14 1-15,-27 10 16,1-22 0,13-27-1,28-27 1,12-10 0,26-15-1,7-10 1,8 3-1,-16 1 1,-12 6-16</inkml:trace>
  <inkml:trace contextRef="#ctx0" brushRef="#br1" timeOffset="105643.938">7886 9025 0,'61'-10'16,"32"8"-1,-19-4 1,11 12-16,-7-4 16,18 3-16,-8 0 15,15 8-15,-7-6 16,13 9-16,-9-5 15,19 10-15,-11 3 16,23-2-16,-18-5 16,16 9-16,-16-1 15,19 10-15,-14-5 16,21 11-16,-23-6 16,19 12-16,-18-13 15,18 6-15,-16-5 16,9-1-16,-19-4 0,14 12 0,-20-2 15,18 11-15,-14-7 16,13 12-16,-14-7 16,15 11-16,-18-8 15,23 15-15,-12-13 16,12 18-16,-13-7 16,23 13-16,-20-13 15,15 18-15,-28-15 16,18 15-16,-24-17 15,11 13-15,-18-9 16,16 14-16,-25-16 16,2 9-16,-22-6 15,4 7-15,-12-18 0,2 16 0,23 15 16,16-1 0,-17 4-1,-3-16 1,-14 0-1,-29-41-15,-14-19 16,24-13 0,6-14 15,18-7-15,-2-7-1,-22 11-15,-41 12 16</inkml:trace>
  <inkml:trace contextRef="#ctx0" brushRef="#br1" timeOffset="106969.415">17643 9169 0,'-4'5'15,"-10"8"1,-12 12 0,-18 15-1,-21 11 1,-19 14-1,-7 6 1,-4 0 0,-8-9-1,-6 16 1,4 3 0,32-18-1,2 3-15,10-16 16,-4 8-16,9-11 15,-14 9-15,14-8 16,-19 5-16,15-10 16,-13 10-16,12-10 15,-10 4-15,15-4 16,-14 5-16,15-3 16,-16 11-16,16-13 15,-20 10-15,14-11 16,-13 12-16,15-7 15,-12 11-15,15-9 16,-14 1-16,-21 20 16,-5 3-1,1 11-15,6-7 16,-6 1 0,-4-2-1,4-8 1,-1 3-1,5 1 1,8-1 0,4-13-1,4-3 1,10-1 0,9-6-1,16-17 16,20-20-15,8-1 0,1-6-1,6 0 1,2 1 0,3-5 15,-4 0-16,4 0 1,0 0 0,0 0-1,0 0-15</inkml:trace>
  <inkml:trace contextRef="#ctx0" brushRef="#br1" timeOffset="108070.491">11513 13455 0,'0'15'16,"-8"43"-1,-2 3 1,-10 18-16,-8-4 31,-4 15-31,1-7 16,-15 20-16,14-7 16,-8 18-16,10-9 0,4 11 15,9-9-15,6 8 0,6-14 16,10 0-16,9-23 15,13 7-15,21 27 16,12-17 0,6-9-1,-6-3 1,1-27 0,-31-29-1,-12-14-15,-6-13 16,-2 0-1,-8 0 1,-2 0 0,0 0-16</inkml:trace>
  <inkml:trace contextRef="#ctx0" brushRef="#br1" timeOffset="108738.711">12606 13911 0,'0'13'16,"-5"27"0,-12 28 15,-13 15-15,-14 0-1,-1-5 1,8-7-1,19-10 1,23-8-16,15-6 16,20-9-1,25-2 1,4-11 0,9-7-1,-2-9 1,11-9-1,-13-5 1,-22-30 0,-16-25-1,-5-1 1,-14 19 0,-17 42-16</inkml:trace>
  <inkml:trace contextRef="#ctx0" brushRef="#br1" timeOffset="109107.733">12982 13790 0,'0'74'15,"0"-4"1,0 15-16,0-2 15,2 26-15,-2-2 16,0 18-16,5-9 16,8 20-16,-3-17 15,-2 1-15,1-18 16,5 5-16,5 25 16,9-7-1,7-74 1,13-41-1,-5-20 1,-23-10 0,-5-16-1,-2 6-15,-8 17 16,-5 13-16</inkml:trace>
  <inkml:trace contextRef="#ctx0" brushRef="#br1" timeOffset="109744.045">13380 14604 0,'5'66'15,"7"25"1,4 17-1,-1 5 1,0-17 0,-7-23-1,1-24 1,-6-28 0,2-26-1,-5-32 1,5-38-16,3-29 15,9-20 1,13-2 0,14 5-1,0 13 1,17 20 0,7 20-1,3 22 1,-15 29-1,-4 33 1,-4 16 0,-13 33-1,-4 23 1,-6 21 0,-10 4-1,-2-5-15,-1 1 16,0-3-1,6-21 1,-6-22 0,-1-43-1,-8-6 1,-3-10 0,0-4-16</inkml:trace>
  <inkml:trace contextRef="#ctx0" brushRef="#br1" timeOffset="109990.404">14504 14534 0,'50'-5'0,"16"2"15,17-2 1,5-5 0,-10 2-1,-12-4 1,-36 2 0,-30 10-16</inkml:trace>
  <inkml:trace contextRef="#ctx0" brushRef="#br1" timeOffset="110758.345">15219 13841 0,'18'5'16,"22"13"-1,8 16 1,-10 18 0,-10 0-1,-26-4 1,-14-5-1,-6-7 1,0-10 0,3-8-1,0-5 1,12-10 0,-2 1-1,13-4 16,22-4-15,18-5 0,23 5-1,7 14 1,0 10 0,5 27-1,-10 18 1,-7 19-1,-9 17 1,-18 3-16,-22 2 16,-22-5-1,-20-17 1,-15-10 0,-11-16-1,-7-20 1,-3-16-1,7-11 1,23-26 0,16-23-1,12-3 1,6 6 0,2 10-16,-5 25 0</inkml:trace>
  <inkml:trace contextRef="#ctx0" brushRef="#br1" timeOffset="111240.067">16260 13392 0,'56'30'15,"19"18"-15,-15 5 16,19 31-16,-19-14 16,-4 3-1,7 18-15,-13-13 16,-2 10-16,10 15 0,-11 10 15,2 32-15,-14-20 16,-10 16-16,-17-27 0,-21-1 16,-7-27-16,-25-3 0,-29 3 15,2-6 1,-5-7 0,23-17-1,24-26 1,11-12-1,10-8 1,6-5 0,3-5-1,0 0 1,0 0 0,0 0-16</inkml:trace>
  <inkml:trace contextRef="#ctx0" brushRef="#br1" timeOffset="115048.939">1696 16837 0,'0'0'15,"0"0"1,0 0 0,0 0-1,0 0-15,0 0 16,0 0-1,0 0 1,0-6 0,0 6-1,0-11 1,-11-19 0,4-24-16,-5-19 15,-6-20 1,-5-10-1,-2-16 1,2-2 0,6 30-1,3-2-15,10 20 0,-4-13 16,3 11-16,-2-16 0,-3 7 16,-3-11-16,7 7 15,-11-20-15,10 12 16,-2-12-16,0 12 15,-4-18-15,5 14 16,-6-16-16,6 10 16,-4-8-16,1 16 15,-1-15-15,4 11 16,-2-15-16,3 20 16,-2-5-16,0 13 0,-4-14 0,5 13 15,-1-12-15,-6-24 16,7-5-1,3 13 17,33 27-17,20 31 1,0 17 0,7 8-1,11 5 1,17 7-1,25 0 1,-24 10 0,1-4-16,-7 4 15,18 0-15,-8 3 16,15 3-16,-7 2 16,19-3-16,-13-2 15,21 3-15,-9-4 16,19 4-16,-11 2 15,21-3-15,-35 3 16,-2-2-16,9-3 0,-12 5 16,1-2-16,17-2 15,-20 0-15,8 1 16,17-2-16,-24 5 16,8 2-16,20-2 0,-25 5 15,4 0-15,17-5 0,-23 5 16,6 0-16,17-2 0,-3 2 15,29-11-15,-17 11 0,17-4 0,-31 4 16,20-3-16,-20 3 16,22-5-16,-22 0 15,23-2-15,-25 1 16,19 1-16,-22 3 16,25 2-16,-25 0 15,28 0-15,-21 0 0,28 0 0,-42 0 16,-3 0-16,10 0 0,-21 0 15,6 0-15,15 0 0,-20 0 16,4 0-16,21 0 0,-20 0 16,3-5-16,22-1 0,-21 6 15,9-5-15,16 4 0,-26 1 16,9-6-16,19-5 0,-24 10 16,8-5-16,24 1 0,-28 5 15,11 0-15,21-7 0,-23 2 16,5 5-16,17-5 0,-24 5 15,2 0-15,13 0 0,-24 0 16,6 0-16,20 0 0,-27 0 16,12 0-16,22-3 0,-25 3 15,3 0-15,28 0 0,-33 0 16,10 0-16,23 0 0,-39 0 16,11 0-16,28 0 0,-28 0 0,10 0 15,30 0-15,-29 0 0,6 0 0,26 0 16,-28 0-16,8 0 15,17 0-15,-33 0 0,14 0 0,14 0 0,-30 0 16,5 0-16,25 3 0,-35-6 16,10 6-16,18 2 15,-28 0-15,5 0 0,22 8 0,-31-6 16,4 5-16,21 4 0,-28-3 16,5-1-16,14 0 0,-7-1 15,33-4-15,-30-2 16,19-5-16,-39 3 15,16 20-15,6-1 16,-35-4 0,-48-11-16,-13 16 15,-17-10 1,-5 4 0,-6 26-1,-1 5 1,-12 12-1,6 34 1,0-16 0,-3 7-16,3-2 15,0 26-15,0-8 32,3 19-32,-3-5 15,6 20-15,-1-31 16,2-4-16,3 13 0,-3-22 15,1 10-15,2 13 0,-3-19 16,9 6-16,-4 13 0,-4 1 16,10 34-16,-9-23 15,0 13-15,-4-26 16,-3 13-16,-2-20 16,5 7-16,-10 26 15,3-3-15,-26-40 16,-16-34-1,-8-21 1,-4-29 0,3-1-1,-7-9 1,-6-2 0,-17 0-1,-15 0 1,-21 0-1,34 0 1,-3-2-16,9-3 16,-11-1-16,12 6 15,-18 0-15,8 6 16,-16 1-16,13-1 0,-19 3 16,17-6-16,-26-3 0,14 0 15,-22-3-15,19-2 16,-18 1-16,17 4 15,-16 0-15,17 0 16,-18 0-16,17 4 16,-15-4-16,26 0 15,-15 8-15,12-3 16,-13 0-16,16-3 16,-20 4-16,17-6 15,-12 0-15,14 0 0,-24 4 16,25-4-16,-21 6 0,19-6 15,-21 2-15,12-2 16,-22 5-16,17 0 16,-19 0-16,15-5 15,-13 0-15,25 0 16,-23-5-16,16 0 16,-23 0-16,20 5 15,-25 0-15,20 0 16,-23-2-16,18 2 15,-25-6-15,20 6 0,-23 0 0,26 0 16,-21 6-16,23-6 16,-7 0-16,19 0 15,-11-6-15,13 6 16,-9-10-16,21 8 16,-21 4-16,20 4 0,-20 4 15,18-3-15,-24 3 0,22-2 16,-16 4-16,13-2 15,-29-2-15,25-3 16,-23 3-16,17 3 16,-20 0-16,19-6 0,-20 2 15,24 0-15,-22-3 0,25-4 16,-18 0-16,18 0 16,-19 3-16,12 1 15,-15 4-15,15 4 16,-19 4-16,17-3 0,-14 9 15,21-9-15,-12 5 0,17-10 16,-22 2-16,18-9 16,-21 5-16,21-6 15,-20 0-15,19 0 16,-22 0-16,20 5 0,-25-1 16,25-1-16,-20 7 0,21-2 15,-27 9-15,26-4 16,-20 10-16,20-6 15,-22 1-15,19-10 16,-20-4-16,22 2 0,-18-6 16,22 2-16,-18 8 0,17-5 15,-17 8-15,24-1 16,-25 11-16,24-5 16,-13-3-16,25 0 15,-17-7-15,27-3 0,-15-1 0,-30 0 16,1 8-1,56-1 1,10 0 0,32-6-1,15 3-15,4-2 16,9-6 0,1-8-1,3 2 1,0 6-1,0 0-15,0 0 16</inkml:trace>
  <inkml:trace contextRef="#ctx0" brushRef="#br1" timeOffset="116596.828">20005 12205 0,'-66'-22'16,"6"9"-1,-19 8-15,2 10 16,-25 12-16,11 8 16,-14 18-16,19-2 15,3 7-15,-8 25 16,34 4 0,49-10-1,43-19 1,38-13-1,-7-13 1,17-4 0,-10-11-1,18-1-15,-3-1 16,10-5-16,-10 0 16,15 0-16,-9-5 15,10 10-15,-20 2 16,13 11-16,-17 5 15,6 9-15,10 39 16,-36-13 0,-17 15-16,-20-12 15,-16 16 1,-10-11 0,-27 12-16,-10-7 15,-20 12-15,4-14 16,-26 13-16,3-6 15,-14 2-15,7-18 16,-17-4-16,10-17 16,-11-13-16,16-13 15,-11-13 1,12-8-16,-4-17 0,13-10 16,-6-18-16,24-2 31,3-20-31,23 8 15,7-11-15,24-25 16,23-5 0,10 19-1,-16 46-15,-14 43 16</inkml:trace>
  <inkml:trace contextRef="#ctx0" brushRef="#br1" timeOffset="116901.04">20831 12357 0,'73'0'16,"23"0"-16,-5 0 15,14 5-15,-8-1 16,1 4-16,33 2 31,-1-7-15,-39-3 0,-43 0-1,-26 0 1,-22 0-16</inkml:trace>
  <inkml:trace contextRef="#ctx0" brushRef="#br1" timeOffset="117198.235">21186 12686 0,'0'58'15,"0"8"-15,0 0 16,0 19-16,0 4 16,-5 12-16,5-11 15,-2 14 1,2 26 0,0-16-1,25-62 1,18-39-1,-8-13 1,-17 0 0,-18 0-16</inkml:trace>
  <inkml:trace contextRef="#ctx0" brushRef="#br1" timeOffset="117781.679">21773 12800 0,'-5'62'16,"-2"12"-16,-4-1 15,-3 23-15,4-3 16,2 21-16,8-17 16,18 13-16,2-17 15,23-3-15,2-19 16,23-16-16,-7-25 16,19-20-16,-17-20 31,13-25-31,-15-8 15,4-22-15,-12-3 16,-10-26-16,-18 11 16,-13-19-16,-7 11 15,-12-15-15,-8 15 16,-19-5-16,-6 18 16,-15 0-16,-2 20 31,-12 8-31,-32 9 15,11 36 1,29 40 0,51 18-1,53 2 1,33-7 0,-3-7 15,-8-6-31,-65-35 0</inkml:trace>
  <inkml:trace contextRef="#ctx0" brushRef="#br1" timeOffset="118605.491">22673 12762 0,'6'53'16,"-6"11"-16,0 5 15,0 28-15,0-7 16,0 23-16,0-11 16,9 10-16,-6-16 15,9 5-15,6 13 16,10-59-1,-16-50 1,-12-35 0,-10-41-1,-3 11 17,1-18-32,0 3 15,-14-17-15,8 7 16,-4-22-16,4 17 15,-5-5-15,9-29 16,3-2 0,34 23-1,32 24 17,34 26-17,9 29 1,2 24-1,-9 20 1,-21 25 0,-31 15-1,-22 14 1,-17 9 0,-12 5-1,-13 3 1,-11-1-1,-4-2 1,2-15 0,-2-19-1,-3-19 1,-10-18 0,-2-26-1,-6-27 1,3-30-1,11-24 1,9-10 0,8 8-1,2 22 1,28 70-16</inkml:trace>
  <inkml:trace contextRef="#ctx0" brushRef="#br1" timeOffset="118937.61">23792 12104 0,'5'49'16,"2"15"-16,1 2 15,10 25-15,-13-3 16,-1 26-16,1-6 16,-5 25-16,-5-9 15,1 10-15,-1-11 16,2-2-16,-2 18 15,-5-64 1,10-75-16</inkml:trace>
  <inkml:trace contextRef="#ctx0" brushRef="#br1" timeOffset="119202.901">24061 14733 0,'0'0'0</inkml:trace>
  <inkml:trace contextRef="#ctx0" brushRef="#br1" timeOffset="124738.197">5496 15900 0,'0'0'16,"0"0"0,0 0-16,0 0 15,0 4 1,-6 1 0,3 1-1,3-6 1,0 0-1,0 0 1,0 0 0,0 2-1,0 3 1,-9 5-16,9-10 16</inkml:trace>
  <inkml:trace contextRef="#ctx0" brushRef="#br1" timeOffset="129549.401">7501 14077 0,'0'78'15,"0"13"1,3 10 0,7-5-1,-8 0 1,3-6-1,-10 1 1,3-3 0,-8-2-16,7-8 15,-2-2 1,0-11 0,0-9-1,2-4 1,-11-9-1,5-13 1,-8-2 0,10-7-1,-4 6 1,6-9 0,3-6-1,2-4 1,0-3-1,0-5 1,0 0-16,0 0 16,0 0-1,0 0 1,0 0 0,0 0-1,0 0 1,0 0-1,0 0 1,0 0 0,0 0-1,0 0 1,0 0 0,0 0-1,0 0 1,0 0-16,-5 13 15,5-13 1</inkml:trace>
  <inkml:trace contextRef="#ctx0" brushRef="#br1" timeOffset="130317.362">5520 15388 0,'0'0'0,"0"0"16,0 0-1,0 0 1,0 0 0,0 0-1,-2 0 1,-3 0-1,0 0 1,-7-11-16,12 11 16</inkml:trace>
  <inkml:trace contextRef="#ctx0" brushRef="#br1" timeOffset="142556.847">8179 16383 0,'-13'-65'15,"-20"-1"1,-14 16-16,-14 20 31,-4 25-31,5 35 16,11 30-1,24-2 1,13 10-16,2 3 16,15 15-16,5-3 15,4 23-15,9-11 16,3 18-16,1-14 15,4 19-15,-11-14 16,2 24-16,-4-20 16,-1 9-16,-4-16 15,-3-2-15,-3 23 16,-31-77 0,-17-42-1,11-11-15,13 3 16,9 0-1,8 5 1</inkml:trace>
  <inkml:trace contextRef="#ctx0" brushRef="#br1" timeOffset="142807.165">7863 16880 0,'67'0'15,"15"5"1,20 12 0,6 3-1,0 8 1,-17-8-1,-34-2-15,-57-18 16</inkml:trace>
  <inkml:trace contextRef="#ctx0" brushRef="#br1" timeOffset="143493.34">8695 16794 0,'-12'12'15,"-14"32"1,-14 26-1,3 21 1,2 12 0,12 15-1,23 1 1,12-16 0,16-33-1,4-34 1,4-36-16,-6-30 15,-7-36 1,-5-22 0,-6-15-1,0 2 1,-6 13 0,-1 22-1,-5 23 1,2 31-1,3 24 1,5 36 0,3 30-1,4 23 1,1 17 0,-3-1-1,1-17-15,9-34 16,10-36-1,0-18 1,-2-19 0,7-28-1,-4-6 1,-1 9 0,-35 32-16</inkml:trace>
  <inkml:trace contextRef="#ctx0" brushRef="#br1" timeOffset="144361.035">9121 16911 0,'-7'11'16,"-16"35"-1,-8 19 1,1 21-1,8 15 1,14 7 0,21-6-1,27-17 1,16-20 0,9-30-1,8-30-15,-2-27 16,-10-14-1,-14 6 1,-22-12 0,-15-32-1,-10-9 1,-12 8 0,-11 14-1,6 13 1,9 28-1,3 5 1,18 12 0,29 6-1,29-3 1,17 5 0,-2 0-16,-9-15 15,-5-5 1,-42-14-1,-28 0 1,-17-7 0,-13 1-1,-2 5 1,-5 10 0,-8-8-1,6-2 1,1 5-1,13 15 1,10 25-16,1 33 16,0 32-1,-4 16 1,14 5 0,-3 13-1,5-7 1,17-28-1,22-31 1,5-26 0,0-22-1,-9-5 1,-15 3-16,-20 2 16</inkml:trace>
  <inkml:trace contextRef="#ctx0" brushRef="#br1" timeOffset="144845.747">9875 17066 0,'-11'66'15,"9"22"1,4 12-1,26 4 1,15-4 0,18-26-1,4-27 1,-9-36 0,-4-41-16,-11-36 15,-16-27 1,-12-11-1,-21-4 1,-22-6 0,-18 9-1,-13 19 1,-4 33-16,2 28 16,15 20-1,28 18 1,20 9-1,20 9 1,16-1 0,-1-7-16,0-4 15,-35-19-15</inkml:trace>
  <inkml:trace contextRef="#ctx0" brushRef="#br1" timeOffset="145302.532">10278 17305 0,'0'11'0,"0"1"16,0 1-1,10-8 1,10-23 0,8-20-1,-2-25 1,-9-15 0,-4-13-16,-8-9 15,0-4 1,-5 9-1,7 16 1,16 14 0,9 7-1,13 33-15,6 15 16,2 7 0,5 6-1,-8-3 1,-4 0-1,-21 5 1,-25-5-16</inkml:trace>
  <inkml:trace contextRef="#ctx0" brushRef="#br1" timeOffset="145877.004">11096 16491 0,'-4'6'16,"-18"6"0,-9 1-1,1 9 1,5 8 0,2 6-1,11-1-15,3-8 16,9-1-1,13-8 1,13-5 0,9-1-1,7 1 1,12 0 0,1 4-1,11 5-15,-6 3 16,10 11-1,1 8 1,-11 13 0,-11 16-1,-19 5 1,-25 5 0,-33-10-16,-28-7 15,-21-8 1,-25-16-1,-6-6 1,3-11 0,8-12-1,12-4 1,25-3-16,30-6 16,30 0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2T14:53:02.549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8792 9801 0,'0'0'16,"0"0"-1,5 0 1,7-5 0,18-2-1,18-3 16,23 7-15,14 3-16,21 7 16,10 6-1,-33-3 1,0 3-16,-14 0 16,18 10-16,-13-6 15,9 3-15,-10-2 31,4 4-31,35 14 16,4 2 0,-3 7-16,-5-7 15,-7 2 1,0-2 0,-11 3-1,1 1-15,-3 6 16,-7-6-1,-5 7 1,-3-4 0,-3-7-1,-9 2 1,-10-2-16,-4-3 16,-1-5-1,-4-4 1,-2 2-1,-24-16 1,1-5 0,1-7-1,-6-2 1,6-11 0,-5-2-1,-3 12 16,-10 3-31</inkml:trace>
  <inkml:trace contextRef="#ctx0" brushRef="#br0" timeOffset="1339.266">14776 9658 0,'-7'4'16,"-16"5"-16,-8 9 16,-6 4-1,-11 3 1,-11 2 0,-8-1-1,-9-2-15,3 5 16,3-4-1,-3 0 1,-1 3 0,-8-3-1,-9 1 1,-11 2 15,2-9-15,4 3-1,-2 1 1,-3-5 0,-7 2-1,-6 15-15,6 7 16,2-10 0,-2 0-1,4-1 1,13-6-1,11-2 1,-15 2 0,-12 10-1,4 3 1,3 7 0,1-7-1,5-8 16,10-7-15,-5 0 0,11-4-1,0 9 1,4-2 0,9-1-1,9-8-15,9 1 16,7 0-1,22-8 1,11-7 0,2-6-1,10-7 17,-5 5-17,0 5-15</inkml:trace>
  <inkml:trace contextRef="#ctx0" brushRef="#br1" timeOffset="12336.77">6120 11883 0,'-32'-48'16,"-29"-18"-16,8 14 15,-12-9-15,-14-10 0,6 16 16,-10 1-16,-13-5 0,-12 6 0,-28 5 15,10 12-15,-17 17 16,16 8 0,-4 16-16,23 5 0,-1 11 15,-12 9-15,109 10 16,38-23 0,40-14-1,-2-3 16,27-12-31,-13 4 16,8-1-16,20 1 0,-15 2 16,14 1-16,16 5 0,-13 0 15,13-2-15,21 9 0,-21-1 16,5 2-16,18 6 0,-23-2 31,9 1-31,13 11 0,-9 0 16,25 6-16,-31 0 0,9 6 15,1 19-15,-65-25 16,-73-13 0,-25-16-16,-18-2 15,-27-16 1,9 10 0,-17 0-16,-5-3 31,-26 2-31,21 3 15,-3 0-15,-21 5 0,16 0 16,-13 5-16,-17 2 0,17 4 16,-3 1-16,-14 12 0,17-7 15,1 2-15,-13 11 0,-7 1 16,-19 4-16,21-5 16,1 6-16,-12 17 15,88-18-15,49-27 16,0-2-1,32-2 1,33-2 0,-4-2 15,21 0-31,2 0 16,29-2-16,-22 2 15,5 0-15,12-10 0,-12 10 16,5 0-16,15 0 0,-20 0 15,4 0-15,14 6 0,3-2 16,25 3-16,-14 7 16,-2-3-16,0 12 15,-60-13 1,-66-10 0,-33 0-1,-22-10 1,-1 6-1,-14-10-15,-4 7 16,-19-2-16,2 5 16,-21-1-16,8 0 15,-22 0-15,18 5 16,-19 5-16,14-5 16,-12 5-16,18 0 31,-1-1-31,-26 0 15,3 1 1,41 2 0,42-1-1,43-2 17,0-4-32,15 0 15,-7 0 16,2 0-15,4 0 0,-6 0 15,-3 0-15,0 0-1,0 0 1,0 0-1,0 0 1,0 0 0,0 0-1,0 0 1,0 0 0,0 0 15,0 0-16,0 0 1,0 0 0,0 0-1,0 0 1,0 0 0,0 0 15,0 0-16,0 0 1,6 0 0,11-10-1,8-2 17,28-13-32,-5-3 0,12 3 0,28-15 0,-7 5 15,20 1-15,25-18 0,-5 12 16,15 7-1,30-8-15,-25 11 16,18-1-16,17 1 0,-22 13 0,-3-1 16,10 0-16,1 6 0,12 2 0,-35-3 31,-34-17-31,-105-18 16,-28 11-1,-37-9-15,9 15 0,-17 1 16,-22-1-16,7 7 0,-13-4 0,-27-2 0,9 5 15,-20-3-15,-32 3 0,20 8 16,-18 4-16,-32 0 0,24 8 16,-19 10-16,-37 15 0,40-2 0,-12 12 0,-26 15 15,39-7-15,5 11 0,-9 8 0,37-7 16,6 3-16,-3 6 0,54-22 16,90-19-16,24-18 15,55-35-15,-10 9 16,10-9-16,23-13 0,-5 10 15,26-9-15,23-17 0,-1 17 0,26-4 0,39-6 16,-16 9-16,25 5 0,40 2 0,-30 11 16,14 5-16,39 7 0,-36 10 15,6 11-15,29 15 0,-42-1 16,-3 13-16,26 13 0,-57-2 16,-9 7-16,3 7 0,-20-2 15,-29-12-15,-95-29 16,-96-42-16,-3 2 15,-44-20-15,16 15 16,-1-7-16,-28-3 0,9 4 16,-20 0-16,-21-6 0,3 12 15,-14-3-15,-35-4 0,22 16 0,-13-6 16,-37-1-16,25 14 0,-15-1 0,-36 5 0,42 8 16,-11 10-16,-23-3 0,45 9 15,8-4-15,-8 6 0,14 2 16,36-8-16,89-14 0,97-41 15,-2 13-15,42-18 0,-18 15 16,6-3-16,23-1 0,-6 2 16,19 2-16,26-10 0,-11 8 31,16-3-31,34 0 0,-24 2 0,21 12 0,33-1 0,-29 12 16,13 5-16,22 0 0,-36 8 15,2 10-15,16 11 0,-5 12 16,7 9-16,-88-7 15,-87-7-15,-41-11 16,-56-14-16,9-3 16,-11-6-16,-36-1 0,13 4 0,-15-4 0,-24-3 0,11 8 15,-11 1-15,-33 1 0,17 5 16,-15 11-16,-30 11 0,30-2 16,-5 10-16,-28 11 0,34-5 15,1 1-15,-9 10 0,33-3 16,16 3-16,4 6 0,39-5 0,72-8 15,30-22 1,53-23-16,-9-5 16,16-3-16,28-7 0,-10-2 15,22-1-15,31-7 0,-11 10 16,24-3-16,34-2 0,-20 7 0,20 0 16,32 8-16,-32 8 0,8 2 0,28 8 0,-33 1 15,2 7-15,21 11 0,-33-2 16,-10 6-16,0 4 0,-61-10 15,-95-10-15,-34-15 0,-56-22 16,11 4-16,-12-7 0,-28-5 0,10 1 16,-14 0-16,-29-9 0,11 7 15,-16-1-15,-34 0 0,21 3 16,-19 9-16,-34 2 0,29 6 16,-16 2-16,-27 4 0,28 6 0,4 6 0,-22 6 0,41-2 15,16 3-15,-1 10 0,44-8 16,74-5-16,35-10 15,58-17-15,2-2 16,41-11-16,-20 7 16,14-2-16,31-4 0,-7 3 15,20-6-15,45-7 0,-20 9 16,22 0-16,35 8 0,-24 14 16,7 8-16,31 18 0,-34-4 15,-2 20-15,16 8 0,-37-4 16,-14 10-16,-3 5 0,-70-10 15,-81-15-15,-38-16 16,-63-22-16,14 3 0,-19-6 16,-30-5-16,8 0 0,-22 1 0,-38-6 0,19 10 15,-14 0-15,-34 6 0,25 3 16,-14 4-16,-34 11 0,34 7 16,-4 13-16,-26 4 0,39-4 15,13 8-15,-4 9 0,16 8 0,41 15 0,79-41 16,79-30-16,16-10 31,43-21-31,-13 12 16,16-9-16,26-8 0,-1 7 0,15-2 15,39-6-15,-13 6 0,21-3 0,36 10 16,-31 11-16,18 3 0,26 2 0,-32 3 16,7 15-16,22 8 0,-38 0 15,-10 2-15,-5 8 0,-6 3 16,-108-30-16,-95-25 0,-10 1 15,-25-3-15,-36-9 0,6 10 16,-21-6-16,-38-3 0,15 3 16,-22 4-16,-33-4 0,20 11 15,-18 3-15,-34 4 0,26 3 16,-3 4-16,-29 12 0,40 6 16,11 6-16,-15 10 0,8 2 0,17 12 0,90-19 15,95-33-15,16-3 16,52-17-16,-7 6 15,12-4-15,39-8 0,-11 11 16,29 0-16,40-6 0,-14 4 0,21 9 0,38 1 16,-25 9-16,18 8 0,32 13 0,-37 3 31,-1 15-31,19 12 0,-44 3 16,-19 2-16,-13 7 0,-59-7 15,-77-12-15,-28-19 0,-36-12 0,-39-10 16,2-1-16,-23-1 0,-29-11 0,9 6 15,-23-6-15,-36-5 0,17 11 16,-21 0-16,-33 2 0,26 5 16,-18 10-16,-31 12 0,37 0 15,-7 14-15,-20 5 0,44-2 0,20 2 16,0 1-16,37-1 0,72-11 0,48-14 16,70-34-16,-5 5 15,22-2-15,30-8 0,-2 8 16,14-8-16,42-3 0,-10 9 15,23 3-15,37 1 0,-21 8 16,14 7-16,30 10 0,-32 3 16,4 11-16,22 9 0,-37 0 15,-10 10-15,-9 9 0,-31-7 16,-75-1-16,-57-24 16,-75-22-16,-1 1 15,-17-4-15,-25-10 0,4 6 16,-19-6-16,-28 0 0,7 6 0,-17-1 0,-36 2 0,22 7 15,-23 4-15,-28 4 0,31 7 16,-6 4-16,-25 20 0,39-7 16,11 2-16,-13 8 0,15 8 15,22 1-15,92-27 0,90-27 0,8-6 16,22-10-16,28-7 0,1 3 16,20-4-16,34-6 0,-4 7 15,24 1-15,47 5 0,-19 1 16,18 10-16,38 7 0,-28 12 0,3 7 0,30 10 0,-41 1 15,-1 12-15,6 11 0,-6 6 16,-26 3-16,-107-28 16,-99-34-16,-8 2 15,-26-9 1,-37-10-16,7 9 0,-22-14 16,-31-2-16,4 4 0,-17-1 0,-36 1 0,18 3 15,-11 6-15,-38 4 0,27 6 16,-12 7-16,-36 13 0,42-1 15,-1 18-15,-24 5 0,45-5 16,16 6-16,1 6 0,35-6 16,71-6-16,45-20 0,68-33 0,-11 6 15,19-8-15,25-15 0,-6 10 16,24-5-16,32-9 0,-7 9 16,22 4-16,45-6 0,-27 14 15,25 5-15,33 11 0,-28 2 16,8 10-16,37 10 0,-42 2 0,-5 11 15,10 10-15,-6 7 16,-17 7-16,-88-23 16,-101-29-16,-18-2 15,-29-16-15,-37-9 0,3 1 0,-19-4 16,-36-10-16,9 9 0,-18-4 0,-39-2 16,19 7-16,-19 2 0,-32 2 0,24 13 15,-17 4-15,-32 6 0,32 3 16,-1 18-16,-16 6 0,39-1 15,18 7-15,3 6 0,32-6 0,70-17 0,48-13 16,68-28-16,1 13 16,15-7-16,34-8 0,-7 2 15,26 2-15,38-9 0,-13 10 16,25 0-16,41-11 0,-21 13 16,14 5-16,39 11 0,-34 2 15,6 13-15,31 14 0,-39 1 16,-6 8-16,3 6 0,-19 9 15,-34-3-15,-95-25 16,-92-29-16,-5 4 16,-16-6-16,-32-10 0,8 6 15,-16-3-15,-27-14 0,6 15 16,-19-10-16,-28 4 0,15 7 0,-12 1 0,-35 4 0,22 5 16,-12 3-16,-26 10 0,28 3 15,2 15-15,-21 14 0,41-6 16,8 10-16,3 6 0,20 2 15,58 6-15,55-28 0,74-32 0,2 0 16,15-8-16,29-9 0,-7 7 16,26-7-16,33-4 0,-9 9 15,24-6-15,37 10 0,-18 3 0,10 10 16,42 16-16,-26-1 0,8 17 0,32 12 16,-40-7-16,3 10 0,15 19 0,-46-7 15,-12-5-15,0 7 0,-56-13 16,-85-13-16,-40-22 31,-72-26-31,14 0 0,-8-4 16,-22-8-16,6-3 0,-15 3 0,-27-11 0,10 12 15,-17-4-15,-33-3 0,19 14 16,-14 2-16,-27 0 0,21 12 16,-2 3-16,-18 3 0,36 7 15,0 8-15,-13 7 0,3 10 16,-3 13-16,73-13 0,86-15 0,28-15 15,45-18-15,-7-4 16,16 0-16,29-7 0,-5 5 16,17-4-16,36 2 0,-16 5 15,23-2-15,36 5 0,-23 2 16,15 7-16,33 4 0,-31 0 0,5 15 16,29 0-16,-39 8 15,-2 2-15,8 7 0,-8 7 16,-5 3-16,-89-19 15,-85-11-15,-26-7 0,-46-17 0,6 1 16,-12-6-16,-28-3 0,11 2 16,-14 1-16,-24-1 0,9 6 15,-14-1-15,-36-2 0,23 13 16,-10-4-16,-31 6 0,30 0 0,1 8 16,-13 10-16,31 4 0,4 1 0,-10 10 15,16 7-15,19 0 0,123-25 16,12-5-1,40-15-15,4 0 16,39-7-16,-15 4 16,14-4-16,38-4 0,-15 3 0,17 6 0,31-3 0,-15 8 15,20 2-15,25 7 0,-30 4 16,-3 3-16,11 9 0,-28 2 16,-16 8-16,1 5 0,-62-8 15,-66-12-15,-34-8 16,-55-15-16,7 0 15,-12-8-15,-25 0 0,10 0 16,-21-1-16,-25-7 0,14 9 16,-22-6-16,-32 1 0,21 4 15,-21 3-15,-28 10 0,28 5 16,-9 7-16,-35 14 0,32 4 16,-4 15-16,-26 16 0,39-6 15,8 11-15,-14 16 0,39-10 0,20 1 0,10 15 16,47-5-16,69-10 0,25-44 15,51-32-15,-1-16 16,33-18-16,-16 6 0,11-9 0,18-7 0,-9 3 16,17 1-16,27-9 0,-14-1 15,9 9-15,24-8 0,-23 14 16,4-2-16,8-2 0,-27 6 31,-5 1-31,6-1 0,-19-2 0,-18-9 0,-103-12 16,-9 25-1,-45 3-15,1 11 16,-38-3-16,18 11 16,-7 2-16,-24 2 0,10 3 15,-13 10-15,-27 3 0,18 7 16,-11 2-16,-21 14 0,17 2 0,-3 7 0,-19 13 16,26-6-16,11 4 0,-11 12 0,22-8 15,12 11-15,2 16 0,28 2 16,33 20-16,35-29 15,53-12-15,5-22 16,35-17-16,-19-8 16,8-16-16,25-10 0,-12 2 0,10-7 0,21-5 0,-13 2 15,11-5-15,20-2 0,-21-5 16,2 2-16,17-4 0,-4-8 16,23-14-16,-32 4 0,-15-21 15,-44 11-15,-47-11 0,-29 23 16,-36 6-16,-8 11 31,-39 1-31,21 8 16,-10 9-16,-15 0 0,5 8 15,-6 0-15,-19 5 0,17 5 0,-7 13 16,-20 2-16,14 3 0,-5 7 16,-12 12-16,23-1 0,0 7 0,-6 12 15,11 5-15,-3 27 0,40-9 16,36 13-16,30-26 0,40 1 15,16-29-15,32-11 0,3-13 16,30-18-16,-26 0 16,6-11-16,8-6 0,-14 2 15,1-7-15,18-4 0,-19 3 16,6-7-16,10-13 0,8-2 16,17-16-16,-25 1 15,-1-29-15,-42 16 16,-15-15-16,-53-10 15,-17 32 1,-36 18-16,-8 13 0,-29 10 16,17 8-16,-6 6 0,-21 6 0,11 5 15,-6 5-15,-14 18 0,13-5 16,1 7-16,-18 15 0,21-7 16,2 12-16,-11 16 0,5 9 15,-2 33-15,22-3 16,26 15-16,27-20 15,41 4-15,21-34 0,25-6 16,7-29-16,37-18 0,-24-7 31,1-10-31,16-7 0,-16-6 16,12-7-16,13-10 0,-24-1 16,2-7-16,10-9 0,-2-9 15,9-22-15,-19 5 16,-7-13-16,-26 13 15,-24-10-15,-51-8 0,-8 35 16,-25 13-16,-6 21 16,-27 7-16,2 7 15,-22 3-15,7 10 16,-24 23-16,11-3 0,-12 21 16,12 6-16,-7 19 0,21 2 15,-1 30-15,27-13 16,14 29-16,25-13 15,27 12-15,23-28 16,33-6-16,58-1 16,-5-15-1,-53-33 1,-48-30-16</inkml:trace>
  <inkml:trace contextRef="#ctx0" brushRef="#br1" timeOffset="12706.778">5233 10562 0,'0'0'0</inkml:trace>
  <inkml:trace contextRef="#ctx0" brushRef="#br1" timeOffset="60651.772">6438 11410 0,'48'-54'0,"17"-4"0,5 10 15,16-2-15,-2 10 16,11 10-16,24 12 16,-72 36-1,-47-1 1,-47 9-16,-1-3 16,-13-7-16,-27 5 0,10-4 15,-17 1-15,-26 5 0,12-5 16,-10-1-16,-14 4 0,10 1 15,-3 3-15,-21 10 0,24-4 16,-3 3-16,-18 15 0,11-7 16,-11 6-16,25 23 15,112-18 1,20-28 0,34-13-16,14-7 15,39-10-15,-14-2 16,15-6-16,31-14 0,-17 9 0,21-1 0,33-5 0,-18 6 15,16 6-15,29-1 0,-22 3 16,8 9-16,26 2 0,-34 4 16,1 8-16,11 9 0,-2 3 15,-2 21-15,-70-16 16,-71-10-16,-89-27 16,1-4-16,-32-8 0,-4-4 15,-30-7-15,16 8 16,-11 1-16,-31-2 0,13 11 15,-17 0-15,-41 1 0,20 9 16,-25-3-16,-35 10 0,28-3 16,-4 9-16,-19-4 0,33 5 31,7 11-31,-3 0 0,16 2 16,45 18-16,79-21 15,84-9-15,1-13 0,40-13 16,-13 3-16,9 3 0,19-6 0,-2 0 15,18-2-15,34 0 0,-14 11 16,24-6-16,29 7 0,-18 3 16,15 3-16,22 7 0,-27 2 15,5 10-15,20 9 0,-35-1 16,-7 8-16,6 10 0,-14 11 16,-26 13-16,-75-32 0,-78-20 0,-28-15 15,-48-12-15,15-4 16,-14-6-16,-31 0 0,15 4 31,-15-4-31,-31-2 0,19 8 16,-18 2-16,-31 4 0,28 0 0,-10 10 15,-27 9-15,38-3 0,-4 8 0,-8 8 16,2 8-16,4 3 0,73-3 16,84 3-16,24-20 15,49-9-15,-6-3 16,16-12-16,24-6 0,-4-3 15,18 2-15,31-7 0,-10 5 16,24 0-16,24-2 0,-21 6 16,4 4-16,25 9 0,-35 3 0,-8 6 15,6 6-15,-2 8 16,-24 6-16,-70-14 0,-80-9 0,-9-3 16,-19-5-16,-29-5 0,1 2 15,-13-7-15,-30-2 0,14 3 16,-15 0-16,-24 1 0,17 3 15,-15 0-15,-17 10 0,22 0 0,6 3 16,-18 4-16,0 1 0,-18 14 16,68-14-16,74-5 0,34-4 31,50-8-31,2 1 16,13-8-16,27-8 0,-4 4 15,19 2-15,34 1 0,-9 7 16,20-3-16,33 3 0,-22 0 15,0 5-15,21 5 0,-32 0 0,-11 3 16,1 6-16,0 12 0,-94-13 16,-83-13-16,-12 0 15,-24-5-15,-31-3 0,9-2 16,-14 3-16,-30-6 0,15 0 16,-16 3-16,-30 3 0,22 1 0,-3 6 0,-21 0 15,24 6-15,9 1 0,-14 6 16,10 1-16,19 12 0,71-18 31,70-16-31,19-2 16,48-6-16,-10-1 15,17 0-15,31-1 0,-5 0 16,23-5-16,38-2 0,-21 3 16,13 5-16,27-2 0,-27 12 15,0 3-15,18 4 0,-16 0 0,-22-9 16,-81-1-16,-80-20 0,-21 10 15,-28-8-15,-32-2 0,2 5 16,-22-11-16,-34-4 0,17 7 16,-22-2-16,-37-5 0,21 15 15,-10-3-15,-37 7 0,26 9 0,-2 2 16,-19 10-16,31 5 0,6 2 16,-11 9-16,5-4 15,17 6-15,92-16 16,88-19-16,7 4 15,26-7-15,34-8 0,-1 3 16,19 0-16,36-15 0,-6 9 16,24-4-16,41 5 0,-19 7 15,5 5-15,30 11 0,-27 2 0,2 10 16,20 2-16,-45 9 0,-13 2 0,-2 7 0,-64-8 16,-76-17-16,-22-5 15,-38-3-15,-31-9 0,-2 5 16,-19-6-16,-33-5 0,10 5 0,-23 0 15,-35 1-15,18 9 0,-20-1 0,-34 9 0,29 0 16,-10 15-16,-27 15 16,37-5-16,-1 11 0,-14 11 0,41-4 15,15 5-15,6 5 0,57-18 16,79-17-16,28-16 16,63-20-16,-14 1 15,22-9-15,29-8 0,-6 3 0,14 1 16,41-5-16,-17 10 0,22-5 0,35 1 15,-28 17 1,6 5-16,24 1 0,-34 6 16,-9 13-16,11 10 0,-15 7 15,-38 18-15,-83-25 0,-89-16 16,-1-2-16,-23-5 0,-31-5 16,10 5-16,-23-5 0,-26 3 0,9-4 15,-23 12-15,-33 6 0,21 1 16,-18 10-16,-28 13 0,29 8 15,-6 9-15,-20 12 0,40-5 16,11 6-16,1 17 0,16 6 0,51-8 16,57-41-16,75-46 0,2-6 15,17-13-15,21-16 0,-9 4 16,17-11-16,22-10 0,-6 4 31,15-5-31,25-9 0,-14 4 16,1-4-16,18-9 0,-23 6 15,-7 0-15,5-2 0,-22-5 0,-21-18 16,-50 24-16,-55 1 0,-22 23 16,-49 7-16,10 22 15,-8 5-15,-22 4 0,12 6 16,-12 8-16,-28 9 0,20 10 0,-12 2 16,-19 14-16,21-3 0,1 13 0,-12 11 0,30-5 15,2 6-15,6 14 0,7 4 16,17 16-16,44-24 15,48-16-15,11-24 16,29-19-16,-2-12 16,27-18-16,1-2 0,31-21 0,-23 7 15,0-9-15,14-13 0,-19 9 16,2-12-16,3-8 0,5-17 16,4-29-16,-32 16 15,-22-7-15,-39 25 16,-42 14-16,-16 28 15,-43 19 1,13 7-16,-10 16 0,-23 13 16,16 5-16,-11 8 0,-21 16 15,16-4-15,1 14 0,-13 11 0,-1 8 16,1 20-16,26 20 16,83-51-1,34-35 1,31-24-16,10-16 0,15-20 0,-8 3 15,3-12-15,22-9 0,-19 0 16,22-7-16,16-15 0,-11 8 16,14-6-16,14-12 0,-15 13 15,2-5-15,10-5 0,3-2 16,13 1-16,-48 18 16,-100 29-1,-26 21 1,-37 20-16,6-2 15,-12 10-15,-18 12 0,3 0 16,-5 11-16,-28 14 0,17-7 16,-4 12-16,-19 16 0,26-15 15,-2 3-15,-4 10 0,3 1 16,11-6-16,71-41 0,37-26 16,39-28-16,0 1 15,14-9-15,14-20 0,-3 6 16,11-7-16,26-21 0,-15 10 15,8-6-15,16-11 0,-12 10 16,11-3-16,18-2 0,-4-1 16,15 1-16,3 13 0,-116 47 15,-45 24 1,-50 16-16,4-2 16,-9 10-16,-19 16 0,2-9 15,-9 21-15,-25 16 0,11-9 16,1 13-16,-15 13 0,19-13 15,4 5 1,3 8-16,0-3 0,20 0 0,67-57 16,24-28-1,35-34-15,8-11 16,30-30-16,-16 16 16,6-8-16,14-14 0,-6 7 15,1-3-15,13-13 0,-9 13 16,-4 1-16,11-14 0,-10 3 0,4-6 0,-46 1 15,-84 47 1,-14 28 0,-34 28-16,10 8 15,-5 8-15,-23 23 0,18-9 16,-7 10-16,-12 22 0,17-8 16,2 8-16,-8 14 0,8 1 15,6 17-15,41-7 16,66-61-1,10-32 1,28-33-16,2-15 16,26-15-16,-5-6 15,15-20-15,-15 3 16,4-12-16,-11 6 0,-2-7 0,-26-4 16,-33 46-1,-51 25-15,-14 18 16,-42 36-16,16-4 15,-13 15-15,0 19 0,4-2 16,-1 10-16,-11 20 0,16-10 16,3 8-16,3 20 0,3 2 15,9 13-15,41-20 16,23-53 0,32-44-16,5-21 15,23-35-15,-11 3 16,2-2-16,11-19 0,-11 9 15,6-9-15,11-18 0,4-3 16,15-22-16,-18 14 16,2-12-16,-49 27 15,-31 40 1,-40 34-16,-9 22 16,-23 19-16,-6 10 15,-19 19-15,10 6 16,1 11-16,21-6 15,4 7-15,31 5 16,50-45 0,10-28-1,18-28-15,5-12 16,18-23-16,-9-5 16,15-14-16,-18 1 15,8-3-15,0-16 16,-31 19-1,-50 36 1,-40 27 0,-35 26-1,24 7 1,0 18-16,4 38 16,26 5-1,45-25 1,32-34-1,24-43 1,12-39 0,-5-18-16,-20-10 15,-30 8 17,-35 32-17,-41 35 1,-26 38-1,-12 31 1,8 11 0,48-13-1,48-39 1,47-35 0,29-38-1,-4-18 1,-2 3-16,-36 10 15,-52 23 1,-42 23 0,-34 22-1,-15 20 1,3 8 15,42-11-15,51-20-1,51-19 1,2-6 0,20-4-16,2 2 15,22-8-15,-6 8 16,21 2-16,-8 7 0,20 9 0,-16 2 16,18 2-16,-10 9 15,19 9-15,-21 3 16,14 7-16,-16-4 15,4 6-15,-16-2 16,8 8-16,18 28 16,-78 7-1,-71-7 1,-9-26 0,-43-2-16,9-16 15,-12 1-15,-18-3 0,5-2 16,-22 4-16,-30 3 0,14-1 15,-12 0-15,-18 12 0,15-6 16,-10 5-16,-9 8 0,26 2 16,7-12-16,-9 12 0,0 4 0,4 1 0,69-24 15,88-37 1,36-12 0,-2 0-1,27-10-15,-15 5 16,11-6-16,21-4 0,-9 3 0,15-13 0,27-5 0,-15 10 15,17 3-15,26-3 0,-23 8 16,15-1-16,22 4 0,-31 4 16,4 8-16,16-7 0,-20 6 15,-1-2-15,13-7 0,-7-6 16,2-6-16,-32-59 16,-107 18-1,-52 23 1,-28 23-1,10 20 1,-10 17-16,3 10 0,-24 20 16,8 6-16,-24 24 0,14 1 15,-4 22-15,23-10 16,23 16-16,30 6 16,57-29-1,10-36-15,28-13 16,-3-14-16,28-18 0,-10-8 15,22-12-15,-15-2 16,13-17-16,-16 7 31,-2-13-31,21-24 16,-48-4 0,-62 37-1,-44 34 1,-37 29-1,16 9 1,1 26-16,11 1 0,7 22 0,-6 32 16,17 6-1,31-20 1,31-41 0,22-38-1,-11-18 1,14-23-16,-8-6 15,5-20-15,-10 3 16,-3-18-16,-5-33 16,-19 2-1,-19 39 1,-20 43 15,-7 39-15,-5 41-1,14 38 1,7-23 0,1 10-16,8 31 15,5-2 1,0-20-16,5-32 16,0-54-1,-5-54 1,0-6-1,0-19 1,0-2-16,0-11 0,0-32 31,-5 9-15,5 21 0,0 62-1,0 45 1,10 33-1,15 34 1,-7-11 0,5 6-16,7 33 15,-10 4 1,-2-28 0,-6-24-1,-7-48 1,-5-30-16,-5-47 15,5 4 1,-3-19 0,-2-36-16,1 1 15,-1 14 1,2 47 15,-3 42-15,2 53-1,1 31 1,3-13 0,-5 8-16,5-7 15,0 12-15,8 23 16,2-11 0,2-38-1,1-43 1,0-39-1,-1-43 1,-7 1 0,-5-11-1,0 11-15,-7-17 16,-8-18-16,2 8 16,-4 28-1,14 46 1,-3 32 15,6 54-31,-4-1 16,-4 23-16,3-5 15,0 18-15,3 30 16,2-7 0,7-28-1,10-61 1,1-46-1,3-46 1,-4 1 0,-1-17-16,-14 0 15,3-18-15,-10-34 16,-2 11 0,-6 28-1,-2 60 1,2 49-1,5 43 1,-1-2 0,6 18-1,-3 1-15,6 18 16,0-11-16,6 9 0,11 14 16,21-24-1,5-30 1,-20-43-1,-18-52 1,-5-2 15,-11-22-31,-1-5 16,-11-21-16,9 3 16,-9-10-16,0-29 15,6 21 1,8 64-1,9 37 1,0 48-16,0 4 16,6 24-16,-3 0 15,11 19-15,-6-4 16,10 27-16,-6-12 16,-1 12-16,-11-16 15,-11 3-15,-27 9 16,-20-27-1,-2-46 1,20-51 0,19-36-1,16-1 1,19-20-16,13 7 31,23-20-31,13 12 16,16-8-16,-7 20 15,12 7-15,-11 12 16,-73 30 0,-26 12-1,-44 18-15,9-6 16,-11 12-16,-24 0 0,13-1 0,-13 2 0,-23 6 0,21-4 16,-13 4-16,-10 4 0,-10-5 15,-15 8-15,22-3 16,12-5-16,56-17 15,81-13 1,20-2 15,36-13-31,-10 2 0,12-5 16,25-12-16,-13 3 0,14 1 16,27-7-16,-20 5 0,10 2 15,18-4-15,5 3 0,12 7 16,7 7-16,-124-2 15,-47 12 1,-55-6-16,-13 4 16,-32 3-16,12-4 15,-5 6-15,-17 6 0,12-4 16,-7 8-16,-23-3 0,23 4 0,-6 1 16,-12 6-16,0-6 0,-13 6 0,48-5 15,91-13 1,21 0-1,37-13-15,10 0 16,43-4-16,-20-1 0,5 0 16,17-4-16,-15 6 0,8-1 15,7-6-15,4 5 16,8 1-16,-29 4 0,-61 6 31,-58 9-31,-26 3 16,-48 2-16,10 4 15,-9 1-15,-20 12 0,14-5 16,-1 4-16,-20 7 0,-3 0 16,-5 6-16,22-2 15,92-21 1,34-8-16,49-14 0,-6 0 16,16-3-16,20-10 0,-10 4 15,14-5-15,17-2 0,-17 3 16,9 6-16,14-6 0,-3 4 15,15-5 1,-30 5-16,-70 11 31,-63 0-31,-21 2 16,-52 5-16,13 0 16,-10 5-16,-27 7 0,22-4 15,-15 4-15,-16 6 0,-5-1 16,-17 7-16,-15 1 15,104-16 1,48-6-16,50-6 0,22-6 16,33-9-16,4 0 15,37-7-15,-10 0 16,17-5-16,-15 2 16,-6 2-16,-27 4 15,-86 14 16,-31 4-15,-41 8-16,6-1 16,-8 2-16,-21 5 0,-19 2 15,-24 9-15,12-4 16,-5 6-16,13 0 16,97-10-1,33-8-15,37-5 0,11 0 16,36-16-16,0 9 15,17-6-15,-10 3 16,4 3-16,3 2 16,-64 22-1,-46 1 1,-46 12-16,-15 0 16,-37 10-16,-7-2 15,-27 8-15,17-13 16,-4 7-16,-2-2 0,81-23 15,40-13 1,45-9-16,21-6 31,27-10-31,13 1 16,25-8-16,-10 4 16,15-4-16,-20 2 15,2 3-15,-19 1 16,-90 13-1,-37 11 1,-39 13-16,6 1 0,-14 0 0,-21 5 0,10 4 16,-4-1-16,-19 3 0,-4 6 15,-10 4-15,-6 1 16,83-23 0,46-13-1,49-19-15,16-5 16,31-17-16,-1-2 15,31-15-15,-12 9 16,7-10-16,20-9 16,-81 28-1,-47 28 1,-54 19-16,-19 16 16,-36 24-16,19-4 15,-7 5-15,-14 10 0,-3 2 16,-17 13-16,-10 20 15,69-26 1,77-43 0,17-16-1,25-20-15,7-8 0,10-21 16,-4 0-16,10-9 0,-12 3 16,2-11-16,-7-21 15,-54 19 1,-24 35-1,-42 20-15,-6 12 16,-26 28-16,4 5 31,-20 21-31,20-5 16,1 14-16,1 31 16,49-18-16,46-45 15,36-38 1,1-13-1,8-12-15,1-10 16,15-23-16,-11 1 16,3-12-16,11-22 15,-49 21 1,-60 52 0,-5 29-1,-16 31-15,3 16 16,-10 27-16,10 7 15,0 18-15,13-12 16,15 8-16,10 11 16,40-52-1,18-55 1,10-46 15,-20-3-31,-6-17 0,-11-5 16,-11-17-16,2-35 15,-29 25 1,-27 58 0,-14 52-1,16 14 1,2 18-16,7 37 16,5 5-1,26-36-15,27-37 16,28-40-1,-5-14 1,2-21-16,3-9 31,7-17-31,-2 7 16,-7-1-16,-6-12 16,-50 59-1,-18 30 1,-24 38-16,-6 9 15,-8 22-15,6-2 16,-6 12-16,-9 24 16,35-25-1,58-55 1,7-28 0,24-35-16,5-11 15,24-27-15,-10-4 16,17-24-16,-11 15 15,-1-3-15,-13 11 16,-59 60 0,-24 23-1,-35 26-15,-8 10 16,-24 20-16,2 4 16,-13 15-16,13 1 15,-1-3-15,7 1 16,59-55-1,28-18 1,28-35-16,14-3 16,27-26-16,-9 10 15,-1-5-15,18-7 0,-1-5 16,25-13-16,15-19 0,-70 50 16,-44 34-1,-47 30-15,-13 13 16,-30 29-16,-3 3 15,-29 27-15,14-6 16,-8 8-16,-10 22 31,55-53-15,41-42 0,48-41-16,17-14 15,37-29-15,-19 14 16,9-4-16,14-10 0,2-4 15,19-14-15,17-13 16,-84 43 0,-36 32-1,-49 37-15,-15 9 16,-22 20-16,-4-1 16,-21 19-16,9-1 15,-8 5-15,-15 7 16,65-33 15,41-27-15,38-31-16,22-12 15,37-29-15,-10 12 16,3 0-16,16-9 0,5-5 16,26-14-16,20-11 15,-71 25-15,-86 39 16,-33 16-1,-38 30-15,10-4 16,-14 12-16,-20 11 0,7-5 16,-8 8-16,-21 4 0,16-3 15,4 2-15,-16 8 0,14-14 16,4 5-16,-13 5 0,3-4 16,-8-2-16,10-10 0,2-1 15,44-24-15,70-26 16,28-14-1,2 7 1,20-11-16,3 2 16,38-21-16,-13 6 15,5 2-15,17-13 0,-9 12 16,11-4-16,23-1 0,-12 12 16,3 1-16,21 5 0,1 10 15,11 8-15,-40 23 16,-67-3-1,-60 16-15,-24-3 16,-42 8-16,12-10 0,-17 1 0,-20 9 0,9-2 16,-10-1-16,-32 10 0,21-4 15,-12 3-15,-28 14 0,22-7 16,-15 2-16,-14 10 0,19-6 16,-7 2-16,-19 13 0,24-9 15,-8 5-15,-17 10 0,35-9 16,2-5-1,-7 17-15,-2-5 0,-9 7 0,87-80 16,50-9 0,53-22-16,12 3 15,33-18-15,-12 10 16,11-5-16,27-7 0,-2 2 16,18-7-16,31-16 0,-11 10 15,18 3-15,27-12 0,-11 9 0,13 11 0,27 2 16,-35 16-16,-5 4 0,13 12 0,-36 8 15,-8 4-15,1 9 0,-23 30 16,-76-12 0,-80-14-16,-5-4 15,-26-4-15,-3 4 16,-36-5-16,19 5 0,-14 0 0,-26 9 0,12 0 16,-12 6-16,-35-1 0,17 1 15,-12 6-15,-30 8 0,22 2 16,-13 2-16,-16 10 0,32-8 15,12-2-15,-13 13 0,-2 1 16,-4 3-16,72-14 16,86-19-16,20-12 15,45-27-15,-7 4 16,18-7-16,20-5 0,-4 5 16,15-10-16,27-11 0,-15 9 15,33-7-15,31-9 0,-17 10 16,9-5-16,31-5 0,-27 14 15,9-1-15,22 1 0,-34 14 16,-10 2-16,18 3 0,-20 5 0,-8 3 0,8-1 0,-58-10 16,-64-32-16,-32 19 15,-60-6-15,4 11 16,-34-4-16,-4 9 16,-27-6-16,26 12 15,-8 2-15,-23-4 0,12 9 0,-9 6 16,-29-4-16,22 6 15,-14 5-15,-25 5 0,20 6 16,-7 9-16,-25 7 0,25-7 16,-3 11-16,-15 9 0,30-5 15,3 3-15,-17 15 0,32-10 16,10 10-16,-8 7 0,16 11 0,9 20 0,107-13 16,52-43-1,-7-23-15,26-12 16,-1-2-16,30-16 0,-19 3 15,9-5-15,25-10 0,-15 3 16,13 1-16,23-4 0,-13 8 16,13 3-16,25 6 0,-21 6 15,8 2-15,23 17 0,-32 1 32,-5 11-32,21 15 0,-33-1 15,1 10-15,13 10 0,-18 5 0,-10 25 16,-104 8-16,-62-48 15,-3-25 1,-25-23-16,0-6 16,-36-7-16,24 9 15,-16-4-15,-23 3 0,16 0 0,-13 5 0,-27 5 0,14 0 16,-13 10-16,-32 3 0,23 5 16,-8 2-16,-27 9 0,37-5 15,-2 3-15,-11 9 0,4 2 16,-11 9-16,63-3 15,63 11-15,96-34 16,5-12-16,35-19 0,0-7 16,38-11-16,-20 5 15,12-2-15,27-13 0,-11 8 16,18 0-16,32-3 0,-13 10 16,15 6-16,41-6 0,-30 16 15,9 4-15,21 16 0,-36 0 31,-4 4-31,10 14 0,-36-5 16,-8 3-16,1 9 0,2 23 0,-151-59 16,-56-20-1,9 7 1,-29-18-16,3 1 16,-36-2-16,20 3 15,-13 4-15,-19-1 0,11 5 0,-11 4 0,-28 3 0,21 1 16,-21 6-16,-25 0 0,22 0 15,-9 13-15,-28 5 0,38 0 16,2-1-16,-9 3 0,-1 13 16,4 5-16,73-8 15,68 1-15,30-14 32,45-7-32,10-7 0,31 2 15,-19-5-15,1 0 0,25 0 0,-3 0 16,9 0-16,29 0 0,-12 0 15,6 0-15,28 10 0,-28-8 16,6 13-16,20 11 0,-2-1 16,4 15-16,-22 13 15,-132-38-15,-29-10 16,-44-18-16,-10 1 16,-32-16-16,15 8 15,-8-2-15,-25 1 0,18 3 16,-16 1-16,-20-6 0,18 12 15,-14-3-15,-26 10 0,26-2 16,-5 3-16,-7 3 0,9 0 16,7 3-16,78 15 0,48-8 15,50-3-15,16-2 16,37 0-16,-15-5 16,13 0-16,23 0 0,-16 0 31,15 0-31,15 0 0,-9-5 15,-3 5-15,13 0 0,-3 0 16,7-5-16,-50 0 16,-53-7-16,-39 4 15,-57-9-15,1 4 16,-23-2-16,-26 2 0,9 0 16,-16 1-16,-28-1 0,13 13 15,-5-10-15,-20 3 0,24 1 16,6 1-16,-2 3 0,2 9 15,108 6 1,36-3 0,45-2-16,19-3 0,27-5 15,-13 0-15,7 0 0,13 6 16,-19-6 0,6 2-16,15-2 0,3 4 15,13 4-15,-11-8 16,-75 0-1,-66-8-15,-12 4 16,-28-4-16,-28-2 0,4 2 16,-22-1-16,-27 6 0,12-3 15,-12-1-15,-25-3 0,28 4 16,-4-1-16,-3 2 0,6 0 16,11-2-16,92 2 15,39 2 1,42 3-16,21 0 15,35 0-15,-18 0 16,3 3-16,15 2 0,-16-5 16,7 7-16,11 3 0,5-3 15,15 9-15,6-3 16,-81-6 0,-68-2-16,-15 0 15,-33-5-15,-23 8 0,4-8 31,-19 5-31,-23 1 0,15-4 16,-3 2-16,-17 2 0,3-4 16,0 3-16,45 0 15,56 1-15,35-4 16,56-2 0,1 0-1,17 0-15,30 0 0,-11 0 0,13 5 0,23 5 0,-18-7 16,-5 2-16,14 7 15,-4-2-15,-20-7 16,-52-3-16,-69-20 16,-16 7-1,-27-4-15,-28-11 0,-1 10 16,-19 1-16,-33 3 0,8 2 16,-14-1-16,-25 3 15,23 8 1,-3-3-16,-9-3 0,8-7 15,2-3-15,71 5 16,64 1-16,34 5 16,53-4-16,-2 7 0,6 1 0,22-2 15,-8 0-15,12 3 0,18-9 0,-18 6 16,11 4-16,20-5 0,4 6 16,23 0-16,3 12 15,-96-7 1,-85 1-16,-14-6 15,-32 0-15,-32 0 0,4 0 16,-27 2-16,-31-2 0,13 0 16,-13 0-16,-22 5 0,25 0 15,5-2-15,-3 1 0,13 1 16,73-5 0,71-5-16,24 1 15,49-9-15,-7 5 16,11-3-1,20-7-15,-13 0 16,12 0-16,16 1 0,-16 3 16,5 4-16,9 3 0,-2-6 15,0 3-15,-56 8 16,-59-3-16,-45 5 16,-51 0-16,2 0 15,-18 7-15,-27-2 0,9 0 16,-5 3-16,-29 10 0,17-6 15,5 1-15,-2 2 0,-16-2 16,88-8 0,78-15-16,22 4 15,24-1-15,23-6 0,1 1 16,12-6-16,27 0 16,-16 6-1,6-6-15,15 1 0,1-1 16,11 6-16,-34 6 15,-72 6 1,-67 8-16,-12 2 16,-30 8-16,-31 2 0,3-3 15,-21 6-15,-28 2 0,18-2 16,6 0-16,-15 2 0,2-8 16,17 1-16,58-11 15,63-11-15,35-4 16,54-5-16,-12 2 15,9-6-15,24 3 0,-10-2 16,5-1-16,21-4 0,-17 9 0,-1-6 0,10 1 0,4 4 16,8-4-1,-39 17-15,-61 0 32,-60 6-32,-5 5 15,-21-4-15,-27 11 0,5 0 16,-18-1-16,-22 4 0,20 2 31,-9-6-31,-8 7 0,1-5 16,5 3-16,47-13 15,59-9-15,33-3 16,49-20-16,-11 10 16,20-4-16,26-6 0,-16 11 15,7-1-15,11-4 0,14 3 16,3-8-16,-25 14 15,-68 3 1,-68 13-16,-10 2 16,-22 7-16,-33 14 0,2-1 15,-12 0-15,-33 11 0,20-9 32,-7 9-32,-6-1 0,-7-7 15,15 2-15,60-17 16,56-23-16,23-3 15,30-10 1,30-12-16,0 5 16,13-8-16,30-4 0,-10 7 15,5 2-15,20 2 0,2 3 16,13-7-16,5 10 16,-89 10-1,-81 8-15,-16 2 16,-30 2-16,-31 8 0,-2-2 15,-18 15-15,-33 2 0,14-3 32,-7 8-32,-24 8 0,-2 3 15,-12-1-15,37-10 16,75-22-16,73-13 0,25-8 16,44-12-16,-14 2 15,13-2-15,26-10 0,-13 10 16,9-5-16,19-5 15,3-1-15,24-5 0,-20 11 16,-10 5-16,-57 15 16,-55 10 15,-56 22-31,-6-9 16,-16 5-16,-26 12 0,4-2 15,-13 3-15,-16 4 0,-9-2 16,-15 11-16,6 6 15,83-21 1,72-22-16,36-7 16,48-18-16,-9 6 15,11-11-15,9-2 0,9 1 32,28-4-32,-20 7 15,-9 3-15,-44 8 16,-52 10-1,-49 10-15,-7-4 16,-24 1-16,-27 10 16,2-4-1,-9-1-15,-29 7 0,21-7 0,-6 3 0,-14-2 0,7-6 16,-7-14 0,54-11-1,42-25-15,42-4 16,50-19-16,-2 18 15,18-5-15,17 0 0,-7 10 32,5 4-32,17-5 0,0 6 15,14-2-15,-8 18 16,-94 26 0,-33 9-1,-58 15-15,6-11 16,-16 4-16,-20 9 0,16-3 15,-13-1-15,-16 4 0,-5-5 0,-12 8 16,19-20 0,63-19-1,62-18-15,17 1 16,22-2-16,25-11 0,-4 6 16,13 0-16,18-5 0,14-1 15,20-4-15,-17 9 0,-9 7 0,-39 11 16,-87 18-1,-26 8 1,-47 6-16,8 3 16,-7 5-16,-22 7 0,7 2 15,-7 5-15,-18 1 16,-9 6 0,-19 8-16,-2-9 15,85-34 1,71-33-16,15-4 31,25-5-31,23-14 0,3 3 0,14-8 16,22-7-16,-12 6 0,1 2 0,15-6 15,2 5-15,10 0 0,-14 13 16,-96 40 0,-35 8-1,-39 17-15,5-3 16,-15 6-16,-19 15 0,7-9 15,-1 10-15,-18 6 0,-12 12 32,-17 8-32,-15 8 15,75-45 1,64-44-16,31-14 16,45-33-16,-6 11 15,11-11-15,16-2 0,-7 6 16,4-4-16,4 1 0,8-1 15,12-3-15,-3 4 16,-95 39 0,-36 18-1,-43 20-15,6 0 16,-13 8-16,-18 10 0,8 0 16,-5 0-16,-11 15 0,-13-3 15,-15 10-15,1-12 16,69-30-1,53-40-15,25-13 16,44-24-16,-7 12 16,5-7-16,16-9 0,17-7 15,28-8-15,-22 12 16,-2 4 0,-21 14-16,-84 47 15,-25 14 1,-37 25-16,0-5 15,-4 9-15,-17 12 16,-5 6-16,-26 18 0,16-15 31,-2 9-31,40-27 0,47-28 16,53-34-16,5-6 16,15-12-1,24-11-15,-6 3 16,10-7-16,19-5 0,-18 5 0,11-4 0,7-1 15,0-3-15,0 1 0,-14-9 32,-91 35-17,-29 22 1,-46 26-16,12-1 16,-6 9-16,-25 15 0,15-2 15,-2 10-15,-12 7 0,1 8 16,-14 15-16,6 24 15,87-65 1,39-34 0,43-34-16,-6-4 15,14-12-15,19-17 0,-13 6 16,13-2-16,11-16 0,9-2 16,19-17-16,-29 11 15,-8 4-15,-59 19 16,-32 33-1,-44 23-15,-13 18 16,-27 23-16,9-4 16,-2 6-16,-15 15 0,10-5 15,0 8-15,-8 7 0,8 13 16,-5 15-16,30 14 16,45-47-1,41-43-15,16-20 31,39-35-31,-16 3 16,12-14-16,11-15 0,-9 7 16,8-7-16,4-10 0,12-7 15,7-18-15,-4-27 0,-60 54 16,-64 34-16,-24 28 16,-38 22-16,13 3 15,-10 12-15,-21 15 0,12-1 16,-4 8-16,-13 13 0,-2 8 15,-13 19-15,31-4 32,9 7-32,46 6 15,63-64 1,9-31 0,32-42-16,-14 1 15,5-8-15,16-22 0,-7 9 16,-4-13-16,16-15 0,4-2 15,14-24-15,-31 18 16,-19 1-16,-40 34 16,-38 20-16,-27 19 15,-33 25-15,14 6 16,-8 15-16,-18 9 0,8 3 16,0 8-16,-13 12 0,0 11 15,-12 25 1,18-10-16,11 14 0,49 7 15,26-52 1,43-38 0,12-22-1,32-33-15,-13 4 16,3-14-16,18-17 0,-3 6 16,8-4-16,18-18 0,-16 18 0,2-7 0,14-9 0,-5 1 15,-1-4-15,-48 11 16,-42 35-1,-54 24-15,-11 12 16,-39 28-16,16-3 16,-4 5-16,-16 13 0,11-2 15,-4 11-15,-7 8 0,-4 9 16,-9 24-16,3 22 16,81-38-1,38-47 1,33-35-16,1-8 15,7-12-15,19-21 0,-11 3 16,12-9-16,17-17 0,-17 7 16,3-2-16,8-16 0,2 7 15,5-10-15,-14-7 16,-84 31 0,-26 34-1,-34 20-15,-11 15 16,-33 15-16,22 5 15,-2 6-15,-11 12 0,11-6 0,-2 11 0,-7 13 0,3 4 16,-11 14-16,20 19 16,81-55-1,25-35 1,47-39-16,-11-1 16,6-11-16,21-20 0,-10 8 31,10-11-31,10-15 0,-9 10 15,-3-1-15,14-17 0,-4 7 16,-1-11-16,-11-21 0,-82 48 16,-22 33-1,-41 28-15,-4 16 16,-36 14-16,24 1 16,-1 6-16,-14 12 0,-3 11 15,-19 23-15,18-5 0,6 15 16,8 28-16,70-48 15,35-41 1,33-37-16,-4-7 16,9-15-16,17-12 0,-3 5 15,11-10-15,21-14 0,-17 5 16,1 3-16,10-13 0,-1 2 16,3-6-16,-12-9 15,-85 34 1,-24 23-1,-35 25-15,-8 7 0,-25 17 16,4 5 0,-19 18-16,10-5 15,-10 20-15,16-8 16,-3 11-16,39-6 16,77-40-1,16-14 1,33-29-16,9-5 15,33-25-15,-7 6 0,19-14 0,-20 8 16,3-5-16,12-5 16,-63 25-1,-79 29 1,-14 12 0,-38 14-16,-7 8 0,-29 12 15,1 4 1,-20 10-16,15-4 15,-11 9-15,11-1 16,88-36 0,27-22-1,41-18-15,12-6 16,33-21-16,1 8 16,19-14-16,-7 7 0,3-3 0,9-11 15,-57 16 1,-72 28-1,-24 12 1,-33 25-16,7 2 0,-14 9 16,-11 11-16,3 1 0,-8 13 0,-14 22 15,19-10-15,-2 4 0,-8 12 0,0 2 16,5 4-16,54-29 16,32-41-1,47-27-15,17-16 16,26-28-16,-14 9 15,1-5-15,19-21 0,-7 7 16,-1 3-16,18-12 0,2-1 16,15-13-16,-20 12 15,-7 1-15,-38 13 16,-71 31 0,-17 22-1,-28 17-15,-12 6 16,-29 20-16,22-3 15,-2 3-15,-7 12 0,19-2 0,-5 13 0,-3 12 0,-1 12 16,0 21-16,11 16 16,75-62-1,25-40 1,37-38-16,-18-9 16,22-14-16,13-11 0,-12-4 15,16-6 1,10-12-16,-5 6 0,-2-2 15,11-8-15,1-5 0,6-11 0,8-1 16,-92 52 0,-62 23-1,-11 15 1,-23 17-16,-6 7 16,-27 18-16,21-2 0,5 9 0,-15 15 0,14-3 15,1 9-15,-3 17 0,-1 19 16,-15 14-16,28-12 15,26-1-15,29-45 16,40-21-16,15-29 16,22-29-16,-6-3 15,9-21-15,17-19 0,-10 6 16,10-7-16,26-16 0,-9 7 16,-2-4-16,21-8 0,-3-5 15,7-13-15,-6-24 31,-90 56-15,-68 46-16,-6 22 16,-21 18-16,-8 6 15,-22 29-15,17-10 16,3 10-16,-12 13 0,16-9 16,1 7-16,-10 16 0,5 6 15,-5 22-15,13 33 16,70-59-16,22-53 15,39-29-15,9-20 16,28-27-16,-14-1 16,4-6-16,3-11 0,-9 4 15,9-4-15,10-8 0,-2-3 16,18-10-16,15-22 16,-90 43-16,-82 37 31,-8 21-16,-29 25-15,11-1 16,-8 8-16,-8 15 0,8-2 16,-3 14-16,-19 15 0,13-6 15,4 9-15,-7 15 0,4 11 16,-7 23-16,22-16 0,18 5 0,67-50 16,13-35-1,34-33-15,-9-8 16,14-13-16,11-16 0,-6 4 15,11-14-15,19-17 0,-14 8 16,0-4-16,18-11 0,-4-11 16,4-12-16,-18-32 31,-82 53-31,-67 45 16,3 26-1,-29 18-15,-3 22 16,-22 23-16,23-3 15,-2 9-15,-8 12 0,14-3 16,3 4-16,-2 18 0,-1 8 16,3 20-16,19-16 0,15 1 0,68-53 15,12-36 17,38-34-32,-8-3 15,9-15-15,19-16 0,-13-1 16,8-10-16,8-13 0,-10 10 0,7-9 15,3-8-15,-1-1 0,3-7 0,-22 0 16,-85 50 0,-22 32-1,-35 26-15,-7 9 16,-34 26-16,18-8 0,3 9 16,-20 11-16,21-4 0,-8 9 15,-6 12-15,3 12 16,0 19-16,21-12 15,20 0-15,60-49 16,20-34 0,33-33-16,-8-7 15,10-16-15,24-13 0,-8 4 16,4-7-16,15-9 0,-6 8 16,2-6-16,4-4 0,7 5 0,1-14 15,5-12-15,-72 46 16,-31 50-1,-33 13 1,-33 11 0,6 2-1,-11 4-15,6 6 16,-15 10-16,11 1 16,-2 19-16,-11 25 15,11-6 1,36-35-1,37-32 1,41-40 0,0-8-16,22-18 0,-9-5 15,25-23-15,-8 5 16,5-16-16,-18 13 16,-4-13-16,-16-25 15,-32 5 1,-44 18-16,-4 37 15,-25 11-15,-6 13 16,-24 8-16,-6 5 16,-28 10-16,11 10 15,-25 15-15,12 6 0,-13 17 0,20 4 16,4 27-16,31-12 16,19 17-16,52 17 31,21-36-16,40-12-15,0-23 0,27-12 16,-1-18-16,21-10 0,-4-11 16,22-19-16,-9-3 15,19-15-15,-20 8 16,-2-16-16,-6-30 16,-34-15-16,-48 3 15,-38 18 1,-41 25-1,11 30 1,-20 14-16,6 11 16,-25 10-16,4 13 15,-18 14-15,5 11 16,-11 22-16,14 6 16,-2 29-16,29-6 15,8 14-15,28-9 16,14 2-16,53-13 15,7-41 1,40-30-16,1-16 16,35-34-16,-28 11 0,11-7 0,10-5 0,-11 2 15,3-5-15,16-7 0,5-8 16,14-16-16,-19 2 16,-1-1-16,-35 1 15,-25-20-15,-36 13 16,-45 0-16,-14 25 15,-44 15-15,16 20 0,-9 8 0,-16 15 0,7 0 16,-2 8-16,-12 5 0,-6-1 16,-26 14-16,16-1 15,-3 13-15,20-1 16,-2 24-16,24-8 16,-3 15-16,26-2 15,8 19-15,21-6 16,9 17-16,18-15 15,23 14-15,12-17 16,26 2-16,11-19 16,24-6-16,-5-19 15,20-15-15,-15-12 16,11-14-16,-16-10 16,6-13-16,18-26 0,-9-23 15,-58 2 1,-35 9-1,-36 14 1,-28 4 0,-1 12-1,-14 6-15,-2 7 16,-21 3-16,7 14 16,-16 8-16,4 11 15,-9 25-15,14 9 16,5 26-16,17 1 15,15 21-15,17-12 16,22 15-16,22-20 16,28 8-16,7-19 15,37-6-15,-1-20 16,34-21-16,-26-12 16,3-13-16,10-17 0,-20-1 15,7-15-15,15-15 0,-15 2 16,-2-3-16,10-22 0,0-7 15,11-18-15,-5-28 16,-75 44-16,-27 40 16,-40 32-16,-13 16 15,-25 17-15,4 10 16,-34 18-16,20-10 16,2 10-16,-14 18 0,4 1 31,-18 19-31,28-12 15,9 13-15,47 7 16,30-40 0,42-25-16,19-21 15,40-13-15,-16-11 16,17 0-16,13-14 0,-9 1 16,10-6-16,25-7 0,-20 1 15,-3 0-15,11-4 0,-3 7 16,4-2-16,-54 0 15,-91 0 1,-15 17-16,-31 6 0,-4 6 16,-31 4-16,5 2 31,-30 12-31,9 1 16,-28 10-16,10-3 15,-6 8-15,-8 19 16,88-4-1,52-23 1,51-5-16,1-13 16,18 4-16,24-12 0,-1 6 15,11-7-15,16-3 0,-8 3 16,6-6-16,25 0 0,-20 4 16,1-4-16,16 1 0,-5-1 15,15-10-15,-20-19 16,-108 11 15,-36 16-15,-42 12-16,-10 6 15,-29 12-15,3 3 32,-5 7-32,-12 22 15,65 6 1,41-22-1,49-12-15,24-8 16,43-16-16,-19-1 16,4-6-16,13-13 0,2-4 15,17-20-15,-23-4 16,-15-8 0,-52-14-16,-41 32 15,-48 13-15,-15 12 31,-33 18-31,1 11 16,-27 19-16,19 5 16,-1 13-16,-4 25 31,70-8-15,43-29-1,48-29-15,13-14 16,34-29-16,1-11 15,18-32-15,-19 4 16,-9-16-16,-28 13 16,-38 1-16,-15 23 15,-45 16-15,-9 15 16,-31 18-16,-3 15 16,-22 16-16,14 4 15,-7 24-15,17-2 16,2 16-16,37 28 31,65-32-15,14-33-1,29-31-15,4-13 16,21-24-16,-8-10 16,8-24-16,-13 0 15,-12-12-15,-19-16 16,-64 24-1,-18 37 1,-21 20-16,-2 14 16,-15 21-16,7 8 15,-2 23-15,10 0 16,-2 17-16,20 1 16,9 12-16,16-7 15,15 12-15,25 26 16,14-2-1,8-46 1,-1-46 0,-16-30 15,-5-32-31,-7-14 16,0-35-1,-11 0-15,3-19 0,-5 8 16,-5 4-16,0-10 15,-10 47 1,5 57 0,3 39-1,2 10 1,0 20-16,0 6 16,2 22-16,3-2 15,-5 22-15,0-12 16,-5 15-1,-2 17 1,1-32 0,17-80 15,1-35-15,13-44-16,-2-14 15,7-32-15,-5 0 16,3-22-16,-8 18 15,-2 0-15,-8-1 16,-28 59 0,-4 55-1,-1 53 1,5 2 0,3 29-16,5-7 0,2 25 0,3-12 15,5 16-15,5 22 31,3-9-15,17-79 0,-2-38 15,2-39-31,-2-16 16,2-30-16,-7-1 15,0-19-15,-9 12 16,-6-4-16,-6-23 15,3 14 1,-9 69 0,-5 60-1,2 15 1,-1 26-16,1-3 16,2 25-16,2-5 15,-2 18-15,3-11 16,2 1-16,-1 18 31,19-39-15,10-62-1,-11-25 1,1-32-16,-3-12 31,-2-22-31,-4 3 16,1-21-16,0-35 0,-5 20 15,-10 41 1,6 62 0,-4 54-1,3 0 1,5 31-16,-5 1 16,2 18-16,3-3 15,8 15-15,2-10 31,2 3-31,9 20 16,14-41 0,-7-62 15,-14-26-15,2-34-16,-9-16 15,-2-36-15,-5-2 16,-12-19-16,-4 1 15,2-6-15,-9 16 16,1 3-16,-3 5 16,6 76-1,2 60 1,9 13 0,-2 25-16,8 6 15,2 21-15,-5 1 16,5 20-16,0-13 31,5 6-31,-3 27 16,3-63-1,0-71 1,-2-23 0,7-33-1,-5-12 1,2-39-16,-2 17 0,-5-3 0,5-16 15,-5-10-15,0-19 0,-5 20 16,-7-3-16,-23 9 16,0 69-1,-1 72 1,11 12 0,-5 27-16,7 3 15,-2 21-15,13-4 16,-4 17-16,4 25 15,12-16 17,28-72-17,14-68 17,-12-18-17,1-39-15,-8-4 16,-6-33-16,-9 7 15,-8-7-15,0 21 16,-18-3-16,-25 12 16,-17 47-1,2 55 1,20 16 0,-3 25-16,11 5 15,0 26-15,8 2 16,1 16-16,8-14 15,-2 6-15,20 2 16,26-37 15,-1-66-15,-7-25 0,0-39-16,-4-8 15,4-31-15,-11-4 16,-6-23-16,-3 13 15,-6-8-15,-15-24 16,-10 36 0,8 77-1,3 59 1,4 12 0,-4 25-16,3 9 15,5 24-15,4-7 16,5 22-16,5-8 15,8 14-15,-3-13 16,7-6-16,3 19 16,-10-77 15,-4-56-15,-4-22-1,-2-29-15,0 7 16,-2-13-16,-9-25 0,4 16 15,-8-11-15,-1-18 0,-2-3 16,-4-10-16,-3-21 16,-5 62-1,2 73 1,3 62 0,7 1-1,5 38-15,8 2 16,1 34-16,1-28 31,3 0-31,7 12 0,-7-12 16,5 5-16,0 12 0,-5-2 15,0 12-15,-5 8 16,10-101 0,-2-35-1,7-42-15,-2-19 16,-3-42-16,-1 18 15,-4-17-15,-4-14 0,-1 13 16,-8-6-16,5-17 0,-2 1 16,-2-22-16,-6 22 15,-12 5-15,-28 40 16,25 67 0,10 53-1,16 9 1,-8 21-16,7 1 15,1 24-15,2 1 0,5 19 0,0-11 16,5 14-16,2-17 16,6 10-16,4 15 31,1-21-15,13-74-1,-1-52 1,-7-14-1,-4-33-15,-1-10 16,5-31-16,-11 1 16,1-20-16,-8 15 15,-5-9-15,-8-28 16,-27 54 0,-12 83-1,-2 60 1,22 6-16,7 29 15,9 0 1,4 24-16,2-2 16,5 18-16,5-13 15,13 9-15,-1-16 16,9 3-16,29 8 16,20-30-1,-1-60 1,-27-26-1,7-39-15,-17-12 16,3-31-16,-10-1 16,1-28-16,-18 12 15,-3-15-15,-8 22 16,-9-1-16,-28 5 16,4 58-1,8 51 1,11 17-1,-1 23-15,6 8 32,-3 21-32,2 5 15,-2 26-15,10-7 16,0 15-16,0-13 16,0 6-16,5 11 15,20-72 1,15-70-1,-10-19 1,6-35 0,-11-9-16,10-33 0,-10 5 15,-2-10-15,-5 16 16,-1 1-16,-9 20 16,-8 55-1,-17 43 1,-9 41 15,3-3-15,4 15-16,1-2 15,6 21-15,-4-6 16,1 13-16,-3 25 16,9-8-1,18-47 1,22-59-1,-1-19 1,18-37 0,-1-11-1,19-36-15,-6 1 16,14-24-16,-13 11 16,14-6-16,-15 19 15,1 5-15,-19 1 16,-49 56-1,-38 33 1,2 7 0,-18 24-16,6-1 15,-21 15-15,11-2 16,-14 5-16,-11 8 16,42-9-1,41-19 1,40-15-16,19-8 15,36-10-15,3-5 16,27-11-16,-9-1 16,6-3-16,29-11 15,-60 1 1,-89 5 0,-25 17-1,-44 9-15,-8-1 16,-37 10-16,8-5 15,-20 4-15,12 1 16,3-2-16,11 2 16,87-5-1,33-5 1,35-3-16,26-5 16,35-13-16,-18 7 15,3 2-15,12 2 0,8-3 16,15 3-16,23 7 15,-81 3 1,-50 2 0,-59 3-16,-17 3 15,-42 8-15,-6-4 16,-27 5-16,9-1 31,-2 1-31,-10-4 16,96-11-1,47-2 1,59-13-16,-4 6 16,14-6-16,18-4 0,14 4 15,25 3-15,-11 5 16,-9 5-16,-47 20 0,-59-3 16,-59 13-16,-6-7 15,-21 7-15,-22 6 0,8-8 16,-2 1-16,-23 4 0,-8-2 15,-10 4-15,-8-8 16,104-14 0,39-3-1,52-5-15,2 0 16,15 0-16,23 0 0,12 0 16,28-5-16,-10 5 15,3-3-15,-23-2 16,-99 5 15,-27 0-15,-43 5-16,-5-5 15,-28 3-15,5-3 16,-9 5-16,-14-5 16,62-13-1,44-4 1,46-8-16,19 2 0,29-12 0,2 5 15,3-1-15,18-9 16,-39-4 0,-53 7-1,-39 2 1,-16 4 15,-2 17-15,5 31-1,9 13 1,1 28-16,3 3 16,-3 14-16,-6 34 15,4 4 1,8-17 0,25-46-1,16-35 1,17-37-1,3-39 1,-7 1 0,-4-16-16,-8 9 0,-6-16 0,1-24 15,-6 11 1,-12 42 0,-10 40-1,-2 44 1,-6 31 15,0 25-15,6 20-1,17 7 1,2-10 0,8-20-1,-7-25 1,3-43-16,-4-34 31,5-39-15,11-33-1,2-13 1,-3 12 0,-8 23-1,-7 24 1,-2 32-1,-10 36 1,-7 41 0,-2 3-1,2 19-15,-1-3 16,8 12-16,-7 31 16,2-2-1,7-28 1,-2-41-1,10-48 17,3-44-17,-3-6 17,2-22-32,-2-1 15,0-12-15,-2 2 16,-3-9-16,0-22 15,0 10 1,-3 44-16,-7 42 16,8 39-1,2 8 1,-5 19-16,5 5 16,-10 24-16,10-1 15,-3 17-15,3-14 16,-5 10-16,0 22 15,5-22 1,0-53 15,0-43-15,5-53 15,3-3-15,2-26-16,-5-2 15,2-11-15,1-38 16,-3 6 0,0 26-1,0 58 1,-10 38 0,0 43-1,-3 43 1,3-13-1,10 15-15,-5-9 16,0 19-16,0-13 31,-5 8-31,0 15 16,5-9 0,10-64-1,20-60 1,-4-16-1,2-27 1,-8 1-16,-3-30 0,-4 12 16,-3-16-16,-10-28 15,-10 16 1,-8 57 0,1 49-1,-8 42 1,-1 43-1,8-2 1,9 12-16,6-10 16,-2 18-16,-5 40 15,7-10 1,3-38 15,0-56-15,0-49-1,0-19 17,8-21-32,2-9 15,2-25-15,2 6 16,3-16-16,6-33 16,2 3-16,-20 63 15,-10 56 1,-13 47-1,6 10 17,-6 20-32,5 1 15,-5 12-15,9-3 16,-4 22-16,5-10 16,-2 14-16,8 22 15,-3-14 16,0-34-15,0-62 0,5-41-1,0-12 1,5-20-16,0-2 16,2-13-16,3-43 15,3 9 1,4 36-1,-11 54 1,2 40 0,-13 15-1,-9 22-15,-3 7 16,-13 24-16,0-4 31,-18 21-31,5-12 16,-15 6-16,7-12 15,-12 2-15,-5 11 16,15-43 15,36-48-15,15-20 0,16-28-16,14-4 15,15-18-15,0-1 16,18-13-16,-8 14 15,6 0-15,17-14 16,-15 23 15,-36 39-15,-30 42 0,-10 5-1,-25 18 1,-8 1-1,-18 8-15,1-4 16,-19 2-16,-19 12 16,0-13-1,73-35 1,30-19 0,33-21-16,12-7 15,27-9-15,2-4 16,22-7-16,-13 10 31,6-2-31,14-2 16,-38 32 15,-70 39-31,-20 7 31,-36 11-31,-9 0 16,-26 8-16,10-8 15,-14 6-15,-19 8 16,41-19 0,70-29-1,26-13 1,32-15-16,8-13 16,21-7-16,-2 5 31,7-8-31,7-7 15,-21 15 1,-63 17 15,-19 8-15,-36 10-16,-5 0 16,-25 3-16,-41 6 15,3 2 1,46 11 15,67 4-31,24-14 31,37 4-31,5-6 16,25 2-16,-5-4 16,8-1-16,9 1 15,-61-8 16,-42-10-15,-45-8-16,-22 1 16,-39-6-16,18 6 15,-2 2-15,-10-3 0,-11 5 16,-12-6 0,-18 0-1,85 7-15,48 2 31,57 5-31,19 0 16,43 0-16,1 5 16,29 8-16,-17-1 15,5 1-15,-3 9 16,-72-9 0,-58-13-16,-34-5 15,-50-7-15,14 4 16,-14-5-16,-23-5 15,14 3 1,-3 0-16,-18-2 0,-3-1 16,-2 1-16,27-1 31,64 6-15,60-4-16,10 14 15,26-8-15,27 8 0,-9-4 16,17 6-16,20 6 0,10-4 15,21 10-15,23 6 16,-77-8 0,-73-5-16,-38-2 15,-59-6-15,-2-2 32,-12 0-32,-22 0 0,12 5 15,-7 0-15,-13 0 0,-5 0 16,-13-2-1,16 4 1,72-2 0,64 0-16,30 0 15,52 0-15,-9 0 16,10 0-16,27 5 0,-19-5 16,4 5-1,11 0-15,-3-2 0,7 7 0,-50-6 16,-50-4-1,-66-9 1,-5 4 0,-22-3-16,-21-4 0,3 1 15,-14-2-15,-13 1 0,-11-1 16,-18-1-16,-21 0 16,104 12-1,55-3 1,59 10-16,5-5 15,15 0-15,31 2 0,-11-2 16,10 0 0,28 0-16,-22 0 15,5 0-15,7 0 0,-1 0 16,6 0-16,-45-7 31,-66 2-15,-58-1-16,-5 4 15,-19 2-15,-35 0 0,11 0 16,-19 0-16,-18 0 0,9 0 16,3 2-16,-21 4 0,6 4 15,1 3-15,62 4 16,55-9 0,68-8-16,6 0 31,22-5-31,36-3 0,-11-1 15,13-5-15,28 2 0,-19-1 16,-1 1 0,15-1-16,-3-5 15,-3-10-15,-54 9 0,-54-11 16,-35 2-16,-53-2 0,-16 4 16,-38 4-16,16 9 15,-8 0-15,-17 3 0,11 8 16,-11 2-16,-18 0 0,20 0 15,-2 2-15,-15 3 0,8 3 16,-14 7-16,47 11 16,62-9-1,63 1-15,19-11 16,41 4-16,-12-10 0,13-1 31,18-1-31,-9-5 16,14 1-16,22 3 0,-15 2 15,9 0-15,22 2 0,-26 3 16,-1 2-16,7 10 0,37 0 0,-104-17 16,-52-6-1,-56-11-15,-23 5 16,-37-11-16,10 10 16,-3 0-16,-15 3 0,11 8 15,-14-4-15,-17 2 0,18 4 16,-9 0-16,-11 0 0,-8 0 15,-15 0-15,-1-6 16,127 6 0,42 0-1,55-2-15,-2 2 16,13 0-16,17-5 0,-6 5 16,15-5-16,22-3 0,-14-2 15,9 8-15,23-3 0,-23-1 31,3 6-31,9 11 0,-2-4 16,5 11-16,-73-13 16,-48-10-1,-60-13-15,-20 0 0,-44-4 16,13 7-16,-2 0 16,-25 7-16,15 3 15,-13 0-15,-23 3 0,18-3 0,-11 5 0,-19 0 0,23 0 31,-3 0-31,-10 0 0,9 0 16,6 5-16,66-3 0,83-2 16,17 0-1,35-2-15,9-3 32,41-8-32,-18 3 0,5 2 15,25-5-15,-17 4 0,27 1 16,21 3-16,-14 1 15,3 4-15,16 9 0,-27-4 16,-12 7-16,7 7 0,-15 1 16,-73-8-1,-69-12-15,-26 0 0,-46-12 0,14-1 16,-6 0-16,-24-4 0,9 4 16,-9 0-16,-22-2 0,15 8 15,-7 0-15,-20-4 0,22 6 16,-5 3-16,-18 2 0,0 2 15,-22 9-15,1 1 16,113-5-16,82-2 16,23-5-1,37-5-15,-6 3 16,12-8-16,34-3 0,-14 8 16,15-2-16,31 2 0,-24-1 15,11 6-15,21 0 0,-27 6 0,1 4 16,7 3-16,-2 4 15,-6 8-15,-55 0 16,-98-28 0,-20-6-16,-40-12 15,9 4-15,-13 0 16,-21-6-16,4 5 0,-14-2 0,-27-3 0,17 5 16,-11 7-16,-18-3 0,23 8 15,-3 0-15,-9 1 0,-4 0 16,-5 5-16,38 0 15,91 10-15,30-7 16,39 6-16,9-1 16,39 5-16,-10-9 15,1 7-15,26-9 0,-18 3 32,11 0-32,22 8 0,-23-6 15,8 11-15,10 0 0,-3 5 16,9 7-16,-59-13 0,-55-9 15,-63-11-15,-16-7 16,-46-2-16,15-1 16,-9 1-16,-20-4 0,8 9 15,-11-5-15,-19-6 0,17 5 16,-3-5-16,-9-5 0,-6 6 16,3 0-16,41-2 15,86 12 1,30 2-16,37 10 0,10 0 15,41 3-15,-16-3 32,5-5-32,25 0 0,-15 0 15,13 0-15,23 0 0,-18 0 16,-5 5-16,21 1 0,-9 3 16,3 6-16,-68-15 15,-55-4-15,-46-10 16,-20 2-16,-38-11 0,-5 6 15,-34-1-15,27 5 16,1 0-16,-11 1 0,17-4 16,-5 9-16,-15-3 0,-7 2 15,-11 1-15,-27-3 0,101-3 16,50 9 0,55-2-1,-3 4-15,25 2 0,23 0 0,-2 0 16,7 0-16,22 0 0,-11 2 15,4 4-15,27 6 0,1 6 16,18 9-16,-19-7 16,-22 3-16,-79-18 15,-39-5 17,-60-5-32,2 0 15,-16-3-15,-26-4 0,6 2 16,-11-3-16,-27 1 0,16-1 15,-2-2-15,-18 3 0,-4 4 16,-19-4-16,29 1 16,14 7-16,84-5 15,40 5-15,48-1 0,-2 2 16,24-2-16,21 0 0,-6 2 16,13-2-16,29 5 15,-13 0-15,7 8 0,17 5 16,-22-4-16,0 4 0,4 5 15,-1-1-15,-3 1 0,-61-13 32,-46-5-17,-45-5-15,-19-5 16,-39-8-16,11 6 0,-5-5 16,-21-1-16,17 10 0,-10 0 0,-15-1 15,16 4-15,-3 5 0,-19-4 0,-3 4 16,-18-4-16,-32-7 15,103-4 1,51 6 0,52-4-16,25 7 15,43-1-15,-12 2 16,10 5-16,19 0 0,-6 5 16,5-2-16,14 12 0,-14-4 15,-6 4 1,8 6-16,-8-3 0,1-2 15,-59-7-15,-57-3 0,-33-3 16,-44-6 0,4 3-16,-11-10 15,-28 2-15,11 3 16,-20-3-16,-23-1 0,15 4 16,-8 1-16,-15 0 0,26-1 0,-1-2 0,-4-3 0,12 0 15,-2 1-15,49 9 16,80 0-1,48 0 1,13 0-16,28-2 16,-17 2-16,10-5 15,21-1-15,-11 6 0,21 0 0,19 0 0,-15 0 16,6 11-16,20 0 0,-1 9 16,14 5-16,-11 18 15,-116-28-15,-45-13 16,-45-15-16,-18 0 15,-38-4-15,15 4 32,-7 0-32,-29 4 0,17 3 15,-11 5-15,-23-4 0,23 5 16,-10 0-16,-16 0 0,27 0 16,-1 0-16,-12-5 0,14 5 0,-3-4 15,12-5-15,99 3 16,70 6-1,4 0-15,22 0 0,-9 0 16,7 0-16,17 6 0,-6-6 16,9 3-16,25 3 0,-19-6 15,15 4-15,9 1 0,12 1 16,18 13-16,15 16 16,-90-13 15,-80-9-31,-38-6 0,-56-1 15,5-6-15,-15 0 0,-24 0 0,6 0 16,-9 0-16,-34-6 0,23 4 16,-14-3-16,-17 0 15,27 5-15,-1 0 0,-12 0 0,7 0 16,-7 5-16,0 12 16,116-4-1,68-8-15,40-5 16,2 0-1,31-5-15,-20 5 16,2-5-16,22-3 0,-14 4 16,10-4-16,20 3 0,-17 5 15,8 5 1,20 3-16,-6 4 0,7 16 0,-32 22 16,-66-15-1,-64-5-15,-12-11 16,-25-2-16,-20 5 0,-2-4 15,-20 2-15,-31 9 0,13-5 16,-17 1-16,-24 8 0,22-8 16,-12 11-16,-16-1 0,29-5 15,3 3-15,0 8 0,-3-1 16,-5 8-16,43-15 0,116 7 16,16-18-1,39-9-15,6-11 16,32-9-16,-15 7 15,8-8-15,18-2 0,-16 5 0,10-2 0,18 2 0,-15-1 16,0 5-16,13 1 0,-9 0 16,17 0-16,-62 7 15,-58-2 1,-59 7-16,-2-2 16,-16-2-16,-31 4 0,10-2 31,-14-2-31,-21 4 0,10 2 15,-4 0-15,-17 5 0,-1-5 16,-16 9-16,-3 0 16,87-10-1,72-13-15,34-9 16,50-8 0,-8 2-16,7 7 0,26-4 0,-9 6 15,6 2-15,17 2 0,5 2 16,13-6-16,4 12 15,-112 0 1,-50 0 0,-56-6-16,0 0 31,-11 2-31,-21 3 0,4 0 16,-10 3-16,-17 2 0,16-5 15,-4 3-15,-6 4 0,-4-6 16,1-2-16,50-4 15,56-4 1,54-5 0,10-5-16,22 6 0,27-4 0,-6 1 15,17 4-15,23-5 0,-14 6 16,5 1-16,13 0 0,2 5 16,5 10-16,-20 15 15,-78-7 1,-73-5-16,-10-3 15,-26-6-15,-29 5 0,1-5 32,-9 4-32,-34-2 0,20-6 0,-14 0 0,-18 4 0,23-4 15,2 0-15,-7 2 0,8-4 16,10-13-16,60-1 47,70-16-47,14 12 0,25-8 0,29-5 15,-2 5-15,20 3 16,26-10-16,-10 10 0,4-3 16,31-2-16,-26 12 15,-1 0-15,11-2 0,-4 8 16,-6 2-16,-63 4 16,-59 4-16,-34-3 0,-50 5 0,7 0 15,-9 0-15,-23 0 0,4 0 16,-9 0-16,-23 5 0,18-3 15,-11 8-15,-14 4 0,19-2 16,-4 0-16,-8 6 0,0 0 16,-7 4-16,54-22 31,56-5-15,67-18-16,3 9 15,29-9-15,22-12 0,3 9 16,20-1-16,28-3 0,-19 10 15,14-3-15,12 0 0,5 5 16,14 3-16,-37-7 16,-83 9-16,-67 1 0,-31 1 15,-40 4-15,-7 2 16,-36 0-16,24 5 16,-1 5-16,-15 2 0,17 4 15,-2 1-15,-18 6 0,-11-1 16,-24 3-16,21 8 15,0-10-15,78-18 16,49-5 0,61-13-16,-2 0 31,24-2-31,21-15 0,-6 12 16,14-1-16,27-5 0,-12 9 0,2 2 15,12 2-15,9 2 0,3 5 0,-8 12 16,-112 6-1,-38 2 1,-43 5-16,-21-3 16,-37 5-16,21-6 15,-5 6-15,-16 0 0,18-6 0,-4 6 16,-16 4-16,-10-4 0,-23 2 0,-20 3 16,98-28-1,59-2 1,54-16-16,12 5 15,18-7-15,30-10 0,-11 9 16,16-6-16,24-1 0,-12 6 16,2 1-16,13-4 0,7 7 31,10 3-31,15 10 16,-118 10-16,-48 5 15,-48 2-15,-15 3 16,-40 3-16,15-5 15,-8 7-15,-12-2 0,11-1 16,-6 1-16,-18 3 0,16-2 16,-4-1-16,-12 4 0,-5 6 15,-14-5-15,-16 0 16,112-17-16,44-2 16,58-17-16,-2 5 15,14-10-15,21-2 0,-5-5 16,19 2-16,27-2 0,-22 4 31,14-2-31,20 9 0,-23 1 16,0 5-16,9 4 0,-4 1 15,-7 8-15,-72 2 0,-82 4 16,-12-6 0,-32 4-16,-9 1 15,-38 8-15,28-5 16,-7 9-16,-12 6 0,11-6 15,-7 4-15,-13 7 0,13-9 0,4 9 16,-6 2-16,-9-9 0,-2 7 0,53-21 16,50-7-1,54-18-15,16 1 16,46-13-16,-12 9 16,15-7-16,28-4 0,-21 9 15,15-2-15,15 2 0,-14 5 16,2 6-16,18-1 0,-3 4 0,8 3 15,-23 16-15,-109-5 16,-30-2 0,-43 2-16,7-5 31,-18 5-31,-18 3 0,2-4 16,-8 4-16,-25 7 0,13-2 15,-11-1-15,-25 11 0,18-3 16,-6 10-16,-18 1 0,29-9 15,10 4-15,-16 6 0,6-6 0,3 4 0,74-23 16,34-7 0,40-19-16,19-4 15,28-15-15,-7 2 0,2 0 16,26-10-16,-10 5 0,12-2 0,26-4 16,-9 9-16,8-7 0,24 5 0,-23 11 15,5 6-15,13 1 0,-6 9 16,1 5-16,-38 34 31,-101-3-31,-26-11 16,-44 6-16,5-11 15,-9 2-15,-22 6 0,3-9 16,-10 9-16,-28 6 0,18-3 16,-13 10-16,-21 4 0,21 8 15,-4-5-15,-19 9 0,28-9 16,2 0-16,3-2 0,-32 2 15,125-38-15,38-7 16,36-20-16,-3 5 16,13-5-16,21-5 0,-4-1 15,18-5-15,28-9 0,-13 6 16,11-4-16,25-3 0,-17 10 31,10 6-31,21-3 0,-25 11 16,-5 6-16,7-1 0,36 4 0,-136 6 15,-33 7 1,-48 0-16,-15 5 16,-40 5-16,15 0 15,-13 7-15,-25 6 0,16 0 16,-11 4-16,-20 3 0,15 1 0,-5 4 0,-18 3 16,0-3-16,-12 8 0,-5-3 15,112-27 1,45-8-1,45-16-15,13-6 16,42-10-16,-13 6 16,8-5-16,28-7 0,-16 3 0,10 0 0,31-7 0,-18 12 15,5-1-15,15 3 0,-22 10 16,-3 0-16,10 6 0,-10 10 16,-3-3-16,-87 5 15,-42 0 1,-39 0-16,-15 5 15,-42 2-15,21-2 16,-4 8-16,-23 5 0,17 0 16,-10-1-16,-15 8 0,13-3 15,-6 4-15,-12 4 0,5-2 16,-14 2-16,26 1 16,97-29-1,31-4 1,44-17-16,-7 7 0,15-6 0,19-9 0,-4 2 15,15 2-15,19 2 0,-8 5 16,4-2-16,14-6 0,10 7 16,21-1-16,-26 11 15,-9 2-15,-57-3 16,-77-2 0,-23 8-1,-39-3-15,5 0 16,-8 5-16,-24 5 0,10 0 15,-12 2-15,-20 6 0,16-3 16,-10-3-16,-18 6 0,-7 4 16,-18 11-16,24-14 15,14-2-15,80-22 16,33 2-16,53-17 0,0-3 16,13 3-16,29-10 0,-7 5 15,23-11-15,22 3 0,-5 8 16,12 0-16,31 0 0,-22 2 15,12 8-15,23-3 0,-34 5 16,9 6-16,10 2 0,-21 8 16,1-9-16,10 8 0,-8-1 0,20 8 0,4 17 15,-147-16 1,-34 0 0,-36-5-16,-4 0 15,-38 0-15,19 0 16,-11 0-16,-24 0 0,9 0 15,-13 3-15,-21 7 0,16-2 16,-12 3-16,-15 5 0,18-4 16,7 6-16,-10 2 0,2-3 15,-1 1-15,11-18 16,107 0 0,19-5-16,36-2 0,7 0 15,28-11-15,-7 0 16,4 0-16,27-10 0,-12 13 15,13-7-15,23-4 0,-15 4 16,16-1-16,29-2 0,-18 7 16,6-5-16,9-2 0,-21 3 15,-4 4-15,16 3 0,2 0 0,15-2 16,-15 14-16,-135-10 31,-57 3-15,-1 5-16,-29 5 0,-2 0 15,-28 0-15,18 0 16,-2 5-16,-24 5 0,13-3 16,-13 6-16,-26 11 0,14-5 15,-10 14-15,-20-1 0,9 4 16,4 5-16,-18 7 0,7-6 16,-2 6-16,-17 12 0,119-19 15,70-11 1,26-17-1,-1-9 1,17-16-16,2-11 16,36-12-16,-18 10 0,3-3 0,22-2 0,-12 5 15,15-1-15,22-1 0,-19 9 16,7 0-16,17 1 0,-24 10 16,-1 1-16,13 4 0,35 2 15,-95 0 1,-79 0-1,-22 0 1,-38 0-16,7 0 16,-17 2-16,-25 9 0,12-4 15,-17 11-15,-31 5 0,18-3 16,-12 7-16,-29 8 0,24-2 16,-13 2-16,-26 8 0,28-8 15,3 1-15,-18 4 0,21-8 0,-6 9 16,-15 7-16,38-8 0,15 3 0,-15-1 0,-13 30 15,149-26 1,48-26 0,-4-13-16,18-13 0,6 0 15,38-20-15,-25 8 16,15-5-16,15-7 0,-11 5 31,9-5-31,19-3 0,-14 8 16,7-1-16,23-1 0,-28 9 15,4 1-15,14 4 0,-3 11 16,10-3-16,-23 25 0,-110-20 16,-31 0-1,-34-8-15,-9 1 16,-29-4-16,11 6 0,-4 3 0,-25 2 0,17 0 16,-9 7-16,-19 6 0,16-2 15,-16 1-15,-20 0 0,21 1 16,-8 0-16,-17 9 0,22-4 15,-5 4-15,-7 8 0,3-5 16,2 6-16,-11 15 16,122-27-16,50-19 15,15-4 1,27-11-16,-10-1 16,14-1-16,17-4 0,-6-2 15,13 4-15,23-9 0,-12 5 16,12 8-16,28-7 0,-16 10 15,6-2 1,19-1-16,-21 8 0,4-3 0,20 8 16,-28-4-16,1 12 0,22 0 0,-24 7 15,-4 5-15,21 9 0,-10 4 16,7 4-16,-38 7 16,-113-3-1,-43-17 1,-3-11-16,-19-4 0,2-2 15,-37-2-15,16-3 16,-2 4-16,-19 2 0,9-1 16,-7 6-16,-29 4 0,14-3 15,-10 6-15,-26 7 0,23-3 16,-7 1-16,-24 7 0,34-10 16,-3 8-16,-13 2 0,1 6 15,-19 5-15,36 8 16,7 22-16,77 19 15,82-29 1,34-26-16,-9-23 16,21-12-16,-16 0 15,8-7-15,17-10 0,-6-1 16,10 0-16,27 1 0,-9 4 16,10-5-16,29 1 0,-18 4 15,16 4-15,23 1 0,-23 2 16,7 1-16,13 5 0,-29 0 0,4 11 15,7-3-15,-2 1 0,15 4 0,-31-6 16,1-2-16,-43-5 16,-98-5-16,-47 5 15,-26-7 1,10 2 0,-21 2-16,-5 3 15,-27 0-15,22 0 16,-5 3-16,-15 2 0,11-1 31,-4 4-31,-22 10 0,22-5 0,-3-1 0,-14 11 16,5 0-1,-5-3-15,22 33 16,64-23 0,57-7-16,26-11 15,41-5-15,-11-1 16,15-1-16,25-10 0,-9 5 15,8-6-15,32 5 0,-18-5 16,11 1-16,21 5 0,-22 0 16,-5 0-16,13 5 0,-16 1 15,-2 1-15,-60-13 16,-79-6 0,-12 5-1,-33-4-15,-8 4 16,-20-3-16,-3 7 15,-38 3-15,26 0 16,1 0 0,-16-4-16,-8 4 15,-22-6-15,22 6 16,9 0-16,62 13 16,46-3-1,54-3-15,1-1 16,20-1-16,23 7 0,-3-5 15,8 4-15,20 1 0,-11-1 16,4-4-16,17 5 0,0 2 31,12 2-31,-24 8 16,-104-24 0,-38-11 15,-40-2-31,-16-3 15,-33-10-15,1 2 16,-15-12-16,22 5 16,1-9-16,25-15 15,73-11 1,32 23 0,36 3-16,3 15 15,20-3-15,-6 10 16,11 1-16,19 4 15,-36 13 1,-41 28 0,-46 10-1,-31 19 1,-11 4 15,3-8-15,13-10-1,27-23 1,29-15 0,28-25-1,21-38 1,4-13 0,-9 9-1,-15 9 1,-11 10-1,-25 25 1,-23 18 15,-12 20-15,-10 15 0,10 8-1,7 6 1,10-2-1,13-12 1,17-12 0,19-15-1,-6-8 1,-7-13 15,-10-12-15,-13-5-16,-23 2 31,-25 11-31,-13 17 16,-4 17 15,-1 18-15,16 8 15,5-3-16,42-15 1,34-12 0,29-13-1,8-13 1,2-7 0,-21-3-1,-27 1 16,-49 4-15,-17 11 15,-29 12-31,8-3 16,-11 8-16,-20 8 0,10-6 16,-9 11-16,-31 7 0,18-4 15,-15-1-15,-24 10 0,21-5 16,-10 1-16,-25 9 0,22-10 15,0-5-15,-17 8 0,25-17 16,6 1-16,-10 1 0,0-1 16,-17 6-16,27-5 15,1-1-15,76-9 0,48-13 16,41-2 0,19-6-1,-8 0 1,17-4-16,2-1 0,19-5 0,-1 5 15,9-2-15,37-8 16,-18 8 0,-64 20-1,-66 8 1,-23 4 15,-29 0-31,-8 6 16,-27 5-16,3 1 15,-16 6-15,18-10 16,-1 7-16,-8-2 16,62-15-1,61-20 1,17-1 0,30-13-16,4 4 15,16-13-15,33-5 16,-12 8-1,-41 7 1,-71 11 15,-21 7-15,-32 2-16,-7 3 16,-20 3-16,7-3 15,-11 5-15,-19 2 16,35-2-1,63-5 1,57-7 0,6-3-1,18-3-15,-5 5 16,12-7-16,25-4 16,-7 0-1,-56 19 1,-68 19-16,-9-1 15,-24 6 1,-45 6 0,-7-7-1,27-11 1,63-12 0,63-7-1,11 2 1,19 0-16,39-1 15,-3 4 1,-33 2 0,-56 8 15,-57 15-31,-2-3 16,-29 8-16,-2-8 15,-18 3-15,3-5 16,-10-6-16,10-6 15,-8-2 1,12-2 0,0-14-16,7-6 15,-4-12-15,16-1 16,-10-17 0,14 1-1,-4-13-15,22 1 16,7-19-16,19 10 15,22-15-15,19 12 16,22-12-16,8 15 0,33-7 16,-6 14-16,23 6 15,-8 10-15,5 7 16,24-3-16,-29 34 16,-71 14-1,-25 8 1,-38 6-16,-15 1 15,-30 17-15,-8 0 16,-27 9-16,23-13 16,-2 1-16,-11 2 0,-5-2 15,-13-2-15,14-3 16,0-1-16,5-35 16,72-38-1,29 0 1,35-10-16,14 0 15,35-15-15,-12 10 16,9 2-16,15-6 0,-6 14 16,12-3-16,15-7 0,-11 16 15,9-1-15,17-5 0,-16 8 16,2 4-16,14 1 0,-1 2 16,24-2-16,7 5 0,-90 18 15,-73-4 1,-52 4-1,4 7 1,-29 2-16,-1-2 16,-28 10-16,-1 3 15,-22 9-15,28-5 16,5 6-16,-11-5 0,1-3 16,-21 2-16,16 1 15,5 0-15,52-13 16,68-8-1,16-2 1,25-5-16,7-2 0,39-13 0,-16 6 16,8-1-16,27-3 0,-13 8 15,14-2-15,25-4 0,-18 11 16,10 3-16,20 0 0,-25 4 16,10 3-16,20-1 0,-30 6 15,6 6-15,11 1 0,0 6 16,21 15-16,-27-8 15,6 20-15,-35 0 16,-7 10-16,-76 21 16,-55-18-1,-28-27 1,2-14-16,-26-2 0,13-2 16,-9 2-16,-17 2 0,7 1 15,-3 10-15,-23 7 0,11-5 16,-11 5-16,-12 6 0,14-11 15,-7 5-15,-20 10 0,20-10 16,-2 6-16,-17 7 0,2 5 16,-10 12-16,20 5 0,8 19 0,52 24 15,79-29 1,57-34-16,-10-25 16,24-10-16,2-15 15,26-8-15,-21 3 16,11-3-16,16-7 0,-15 6 15,16-5-15,14 5 0,-14-2 16,7 4-16,18-1 0,-23 5 31,0-2-31,9 5 0,1 3 0,8 2 16,-21 0-16,-4 0 0,-84-23 16,-58-2-1,-2 7 1,-20 1-16,-13 4 15,-28-2-15,18 8 16,-11-1-16,-16 3 0,9 0 0,-12 5 0,-23 5 0,12 0 16,-7 8-16,-28 6 0,23 3 15,-9 14-15,-26 7 0,27-2 16,-9 6-16,-32 22 0,36-11 16,-4 2-16,-10 11 0,27-11 15,-3 5-15,-19 17 0,5 6 16,-15 7-1,10 1-15,75-48 16,73-48-16</inkml:trace>
  <inkml:trace contextRef="#ctx0" brushRef="#br1" timeOffset="68208.64">5422 11774 0,'-65'2'15,"4"4"1,44-1 0,24-5-1,33-5-15,16-3 16,35-9-16,4 4 15,29-5-15,-8 3 16,20 0-16,-15 1 16,9 0-16,-21 2 15,5-1-15,24-4 16,-35-1 0,-85 11-1,-38 2 16,-46 0-15,1 5 0,-23-6-16,2 4 15,-22 2-15,7 0 16,-15 0-16,10 0 16,3 0-16,-16 2 15,77-2 1,61 0-1,22 0 1,25-2-16,1-3 16,27-5-16,-4 7 15,13-7-15,-6 8 32,11 2-32,23 2 15,-13 4 1,-69 1-1,-54 3 1,-44-5 0,-4-5-1,-24 8-15,-2-3 16,-19 2-16,5 4 16,-5-4-16,-33 5 15,22 6 1,64-1-1,50-6 1,56-8-16,1 1 16,16-8-1,38 1 1,8-3 0,-21 1-1,-43 5 1,-47 0-1,-43 0 1,-38 11 0,-33 2-1,-7 5 1,17-6 15,15-5-31,59-7 16,47-12-1,48-7 1,23 0 0,-5 1-1,-19 6 17,-33-5-17,-39-1 1,-40 7-1,-44 11 1,11 0 0,-15 5-16,10 1 15,-15 1-15,-21 10 16,13-4 0,36-15-1,43-15 1,52-19-1,7 5 17,27-9-32,11 5 15,24-3-15,-1 3 16,28-9-16,-13 10 16,13-7-16,-22 11 15,4-1-15,-22 1 16,-6-4-16,24-17 15,-3-13-15,-6 14 16,-31-15 0,-34 34-1,-43 1 1,-37-5 0,-34 5-1,14 13-15,-8-2 16,3 10-16,-9 0 0,-19 4 15,10 1 1,35 4 0,41-3-1,35-2 1,42-8 0,-5 1-1,18-3-15,-4 2 16,14-7-16,-10 5 15,12-2-15,-11 4 16,8 0-16,17 1 16,-15 2-1,-65 8 1,-53 2 0,-12 0-1,-20 2-15,1 8 16,-18 2-16,7 1 15,-7 5-15,-20 5 0,5-4 32,50-1-17,43-3 1,35-7 0,38-4-16,-7-4 15,6 0-15,0 0 16,5 0-16,30 0 15,-12 0 1,-57 0 0,-56 6-1,-17-3 1,-21 1-16,-1 1 16,-22 2-16,12-2 15,-17 1-15,-24 1 0,12-2 16,61 0-1,53-2 1,52 2 0,-7-5-1,25-5-15,-4 2 32,23-7-32,-5 3 15,18-11-15,-11 6 16,22-6-16,-23 0 15,5 1-15,21-11 16,-40-15 0,-82 8-1,-55 5-15,-10 10 16,-22-3-16,-4 6 16,-19-1-16,3 6 15,-6-2-15,-26 2 16,42-3-1,67 2 17,62-7-17,8 3 1,22-12-16,3 10 16,24-9-16,-15 8 15,4-7-15,11-4 16,-27 1-1,-57 12 1,-37 11 0,-33 7-1,-12 7 1,4 4 0,19-4-1,11-2-15,16-10 16,15-18-1,15-15 1,2-10 0,4 5-1,1 9 17,-9 6-17,-8 25 1,-10 23-1,-13 38 1,1 38 0,-1-23-1,11 10-15,-3 30 16,7 6 0,3-16-1,13-25 1,-6-38-1,4-40 1,1-35 0,5-35-1,1-34 1,-6-19 0,-4 2-1,2 20 1,-5 28-1,-5 25 1,-10 30 0,-3 23-1,-4 21 1,-6 32 0,6 27-1,4 22 1,6-10-1,2-13 1,5-24 0,0-30-1,0-32 1,5-33 0,7-36-1,1-20 1,-1-17-1,-2-5 1,-15 12 0,-12 18-1,4 22 1,5 39 0,4 27-1,4 24 1,0 32-1,4 27 17,-4 21-17,0 4 1,0-7 0,0-28-1,0-28 1,0-32-1,0-36-15,0-37 16,0-36 0,0-27-1,0-8 1,-9 5 0,9 10 15,0 31-16,5 31 1,-5 32 0,-5 34-1,-3 44 1,-2-1 0,2 23-16,8 1 15,-5 25-15,1-6 16,4 22-16,0-11 15,4 17-15,1-12 16,16 2-16,7-21 16,14 3-16,1-24 15,22-2-15,32 4 0,10-43 16,2-43 15,-16-28-15,-15-37-1,-27-25 1,-21-15 0,-32 10-1,-29 17 1,-17 30 0,-5 33-1,10 32 1,-2 42-1,7 31 1,16-15 0,4 9-16,15 34 15,3 5 1,13-15 0,7-37 15,8-41-16,2-45 17,1-45-17,-14-1 1,-4-17-16,-3 5 16,-10-13-16,-10-35 0,-8-3 15,-13 34 1,-4 32-1,5 48 1,11 30 0,3 22-1,13 37 1,-1-8 0,4 11-16,4-6 15,4 12-15,17 25 16,8-2-1,-13-25 17,-3-29-17,-6-39 1,-8-26 15,-3-47-31,0-1 16,-3-21-1,-3 3-15,-6-9 16,-3-25-16,2 14 16,6 22-1,-3 28 1,2 44 0,3 31 15,0 34-16,3 41 1,-3-23 0,5 6-16,7 29 15,3 0 1,-2-22 0,2-33-1,-5-46 1,-3-29 15,3-11-15,-5-22-16,0-11 15,0-21-15,-5 3 0,5-14 0,-2-23 16,-13 11 0,2 21-1,1 33 1,5 42-1,-9 39 17,-5 35-17,4-6 1,4 13-16,3-1 16,3 7-16,2 38 15,5 2 1,12 1-1,16-24 1,5-17 0,-10-29-1,-11-30 1,-12-19-16</inkml:trace>
  <inkml:trace contextRef="#ctx0" brushRef="#br1" timeOffset="72621.333">7930 11255 0,'63'6'16,"-13"-2"-1,-32-4 1,-23 0-1,-34 0-15,-13 0 16,-39-4-16,-4 4 16,-26 0-16,7 0 0,-12 4 0,-28-4 15,73 0 1,89-4 0,32 4-1,42-6-15,-7 1 16,6 5-16,24-2 0,-14 2 15,9 0-15,21 0 0,10 0 16,18 7-16,-23-1 16,-10 1-16,-58 5 15,-51-1 1,-49 1-16,-19 1 16,-39-1-16,17 3 31,-3-2-31,-22 0 0,12-1 15,-10 6-15,-10 5 0,-8-3 16,-14 8-16,-13 7 16,105-23-1,57-12 17,61-10-32,2 3 0,19-6 15,22-4-15,-6 4 16,15-4-16,22-1 0,-20 8 15,5 2-15,4-2 0,-3 8 16,-11-4-16,-55 1 16,-64 5-16,-27 0 15,-43 0-15,-16 0 16,-29 5-16,17 1 16,-4-4-16,-17 8 0,17-2 15,-9 4-15,-17 6 0,18-3 16,-3 0-16,-5 3 0,-2-1 31,-3 1-31,61-6 16,47-6-16,61-12 15,2 6 1,21-2-16,32-8 0,-8 5 16,19-3-16,24 3 0,-12 5 15,11 0-15,19 0 0,-20 5 16,-9 3-16,1 2 0,33 15 15,-108 3 1,-48-15-16,-51-1 0,-14-6 16,-31 1-16,-5-2 15,-35 1-15,28-6 16,-3 1-16,-22 9 0,14-2 16,-9 2-1,-20 2-15,17-3 16,-13 1-16,-22 2 0,27 1 15,-2-4-15,-16-1 16,26-3-16,8 0 0,-8-2 0,10-3 16,-10 0-16,48-21 15,86-9 1,40 2 0,25-2-16,-8 0 15,14-5-15,-4 5 16,16-6-16,30-1 15,-14-4 1,-66 16 0,-45 13-1,-45 1 1,-4 6-16,-15 5 0,-27 5 16,4-5-16,-19 5 0,-25 8 15,14-2-15,-14-4 16,-21 5-16,16-1 15,2-4-15,-20 10 0,6-9 16,-4 2-16,1 13 0,118-28 16,60-8-1,37-4 1,1-1-16,25-10 16,2 3-16,31-5 15,-24 8 1,4 1-16,19-9 0,-17 7 0,2 0 15,15 3-15,8-3 16,13 1-16,-13 7 16,-5-3-16,-46 20 15,-75-2 1,-47-7 0,-1 2-1,-23 5-15,1 0 0,-27 0 0,2 0 16,-20 0-16,-4 5 15,-20 8-15,8 3 16,-13 11-16,31-5 16,-8 3-16,-27 5 0,92-19 15,63-11 1,46-5 0,1-1-1,18-6-15,5-1 16,25-5-16,-1 1 15,20-3-15,-7 5 16,7 3-16,-16 4 16,-1-3-16,-14 9 0,-62 2 31,-61 2-15,-5 4-1,-22 7-15,-10-1 16,-21 15-16,-5-2 15,-22 6-15,6-1 0,-18 15 16,12-7-16,-9 10 16,24-5-16,8 2 0,18 6 15,77-23 1,23-21 15,33-9-31,14-8 16,33-13-16,-14 8 15,1-3 1,19-5-16,10-2 16,24-2-16,-17 9 15,-5 0-15,-28 11 16,-61 2 0,-51 10-16,-34 2 15,-43 9-15,10-4 16,-14 0-16,-24 6 0,15 0 0,-12-1 15,-17 3-15,15 4 16,2-2-16,-18-2 0,2-2 16,-8 4-16,26-9 15,102-26 1,34-9-16,36-8 0,13-6 31,29-12-31,5 5 16,25-11-16,-7 5 15,19-3-15,-16 11 16,4 6-16,9 5 16,-81 27-1,-43 3 1,-45 7-16,-24 11 0,-31 0 0,-5 4 16,-32 4-16,11-3 15,-15 2-15,23-3 16,-4 3-16,4 6 31,89-19-15,21-7-16,43-10 0,6-2 31,32-5-31,0-4 16,18 3-16,20 1 15,-36 4 1,-69 3 15,-34 5-15,-33 8-16,-6 1 15,-22 4-15,-26 5 16,1 0 0,58-6-1,62-12 1,51-22-1,-7 2 1,12-16-16,-6-4 16,-1-8-16,0-24 15,-34-12 1,-29 30 15,-31 12-31,-19 12 16,-26 8-16,-4 13 15,-25 5-15,2 8 16,-18 14-16,21 0 16,-7 12-16,-28 18 15,44 7 1,77-25-16,52-14 16,3-13-1,22-11-15,0-5 16,14-9-16,-11-1 15,15-10-15,25-15 16,-12 1 0,-61 14 15,-70 25-15,-8 8-1,-31 13-15,-6 9 16,-18 8-16,8 6 0,-17 6 0,-23 14 31,22 7-31,71-33 16,61-30-1,11-10 1,18-10-16,7-4 16,18-10-16,-4-1 15,9-8-15,25-13 16,-17-1-1,-56 9 1,-58 18 0,-10 17-1,-32 13-15,-1 7 16,-23 17-16,-1-3 16,-18 13-16,13 1 15,-9 0-15,-32 7 16,50-19-1,73-23 1,21 0 0,41-12-16,10-1 15,33-10-15,4 6 16,29-6-16,-24 9 16,2-1-16,17 6 0,0 5 15,28 4-15,-22 13 16,5 16-16,-35 7 15,-27 24-15,-34 3 16,-18 18-16,-22-5 16,-28 25-16,-2-21 15,-13 8-15,-18 20 16,8-18 0,-5 5-16,-25 0 0,-3 1 15,-14 2-15,14-15 16,5-7-16,23-21 15,63-55-15</inkml:trace>
  <inkml:trace contextRef="#ctx0" brushRef="#br1" timeOffset="79087.474">8182 10865 0,'45'0'16,"-10"0"-1,-27 0 1,-38 0-1,-11 0 1,-25-5-16,-2-1 16,-20 2-16,-33-4 15,18 3 1,73-2 0,30 1-1,37-1-15,17-3 16,29-3-16,-3 0 15,27-5-15,31 1 16,-8 4 0,-61 4-1,-59 6 1,-40 6 0,-41 15-1,-24-2 1,-7 2-1,55-5 1,64-2 0,13-9-1,28-2-15,43 0 16,3 0 0,-27 0-1,-58 0 1,-63 0-1,-8 0 1,-27 10-16,7-5 16,-17 8-1,-27 4-15,36 1 16,64-7 0,65-5-1,1-2 16,28 1-31,0-5 16,15 6-16,23 9 0,-15-6 16,-63 0-1,-63-1 1,-13-3 0,-33-2-16,1 2 15,-11-1-15,-30 2 31,25-6-15,64-15 0,32 2-1,38-4-15,7 4 16,34-4-16,1 4 16,18 0-16,-6 7 15,1-1-15,10 2 16,-60 5-1,-45 5 1,-47 2-16,-24 6 16,-35 11-16,10-3 15,-3 0-15,-17 14 0,13-10 16,-1 8-16,-18 5 0,1 2 0,-8 8 0,2 12 16,89-29-1,36-13 1,36-14-16,11-1 15,30-6-15,3 3 16,22-4-16,-7 4 31,2 4-31,20 4 16,-79 10 0,-49-6-1,-46 11-15,-7-10 16,-7 4-16,-26 3 0,8-2 15,-13 5-15,-20 7 0,15-7 16,-2 1-16,-20 7 0,2 5 16,-16 4-16,22-8 15,72-14 1,58-18 0,30-2-1,46-15-15,-8 0 16,8 5-1,17 0-15,13-1 0,33 3 16,-23 7 0,-11 3-16,-53 18 15,-55-5 1,-60 12-16,-23-3 16,-36 8-16,-7 1 15,-25-1-15,19-7 16,-12-4-16,-6-3 15,97-26 1,47-3 15,51-9-31,21-3 16,34-5-16,-2 2 31,1-3-31,20 1 16,-73 18-1,-55 12 1,-59 12-16,0 0 16,-14 11-16,-21 7 0,3-2 15,-3 5-15,-22 12 0,-5 3 16,-21 8-16,24-2 16,3-7-16,52-17 15,83-30 1,14-8-1,44-20 1,-1 3-16,27-9 0,-17 3 16,6 1-16,-10 2 31,-71 38-15,-43 8-1,-45 20-15,8-3 31,-14 5-31,-16 3 0,-8 5 16,-29 5-16,19-10 16,4-3-16,49-25 15,43-11 1,52-16-16,15-5 16,43-13-16,-2-1 15,25-9-15,-5 7 16,4-2-16,22-6 15,-77 29 1,-52 12 0,-46 12-1,-20 6 1,-28 13-16,-2-4 16,-10-2-16,-33 5 15,35-17 1,73-31-1,33-1 1,33-12-16,11-1 16,18-2-1,-1 8-15,7 1 0,18 1 16,-59 17 15,-37 7-15,-42 13-16,-19 5 15,-32 11-15,7 1 16,-22 5-16,12-4 0,-5-1 16,18 0-16,80-30 15,29-7 17,47-21-32,-7 8 15,12-8-15,12-2 0,-1 9 16,1-5-16,16 1 0,3-2 31,7 0-31,-6 14 16,-67 8-1,-61 10-15,-24 8 16,-46 14-16,9-11 16,-7 11-16,-19 4 0,14-6 15,-10 3-15,-7 4 0,-5 3 16,-14 6-16,-21 2 15,79-33 1,47-10 0,50-18-16,15 0 15,40-12-15,-10 2 32,5 3-32,18-5 0,-8 3 15,10 1-15,15-4 0,-11 7 16,6 6-16,13 4 0,2 6 15,16-3-15,4 20 16,-78-3 0,-69 6-16,-32-2 15,-47 0-15,10-1 16,-15-2 0,-20 4-16,9 2 15,-11 0-15,-11 2 0,18-1 16,-6 2-16,-14 3 0,6 3 15,-13 2-15,9-2 16,93-28 0,39-8-1,43-10-15,4 6 16,10-3-16,29-8 0,-8 8 16,18-7-1,24 1-15,-10 3 16,12-1-16,29-7 0,-19 8 15,13 6-15,28-1 0,-33 10 16,3 3-16,15 10 0,-8 3 16,3 10-16,-50 12 0,-110-15 15,-21-12 1,-36-11-16,-7-4 16,-36-6-16,0 6 15,-35 1-15,33 6 16,-3 2-16,-18 6 0,-2 2 15,-27 6-15,22-5 16,0 2-16,60-8 16,59-2-1,60-16-15,-3 0 32,26-5-32,22 3 0,-2-2 15,15-1-15,17-2 0,-9 3 16,7 4-16,12 3 0,1-1 31,15-2-31,-28-6 16,-79 11-1,-69 0-15,-14 9 16,-19-2-16,-33 6 0,7 0 16,-15 0-16,-27 6 0,14-6 15,-6 4-15,-27 4 0,-2 2 16,-12-2-16,18 2 15,85-10 17,76-10-32,12 2 15,26-7-15,34 0 0,-4-1 16,15-1 0,23 2-16,-11 0 15,8 1-15,17 2 0,-22 5 16,-2-3-16,7 3 0,-5 1 15,2 6-15,-62 0 16,-61 0-16,-31 0 16,-52 0-16,5 0 15,-17 0-15,-24 0 0,10 0 16,-12 6-16,-27 1 0,23 3 16,-10-3-1,-23 5-15,25-1 0,-4-4 0,-1 4 0,7-4 16,2 1-16,5 2 15,107-5 1,32-5 0,33-10-16,8 2 15,26-4-15,-13 1 16,11-1-16,18-6 0,-7 6 16,15-6-16,25 1 0,-17 4 15,7 3-15,17 8 0,6-4 16,17 12-1,18 1 1,-99-7 0,-74-7-16,-24 1 15,-25-4-15,-40-2 0,-1-1 16,-18 1-16,-35-1 0,11 3 16,-12 3-16,-31-4 0,17 9 15,-9-3-15,-28 0 0,38 5 16,2 0-16,-9-6 0,-1 6 0,-9 0 15,3-1-15,133-10 32,67-2-17,41-9-15,-8 1 16,27-15-16,-11 12 16,6-4-16,23-7 0,-11 4 15,13 6-15,26-5 0,-15 13 16,3-1-16,24 1 0,-21 9 15,-4-2-15,13 10 0,-7 5 16,-8 8-16,-65-21 0,-44-2 16,-55-7-16,-20 4 15,-33-8-15,19 4 16,-12-1-16,-21-5 0,14 11 16,-13 0-16,-27 1 0,18 8 15,-13-2-15,-31 5 0,22 0 0,-9 5 0,-15 9 0,24-7 16,0 5-16,-8 4 0,2-1 15,3 2-15,59-2 16,97-15 0,13-6-1,29-5-15,15-7 16,34-10-16,-19 9 16,14-5-16,24-1 0,-17 3 15,13 4-15,19-5 0,-15 11 16,16-1-16,22 5 0,-27 4 15,-8 8-15,13 4 0,-13 10 16,-15 7-16,-81-20 16,-40-5-1,-43-12-15,-7-1 0,-33-4 0,14 6 16,-11 4-16,-29 2 0,14 0 16,-9 10-16,-22 4 0,13-1 15,-3 5-15,-23-1 0,23-1 16,3 1-16,-3 1 0,2 2 15,8 0-15,59-6 16,72-14 0,15-2-1,30-11-15,9 1 16,36-6-16,-24 6 16,10 4-16,12 1 0,-7 7 15,17 0-15,24 3 0,-14 2 16,1 0-16,24 2 0,-27 3 0,5 4 15,8 5-15,-8-2 0,-3 10 0,-49-4 16,-87-33 0,-23 2-16,-39-7 15,-3-2-15,-35-4 0,14 9 16,1 0-16,-30 4 0,20 8 16,-16-6-16,-25 4 0,18 2 31,-7 5-31,-34-6 0,24 4 15,-6 2-15,-19-5 0,29 5 16,3 0-16,-10-5 0,-3 5 16,-19-2-16,-2 4 0,138-9 15,64-11 1,6 1 0,33-9-16,2-2 0,35-7 0,-20 10 15,11 0-15,19-3 0,-14 8 16,14-2-16,25-4 0,-12 9 15,13 4-15,25 3 0,-26 5 16,6 15-16,15 2 0,-2 11 16,-1 7-16,-54-4 15,-58-14-15,-44-7 0,-53-12 0,-10-3 16,-33-11-16,13 6 16,-5 2-16,-25-3 0,12 2 15,-18 7-15,-29 2 0,16 0 16,-6 10-16,-28 0 0,22-2 15,-9 11-15,-14 1 0,29 1 16,2 1-16,-6-1 0,-1 6 16,-10 13-16,67 3 15,89-33 1,16-5 0,39-13-16,6 1 15,36-16-15,-19 14 0,15-10 0,20-1 16,-12 8-16,17 1 0,27 5 15,-15 3-15,19 8 0,29 4 0,-19 4 16,6 10-16,27 12 0,-39-5 16,-8 5-16,11 10 0,-25 1 15,3-3-15,1 10 0,-45 5 16,-63-35-16,-70-31 16,-8-3-16,-30-9 0,10 2 31,-10 3-31,-18-7 0,3 6 15,-15-1-15,-23 4 0,12 5 16,-12 6-16,-25-3 0,15 5 16,-15 5-16,-28 5 0,23 0 15,-5 0-15,-31 8 0,30-6 16,6 6-16,-12 4 0,24-4 0,0 10 0,-12 7 0,15 10 16,-17 28-16,34-9 15,3 14-15,38 52 16,40-6-16,37-1 15,24-26 1,-5-45 0,-6-25-1,-7-8-15,0-14 0</inkml:trace>
  <inkml:trace contextRef="#ctx0" brushRef="#br1" timeOffset="81021.852">5135 11233 0,'43'-8'15,"22"-14"-15,-5 4 16,12 3-16,18-13 0,-7 10 16,15 1-16,25-4 0,-9 9 0,7 2 15,18 4-15,-18 4 0,3 4 16,14 14-16,1-1 0,15 18 16,-4 27-16,-97-17 15,-76-18 1,6-7-16,10-7 15,7-11-15</inkml:trace>
  <inkml:trace contextRef="#ctx0" brushRef="#br1" timeOffset="83914.382">5412 10981 0,'-72'-13'0,"-37"0"16,13 1-16,-3 2 0,-28 2 0,18 4 15,0-1-15,-14 1 0,-6 0 16,-11-1-16,24-2 16,106-7-1,38-3 1,39-11-16,-1 10 16,9-1-16,23-12 0,-7 8 0,10-2 0,18-3 0,-16 11 15,12-1-15,9-1 0,7 1 16,18 0-16,19-7 15,-107 2 1,-54 10 0,-49 1-16,-24 2 31,-42 2-31,17 8 16,-10 0-16,-20 2 0,13 4 15,-17 6-15,-24 6 0,18-6 16,-8 11-16,-22 0 0,28-3 0,-9 3 15,-4-1-15,9-2 0,-13 3 16,29-10-16,103-18 16,57-8-1,3 5-15,33-7 0,-2 0 16,36-17-16,-17 6 16,3 2-16,18-7 0,-8 3 15,16 3-15,23-1 0,-13 5 16,8-3-16,22 7 0,-22 4 31,4 6-31,18-3 0,-29 2 16,-7 8-16,6 0 0,-2 0 0,12 5 15,-55-10-15,-104 5 16,-12 0 0,-41 0-16,16 0 15,-15-5-15,-26 0 0,10 5 16,-20 0-16,-23 0 0,11 5 0,-8 0 0,-26 7 0,17-4 15,-4 7-15,-27 3 0,28-6 16,5 6-16,-17 2 0,7-2 16,-1 5-16,53-11 15,96-19 1,20-9 0,36-4-16,-3 2 0,10-4 0,23-8 0,2 5 15,18-11-15,32-4 0,-6 7 16,14-2-16,40 0 0,-17 5 15,18 2-15,39-5 0,-36 15 16,1 6-16,30 7 0,-31 5 16,13 7-16,32 16 0,-43 0 15,-3 2-15,25 13 0,-51-2 16,-1 3-16,2 4 0,-13 10 16,-17 15-16,-142-23 15,-62-42 1,7-3-1,-26-7-15,4-7 16,-33 2-16,17 2 0,-13 2 16,-31 8-16,14 3 0,-18 8 0,-33 1 0,16 0 15,-13 11-15,-30 2 0,30 3 16,-15-3-16,-18 11 0,23-6 16,-2 5-16,-23 18 0,40-16 15,2 6-15,-13 20 0,36-12 0,7 7 16,-1 7-16,20 3 0,15 33 0,112-28 31,12-32-15,44-24-16,-4-9 0,30-8 15,-16 0-15,3-3 0,25-11 16,-7 6-16,13-3 0,34-1 16,-12 5-16,12-4 0,37 4 0,-24 2 15,8 10-15,27 13 0,-25-1 16,-5 8-16,14 16 0,-31-9 15,-11 16-15,2 15 0,-26 5 16,-38 21-16,-56-42 0,-63-12 16,-8-17-16,-44-5 0,22-10 15,-8 1-15,-23-4 0,9 0 16,-8 5-16,-29 0 0,11-2 31,-7 7-31,-34 8 0,24-6 16,-3 11-16,-33 7 0,31-5 0,-9 5 15,-16 14-15,24-10 0,2 2 0,-9 4 16,-5-7-16,-13 7 0,95-32 16,53-11-1,61-19-15,7-1 16,37-10-16,-9 3 16,8-3-16,18 1 0,-6 1 0,19-9 15,35-13-15,-13 16 0,17-9 16,39-3-16,-19 12 0,16-6 15,26 3-15,-36 16 0,-1 0 0,13 1 16,-34 11-16,-13 4 0,4 4 0,19 4 16,-102-6-1,-85-19-15,-10 2 0,-31-8 16,3 7-16,-33-11 0,16 10 16,-6-3-16,-22 3 0,6 7 15,-14 0-15,-31 6 0,10 1 16,-14 10-16,-33 1 0,25 1 31,-20 10-31,-28 7 0,26-1 16,0 0-16,-21 9 0,29-3 15,-4-3-15,-24 8 0,36-8 16,12-4-16,1 8 0,17-34 0,86-4 16,90-22-16,7 0 15,43-12-15,-19 8 16,12 3-16,26-12 0,-18 4 0,20-5 15,28-11-15,-10 13 0,12-5 0,31-8 0,-14 14 16,10 1-16,37-1 0,-28 14 16,7 0-16,32 0 0,-33 11 15,3 10-15,17 1 0,-35 8 16,-3 6-16,15 10 0,-6 4 16,-2 18-1,-110-25-15,-45-10 16,-64-17-16,-4 0 15,-43-6-15,19 5 16,-11-2-16,-26-3 0,8 5 16,-18 6-16,-28-1 0,13 3 15,-16 8-15,-39-3 0,18 5 16,-19 7-16,-37 16 0,34-11 0,-6 12 0,-30 6 0,31-5 16,-3 10-16,-32 8 0,46-4 15,12 0-15,-13 9 0,30-2 16,20-9-16,-5 9 0,105-22 15,40-19 1,60-32-16,-1 1 0,26-21 0,-13 12 16,10-8-16,16-11 0,-2 7 31,13-6-31,31-8 0,-11 8 16,20 3-16,30-8 0,-23 10 0,18 5 0,29 1 0,-24 11 0,8-2 0,27 8 15,-32 8-15,4 10 0,23-4 0,-40 8 16,-2 6-16,6 10 0,-24 2 31,-15 2-31,4 3 0,-73-7 16,-95 2-16,-5-12 0,-38-11 0,2-4 15,-25-6-15,24 9 16,-12-5-16,-19 2 0,8 2 16,-24 2-16,-32 3 0,12 5 15,-17 11-15,-36 9 0,21 7 16,-15 11-16,-41 20 0,38-8 0,-7 13 15,-27 15-15,27-5 0,2 0 16,-8 11-16,41-19 0,15-5 0,3 4 16,35-22-16,108-42 0</inkml:trace>
  <inkml:trace contextRef="#ctx0" brushRef="#br1" timeOffset="86075.182">4491 10633 0,'58'-30'16,"32"-11"-16,-13 11 15,14 0-15,28 0 0,-9 4 16,10-4-16,32-5 0,-17 7 16,3 8-16,20 2 0,-28 9 15,5 1-15,9 8 0,-11 5 16,4 3-16,-59 4 0,-88-20 15,-20-4 1,-49-6-16,11 6 16,-15-4-16,-23 5 0,8 3 15,-25 2-15,-33 2 0,12 1 16,-15 16-16,-38-1 0,24 0 16,-11 16-16,-32 3 0,33-1 15,-5 5-15,-17 3 0,37-2 16,-2 1-16,0 8 0,0-2 15,4 5-15,123-26 16,84-26 0,1-6-16,29-6 0,3-6 15,33-14-15,-18 11 16,9-5-16,28-15 0,-13 12 16,13-8-16,30-1 0,-14 6 15,9 6-15,27 0 0,-26 7 16,2 6-16,10-1 0,2 11 0,8 2 15,-53 10-15,-61 2 0,-47-2 16,-56 3-16,-13-3 31,-50 0-31,21 3 0,-16-4 16,-25 10-16,7 2 0,-14 12 16,-41 10-16,18 3 15,-23 9-15,-35 25 0,28-7 0,-14 16 16,-31 12-16,36-14 0,5 10 0,-19 8 15,34-12-15,18-2 0,2 10 0,7 4 16,13 19-16,77-46 16,99-36-16,-4-19 15,41-18-15,-12-1 0,35-17 16,-28 5-16,5-5 0,23-4 16,-15-2-16,19-1 0,29-11 0,-10 12 15,9-6-15,33-6 0,-15 11 16,18 3-16,33-1 0,-28 10 15,8 6-15,27 7 0,-36 0 16,1 7-16,17 11 0,-37 0 16,-10 4-16,-3 9 0,-35 6 15,-68 24-15,-38-31 0,-61-13 16,-4-1-16,-38 4 0,14 3 31,-1-4-31,-27 9 0,6-3 16,-10 5-16,-27 11 0,14-6 15,-9 3-15,-30 15 0,21-4 16,-7 5-16,-17 12 0,27-8 16,6 3-16,-19 11 0,31-8 15,15-3-15,-4 6 0,8 9 16,22 9-16,59-40 0,75-29 0,39-16 16,-17-3-1,11-7-15,-7 7 16,11-2-16,2 1 15,19 8-15,-18 1 16,23 8-16,26 12 16,-9 5-1,-57-12 1,-67-18-16</inkml:trace>
  <inkml:trace contextRef="#ctx0" brushRef="#br0" timeOffset="95921.852">12644 9390 0,'0'0'15,"0"0"1,-8 0-1,-14 5 1,-26-2 15,-25 12-15,-20-7 0,-18 4-16,22-2 15,-1-2-15,12 2 16,-15 3-16,7 0 15,-17 4-15,10 1 16,-16-8-16,13 2 16,-18 12-16,16-7 31,-9 3-31,13-3 16,-14 11-16,17-10 0,-15 3 0,20 1 15,-14 3-15,14 2 16,-14-1-16,16-2 15,-12 5-15,15-11 16,-19 2-16,16 2 16,-16 8-16,9-5 0,-18 11 0,14-6 15,-18 5-15,22-4 16,-15 9-16,20-7 16,-10 13-1,19-12-15,-14 9 0,12-7 16,-14 6-1,20-6-15,-10 7 0,-25 9 16,4 4 0,11-3-1,51-28 1,21-12 0,6-8 15,-15 4-16,17-6 1,6-3 0,2 0-1,5 0-15</inkml:trace>
  <inkml:trace contextRef="#ctx0" brushRef="#br0" timeOffset="97242.061">4255 9783 0,'0'0'0,"11"-4"16,4-4 0,20 0-1,13-2 1,13 6-1,9 4 1,13 4 0,9 6-1,8 3 1,3-6 0,10 4-1,1 1 1,0 1-1,-7 4 1,7 7 0,-1-10-1,-4 9 1,-1-5 0,-4-5-16,-9-1 15,-6 3 1,-7-8 15,4 12-15,-3 3-16,-5 4 15,0-2 1,0 4 0,10-8-1,-9 8 1,-1-2-16,0-2 15,6 5 1,-7-5 0,-3 6-1,8 6 1,2-1 0,-3 1-16,-4-4 15,-1 9 1,-3-2-1,-7-6 1,-1 3 0,-9 5 15,-3-7-15,-6-1-1,-3-10 1,-14-5-1,-2-11 1,-11 3 0,-10-5-1,-2-5 1,1 0 0,-6 0-1,0 0 1,0 0-16</inkml:trace>
  <inkml:trace contextRef="#ctx0" brushRef="#br0" timeOffset="97912.768">5152 11089 0,'-15'65'16,"8"-7"-1,-11 10-15,1-1 16,-3 10-16,1-1 31,-8 9-31,7-6 16,-8 4-16,-4 25 15,-3-10 1,7-25 15,15-55-15,8-30-16,5-11 31,5 5-31,-5 18 16</inkml:trace>
  <inkml:trace contextRef="#ctx0" brushRef="#br0" timeOffset="98282.256">4807 11137 0,'23'66'16,"7"34"-1,-12-22 1,7 5-16,-2-12 16,2 9-16,10 31 15,0-2 1,0-12 0,-2-56-1,-15-18 1,-8-15 15,-5-3-15,-5-5-16</inkml:trace>
  <inkml:trace contextRef="#ctx0" brushRef="#br0" timeOffset="98900.483">5344 10729 0,'8'-5'16,"17"-3"-1,27-2 1,20 10 0,-5 18-16,-9 27 15,-20 21 1,-28 11-1,-32 10 1,-26 0 0,-23-8-1,-2-14 1,0-16 0,15-19-1,37-23 1,21-7-1,26-2 1,33-9 0,18-1-1,14 7 1,-6-1 0,-9 6-16,-20 0 15,-16 0 1,-20 0-1,-10 0-15,-10 0 16</inkml:trace>
  <inkml:trace contextRef="#ctx0" brushRef="#br0" timeOffset="99432.231">6442 11399 0,'14'0'16,"16"0"0,22 0-1,19-5 1,7 3 15,0-9-15,-12-1-16,-24 4 0,-42 8 0</inkml:trace>
  <inkml:trace contextRef="#ctx0" brushRef="#br0" timeOffset="99901.628">7246 10964 0,'0'27'16,"0"40"-1,0-3 1,0 14-16,6-10 0,-12 11 16,-1 34-1,-5 12 1,1 0 0,8-13-1,6-29 16,3-40-15,-6-23 0,0-20-16</inkml:trace>
  <inkml:trace contextRef="#ctx0" brushRef="#br0" timeOffset="100687.4">7970 10763 0,'37'56'0,"-1"-8"16,5 15-16,-11-2 15,7 6-15,-6 5 16,9 5-16,-15-4 16,3 16-16,-11-6 15,-4 12-15,-8-16 16,-15 12-16,-3-14 16,-17 7-16,-31 11 31,-16-6-16,-2-29 1,34-25 15,25-17-31,20-18 0</inkml:trace>
  <inkml:trace contextRef="#ctx0" brushRef="#br0" timeOffset="101420.051">4447 10555 0,'-36'78'16,"12"-12"0,-6 11-16,2-6 15,-5 15-15,5-3 16,-2 23-16,12-16 15,-1 19-15,5-13 16,5 17-16,4-17 16,5 7-16,5-20 15,18 13-15,19 18 16,28-9 0,9-38-1,-5-18 16,-40-26-15,-16-11 0,-18-12-16</inkml:trace>
  <inkml:trace contextRef="#ctx0" brushRef="#br0" timeOffset="127192.442">16630 11280 0,'-9'16'15,"-10"16"1,-18 26 15,-11 13-15,8 7-1,23 2 1,43 9 0,5-29-1,17 1-15,3-8 16,12 7-16,-9-2 31,2 15-31,-10-2 16,-16 19-16,-13-6 15,-14 19 1,-11-8 0,-15 16-16,-1-14 15,-17 11-15,11-18 16,-1 14-16,14-16 15,15 7-15,4-21 16,29 9-16,4-18 16,25 6-16,-7-16 15,13 6-15,-12-7 16,10 10-16,-21-6 16,-8 16-16,-17-4 15,-16 21-15,-10-14 16,-14 14-16,2-13 15,-15 10-15,-5 26 16,14 7 0,21-7 15,36-8-15,27-11-1,7 3 1,-2 11-1,-5 14-15,-23 3 16,-23 0 0,-21 5-1,1-40 1,-17 0-16,-3-16 16,-7 8-16,5-15 15,-9 10-15,9-7 16,-5 7-16,10-6 15,-2 5-15,6-9 16,-2 15-16,11-13 16,-6 14-16,6-11 15,7 15-15,0-15 16,2 15-16,3 28 16,3-28-1,9 3-15,3-18 16,3 11-16,12 29 0,3 5 15,13-49 1,-27-35 0,-9-16-1,-7-8 1,-3-10-16</inkml:trace>
  <inkml:trace contextRef="#ctx0" brushRef="#br0" timeOffset="128116.125">18311 10651 0,'-78'-10'15,"17"8"1,-11 9-16,6 5 31,-7 11-31,-23 25 16,21 9-1,37 7 1,38 2 0,25-9-1,35-9 1,33-18-16,19-5 16,14 11-1,-8 12 1,-22 22-1,-36 14 1,-37 12 0,-41-1-1,-7-32 1,-20 2-16,-3-16 16,-18 3-16,-2-12 31,-15-2-31,5-7 15,-12-9-15,-29-22 16,28-40 15,43-26-15,38 3 0,20 10-1,-2 18 1,-8 35-16</inkml:trace>
  <inkml:trace contextRef="#ctx0" brushRef="#br0" timeOffset="128664.415">18773 11107 0,'-9'15'0,"-15"28"16,-9 25-1,3 15 1,9 5 0,17-5-1,26-9 1,21-20-1,13-20 1,9-34 15,0-28-15,-17-20 0,-23-25-1,-25-15 1,-30-3-1,-20 13 1,-28 17-16,-6 16 16,9 15-1,19 12 1,19 5 0,19 6-16,13 2 15,23-1 1,12-1-1,0-3-15,1 2 16,-31 8-16</inkml:trace>
  <inkml:trace contextRef="#ctx0" brushRef="#br0" timeOffset="128996.225">19148 10603 0,'17'55'16,"3"33"-16,-6-15 16,0 16-16,-11-11 15,6 17-15,-3-11 16,7 6-16,-6 36 15,6-13 1,22-42 0,-5-53-1,-2-33 1,-3-18 15,-2-8-31,-8 11 16,-15 30-16</inkml:trace>
  <inkml:trace contextRef="#ctx0" brushRef="#br0" timeOffset="129851.515">19561 11094 0,'0'18'15,"8"30"1,9 25-16,1 15 15,-6 1 1,11-12 0,3-17-1,9-24 1,-10-36 15,-3-30-15,-9-36-1,-3-29 1,2-11 0,-3-4-1,0 10 1,-1 27-16,-3 16 16,0 23-1,-2 18 1,2 16-1,7 16 1,1 10-16,2 17 31,5 9-15,6 4 0,6 7-1,1-25-15,14-8 16,-6-17-1,-3-16 1,-3-24 0,0-16-1,0-10 1,-17-3 0,-23 4-1,-13 4 16,-7 27-31,-15 24 16,-2 32 0,-2 26-1,14 22 1,25 25 0,30 11-1,36-18 1,-3-41-1,10-13 1,43-3 0,-1-9-1,-16-5 1,-34-13 0,-30-8-16,-30-9 0</inkml:trace>
  <inkml:trace contextRef="#ctx0" brushRef="#br0" timeOffset="130353.1">17837 12001 0,'53'0'31,"18"0"-31,2 0 16,35-10-16,-20 6 16,8-4-16,20-5 0,-10 0 15,10 3-15,20-1 0,-20 5 16,9-2 0,24 4-16,-28-2 0,10 3 15,18 3-15,-28 0 0,0 0 0,10-4 0,5 8 16,21 5-16,-27-5 15,14 4-15,-33-2 16,7-6-16,21-18 16,-61-53-16,-7 15 15,-36 26 1,-18 17-16,-8 3 16,-9 10-16</inkml:trace>
  <inkml:trace contextRef="#ctx0" brushRef="#br0" timeOffset="130769.319">21534 10147 0,'6'47'0,"-2"16"0,-1 8 15,-6 17-15,-7-7 16,-2 25 0,-7-10-16,2 12 15,4-12-15,6 12 0,-3 33 16,5-13-1,3-61 1,2-67-16</inkml:trace>
  <inkml:trace contextRef="#ctx0" brushRef="#br0" timeOffset="130969.81">21783 11744 0,'0'0'0</inkml:trace>
  <inkml:trace contextRef="#ctx0" brushRef="#br0" timeOffset="132387.7">18147 13037 0,'0'84'15,"0"-17"1,-12 24-16,-6-2 15,-9 18-15,-3-11 16,-14 23-16,7-16 16,-12 15-1,4-14 1,-5 6-16,-13 11 16,13-60-1,9-49 1,24-2-1,9-5 1,8-5-16</inkml:trace>
  <inkml:trace contextRef="#ctx0" brushRef="#br0" timeOffset="132803.818">17820 13168 0,'28'67'15,"-9"-6"16,9 18-31,2 1 16,6 11-16,-11-5 16,10 14-16,-5-17 15,9 3-15,18 20 16,17-41 0,-4-51-1,-2-45 1,-10-11-1,-15 1 1,-18 16 0,-25 25-16</inkml:trace>
  <inkml:trace contextRef="#ctx0" brushRef="#br0" timeOffset="133057.611">18669 13402 0,'23'5'16,"32"3"-1,16 10 1,2-1-1,-13 1 1,-12-1 0,-25-9 15,-23-8-31</inkml:trace>
  <inkml:trace contextRef="#ctx0" brushRef="#br0" timeOffset="133373.114">18848 13989 0,'51'0'15,"19"0"1,13 0 0,3-5-1,1-2 17,-13-4-17,-16-1 1,-33 5-1,-25 7-15</inkml:trace>
  <inkml:trace contextRef="#ctx0" brushRef="#br0" timeOffset="134906.466">20340 12888 0,'-11'86'31,"6"-10"-15,-7 14-16,4-7 16,-4 18-16,2 30 15,2-10 17,11-35-17,19-53 1,3-30-1,-9 1 1,-9-4 0,-7 0-16</inkml:trace>
  <inkml:trace contextRef="#ctx0" brushRef="#br0" timeOffset="135276.138">20909 13571 0,'-5'76'16,"-13"22"-1,-4 10 1,2-20 0,7-32-1,13-28 1,0-16-1,0-4 1,0-8-16</inkml:trace>
  <inkml:trace contextRef="#ctx0" brushRef="#br0" timeOffset="135629.219">21300 13201 0,'60'-3'16,"6"-2"15,-1-8-15,-9-9-1,-11-3 1,-25 13-1,-20 12-15</inkml:trace>
  <inkml:trace contextRef="#ctx0" brushRef="#br0" timeOffset="136007.967">22000 12936 0,'-5'78'15,"5"18"1,-5 10 0,5-15-1,0-19 1,16-36 0,-9-18 15,-2-11-31,-5-7 15</inkml:trace>
  <inkml:trace contextRef="#ctx0" brushRef="#br0" timeOffset="136308.619">22751 13458 0,'-2'57'31,"-14"10"-31,4-8 15,-8 20-15,-16 24 16,1-7 0,5-20-1,18-39 1,12-37-16</inkml:trace>
  <inkml:trace contextRef="#ctx0" brushRef="#br0" timeOffset="136809.09">23480 12505 0,'50'-23'16,"15"3"0,23 2-1,10 6 1,-2 7-1,-8 0 1,-19 0 0,-34 2-1,-35 3-15</inkml:trace>
  <inkml:trace contextRef="#ctx0" brushRef="#br0" timeOffset="137509.477">23522 12648 0,'-5'13'16,"-8"23"-1,-9 11 1,-3 6-1,0-10 1,6-12 0,15-14-1,11-9 1,21-11 0,20-11-1,13-3 1,11 1-1,17 5 1,1 16 0,6 17-1,-5 27 1,-3 14 0,-15 13-1,-20 9 1,-23 21-1,-30 3 1,-35-4 0,-30-19-1,-19-26 1,-2-24 0,4-14-1,16-9 1,35-6-1,31-7-15</inkml:trace>
  <inkml:trace contextRef="#ctx0" brushRef="#br0" timeOffset="140135.542">18747 15037 0,'0'28'0,"0"8"16,-5 19-16,3 5 31,-14 29-31,9-6 16,-3 15-16,2-5 0,3 11 0,3-8 15,-8 9-15,5-14 16,2 4-16,3 26 15,0-11 1,3-45 0,2-56-16,-5-25 15,-5-33 1,5 1 0,-3-17-16,3-6 15,-5-15-15,5-2 16,0-15-16,5 3 15,-2-15-15,7 15 0,10-8 0,2 16 16,13-8-16,1 17 16,7 0-16,30-3 15,20 20 1,-7 36 0,-13 38-16,-20 27 31,-28 23-16,-20 20 1,-10-12-16,-16 7 16,-5-8-16,-13 9 0,-1-13 15,-11 8-15,-24 10 16,1-9 0,27-45-1,29-38-15,24-21 16,18-22-1,17-9 1,9 4 0,8 13-1,3 17 1,-6 31 0,-10 31-1,-15 35 1,-16-6-1,-7 13-15,-2-3 16,-10 17-16,-2-9 16,-11 15-16,-4 28 0,13-13 15,32-55 1,20-58 0,17-33-1,12-15-15,-7 0 16,-15 16-1,-50 37-15</inkml:trace>
  <inkml:trace contextRef="#ctx0" brushRef="#br0" timeOffset="140635.597">19670 15252 0,'-14'60'16,"5"28"-1,1 21-15,3 13 16,5 3 0,0-7-1,17-30 1,19-37-16,7-16 15,-8-31 1,0-28 0,-2-29 15,0-25-31,-13-28 16,-15-10-1,-5-10 1,-23 13-1,-14 16 1,-21 35 0,2 37-16,4 25 15,8 17 1,9 8 0,18 3-1,11-3 1,12-7-16,-6-10 15,0-8-15</inkml:trace>
  <inkml:trace contextRef="#ctx0" brushRef="#br0" timeOffset="141183.349">20150 15269 0,'-7'6'16,"-16"11"-1,-1 30-15,1 22 16,9 19 0,10 3-1,22-1 1,9-6-1,9-6 1,6-17-16,6-16 16,-5-28 15,0-34-15,-3-31-1,-5-23 1,-14-19-1,-16-15 1,-10 0-16,-16 5 16,-14 26-1,-13 34 1,-9 35 0,1 41-1,3 21 1,11 4-16,5-6 31,20-9-15,15-21-1,-3-12 1,5-13-16</inkml:trace>
  <inkml:trace contextRef="#ctx0" brushRef="#br0" timeOffset="141530.673">20499 15370 0,'5'0'0,"17"-5"15,14-5 1,13 2-1,12 4 1,10 0-16,-1-5 16,-4-16 15,-6-16-15,-9-14-1,-18-21 1,-14-3-1,-8-3-15,-4 22 16,-7 60-16</inkml:trace>
  <inkml:trace contextRef="#ctx0" brushRef="#br0" timeOffset="142368.715">20826 15054 0,'-10'72'16,"-2"28"0,3-21-1,0 4-15,-4 33 16,5 2 0,16-9-1,2-18 1,16-43-16,4-39 15,5-32 1,7-20 0,7-27-1,-9-3 1,-3 3 0,4-4-16,2-9 15,-13 23 1,10-7-16,11-23 15,9-16 1,-2 29 0,-4 29-16,-30 22 31,-24 22-15,-22 11-1,-17 21 1,-13 15-16,-1 4 15,11-6 1,11-11 0,18-10-1,20-5 1,30-2-16,15-6 16,13 3-1,9-2 1,-1 5 15,3 4-15,-8 6-1,-15 6-15,-13 25 16,-20 12 0,-26 12-1,-26 8 1,-29-3-1,-19-10 1,-6-16 0,14-26-16,26-26 15,25-23 1,16-4 0,10 1-1,3 5 1,-8 16-16</inkml:trace>
  <inkml:trace contextRef="#ctx0" brushRef="#br0" timeOffset="144640.443">19369 16610 0,'-18'8'0,"-29"24"15,-13 16 1,-11 8 0,11-4-1,7-14 1,17-8-16,11-12 15,20-8 1,22-4 0,24-6-1,20 0 1,16 0-16,7-6 31,-7 12-15,-8 13-1,-11 22-15,-23 19 16,-27 13 0,-29 16-1,-26-4 1,-34 9-16,-12-9 16,-8-15-1,-5-21 1,15-24-1,26-30 1,27-26 0,15-19-16,23-13 15,18 0 1,12-3 0,18 13-1,5 10-15,0 9 16,-20 11 15,-33 23-31</inkml:trace>
  <inkml:trace contextRef="#ctx0" brushRef="#br0" timeOffset="145172.311">19831 16706 0,'-10'5'16,"-8"15"-1,-8 19 1,1 15 0,3 2-1,9 1 1,19 4-1,6-8 1,18-11 0,13-3-1,10-12 1,-2-19-16,-4-16 16,-1-32-1,-11-13 1,-16-20-1,-8-18 1,-16-5-16,-18 8 16,-12 15-1,-8 33 1,0 19 0,1 17-16,1 8 15,16 5 1,3 0 15,4-1-31,10-3 16,8-5-16</inkml:trace>
  <inkml:trace contextRef="#ctx0" brushRef="#br0" timeOffset="146373.613">20294 16436 0,'0'48'0,"-7"23"0,2-8 16,-8 20-16,1-5 15,2 15-15,2-10 16,3 3-16,0 22 0,23-25 16,9-52-1,3-36 1,6-29-1,-3-23 1,-3 4 15,-8 9-31,1-10 16,-5-35 0,-1-1-1,-10 12 1,-1 42-1,-12 42 1,-6 32 0,7 32-16,0 13 15,5 2 1,10-6 0,8-22-1,2-26 1,10-26-16,5-20 15,6-28 1,-6-22 0,-9-19-1,-4-1 1,-7 1 15,0 14-15,-2 19-16,-6 21 15,3 20 1,-2 22 0,2 19-1,-3 22 1,12 12 0,3 8-16,9-2 15,6-14 1,11-26-1,10-36 1,-3-30 15,-1-25-15,-7-29-16,-10-19 16,4-10-1,-5 9 1,-6 26-1,-13 32 1,-9 24 0,-3 15-1,0 16-15,-5 26 16,-5 26 0,5 27-1,0 23 1,0 10-1,5-3 1,2-20-16,2-25 16,0-19-1,-4-33 1,-2-16 15,-3 0-15,-3-4-16,3 4 15</inkml:trace>
  <inkml:trace contextRef="#ctx0" brushRef="#br0" timeOffset="148374.308">21151 16680 0,'10'8'0,"10"10"16,11 5 15,9-4-15,8-4 0,4-15-16,-4-15 15,-5-17 1,-4-27-1,-4-1 1,-8 3 0,-9 8-1,-11 19-15,1 10 16,-3 10 0,0 15-1,-5 20 1,0 33-1,-10 25 1,8 13-16,2 3 16,0-6-1,17-38 1,8-32 15,5-33-15,6-28-1,1-28-15,-1-12 16,4 0 0,-14 7-1,-4 14 1,-9 19 0,-6 15-1,-2 16-15,0 19 16,-5 29-1,-5 14 1,5 18 15,0 11-15,11-9 0,8-15-16,9-12 15,2-23 1,3-20-1,2-22 1,0-24 0,-9-22-1,-11-20-15,-7-5 16,-8 2 0,-18 16-1,-7 18 1,-3 21-1,-2 18 1,12 18 0,6 13-16,7 13 15,1 1 1,8 1 15,18-8-15,13-8-1,8-9 1,5-3-16,0-18 16,-5-14-1,-13-11 1,-2-10 0,-8 5-1,-5 8 1,-7 7-1,-3 13-15,2 15 16,3 30 15,3 21-15,-1 19 0,2 13-1,3-5-15,-4-7 16,4-20-1,-7-17 1,-2-23 0,4-29-1,1-30 1,2-27-16,-3-16 16,-4-5-1,5 1 1,2 12-1,2 17 1,4 18 0,2 30-1,-6 24-15,3 24 16,8 23 15,2 13-15,-5 6-1,-2 6 1,-3-3-16,-5-14 16,-2-23-1,-10-20 1,11-8 0,7-5-16,2-10 15,-1-23 1,-7-15-1,8-23 1,-1-11 0,-4-9-1,3-7 1,6-3 0,-7 0-1,-2 10 1,7 16-16,8 22 15,5 13 1,-8 27 0,5 16-1,3 14-15,3 16 16,-1 28 0,-3 27-1,-7 15 1,-7 14-16,-15 9 15,-20-1 1,-7-39 0,-11-3-16,0-22 15,-17 3-15,-32 6 16,-12-20-16,16-12 31,37-21-15,38-22-16</inkml:trace>
  <inkml:trace contextRef="#ctx0" brushRef="#br0" timeOffset="148558.997">21431 16375 0,'0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2T15:07:41.850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283 1403 0,'-53'48'0,"-8"20"15,14-6 1,-1 17-16,10-6 16,-2 15-16,15-7 15,-6 12-15,8-10 16,11 3-16,24 32 0,24-9 16,31-25 15,-3-38-16,9-8-15,-8-15 16,8-5-16,-2-6 0,12-2 0,-14-10 16,6-22-16,-12-3 15,7-22-15,21-21 16,-3-27 0,-20-18-16,-32 30 15,-14-5-15,-9 20 16,-8-15-16,-5 12 15,-13-12-15,-2 9 16,-10-3-16,-31-18 16,9 34-1,-23 7-15,-32 12 0,-19 19 16,0 35 0,8 36-1,18 28 1,11 9-1,14-14 1,31-33 0,18-16-1,21-22-15</inkml:trace>
  <inkml:trace contextRef="#ctx0" brushRef="#br0" timeOffset="1164.003">8108 4414 0,'-38'-25'15,"-27"7"1,-18 18-1,-13 31-15,26 4 16,4 20-16,15 3 16,-2 10-16,16 3 15,2 12-15,7-10 16,2 11-16,14-10 16,2 12-16,15 21 31,30-17-16,31-37 1,17-42 15,3-37-15,-3-39 0,-18-32-1,-26 19 1,-4-3-16,-5-32 15,-2-5 1,-16 12 0,-10 26-1,-2 22 1,0 32 0,0 13-1,0 16 1,0 27-1,-2 34 1,-3 27 0,-2 27-16,-9 7 31,9-4-15,7-8-1,0-24 1,12-57-1,1-21 1,4-16 0,-6 5-1,-9 0 1,-2 0-16</inkml:trace>
  <inkml:trace contextRef="#ctx0" brushRef="#br0" timeOffset="1449.389">8580 4749 0,'60'0'16,"6"0"0,6 0-1,2 0 1,-4 0 0,-16 0-1,-17 5 1,-14-5-1,-23 0-15</inkml:trace>
  <inkml:trace contextRef="#ctx0" brushRef="#br0" timeOffset="1750.149">8532 5215 0,'13'0'16,"22"0"-1,25-7 1,13-5 0,6-6 15,-2 0-16,-11 0 1,-25 5 0,-41 13-16</inkml:trace>
  <inkml:trace contextRef="#ctx0" brushRef="#br0" timeOffset="2135.645">9384 4311 0,'2'35'0,"3"8"16,0 17-16,0 1 16,-5 17-16,-10 27 15,-2 0 1,-2 5 0,5-7-1,6-15 1,23-55 15,16-23-15,4-20-1,-15 2 1,-25 8-16</inkml:trace>
  <inkml:trace contextRef="#ctx0" brushRef="#br0" timeOffset="3153.319">11531 4013 0,'0'36'16,"0"6"0,0 24-16,0 5 15,0 17-15,0-2 16,5 10-16,-5-8 15,-5 10-15,-4 30 16,0-2 0,1-17-1,-2-42 17,7-49-17,3-30 1,9-41-1,12-33 1,10-20 0,6 3-1,9 15 1,5 10 0,12 18-16,-3 12 15,1 11 1,4 25-1,-4 24 1,4 25 0,-13 21-1,-13 18 1,-17 12 0,-9 4-1,-23 4 1,-33-1-1,-25-16 17,-20-24-32,-8-19 15,10-29 17,6-14-17,20-16 1,29-13 15,18-7-15,8-4-1,5 9 1,5 11 0,-5 27-16</inkml:trace>
  <inkml:trace contextRef="#ctx0" brushRef="#br0" timeOffset="3454.115">12584 4707 0,'17'0'15,"18"0"1,26 4-16,10 5 16,11 2-1,-10 5 1,-23-9-1,-49-7-15</inkml:trace>
  <inkml:trace contextRef="#ctx0" brushRef="#br0" timeOffset="3770.507">12584 5107 0,'5'0'16,"15"-5"0,25-3-1,3-9 1,23-6-1,-3 3 17,-6 3-32,-18 3 15,-44 14-15</inkml:trace>
  <inkml:trace contextRef="#ctx0" brushRef="#br0" timeOffset="4108.992">13528 4731 0,'18'0'0,"25"0"16,17-2-1,6-13 1,12-6 0,6-6-1,-14 2-15,-28 0 16,-11 2 15,-13 16-15,-18 7-16</inkml:trace>
  <inkml:trace contextRef="#ctx0" brushRef="#br0" timeOffset="4408.955">14398 4329 0,'40'-13'16,"9"-3"-1,10 4 1,2 4-1,-1-2 1,-12-7 0,-8-4-1,-9-6-15,-18 14 16,-6 6 0,-7 7-16</inkml:trace>
  <inkml:trace contextRef="#ctx0" brushRef="#br0" timeOffset="5110.092">14315 4396 0,'-3'11'15,"-10"9"1,-1 14 0,6 12-1,-5-13 1,3-10 0,8-6-1,2-9 1,0-3-16,7-5 15,19-7 1,18-11 0,17-10-1,8-2-15,6 9 16,-2 4 15,15 6-15,-2 11-16,-3 13 15,0 15 1,-14 16 0,-11 13-1,-21 6 1,-14 20-16,-16 0 16,-20 5-1,-34-1 1,-39-12-1,11-28 1,-6-14-16,-33 3 16,-9-8-16,12-16 15,28-24 17,37-29-17,34-12 1,9 10-16,6 18 31,-3 25-31</inkml:trace>
  <inkml:trace contextRef="#ctx0" brushRef="#br0" timeOffset="5857.352">17094 4300 0,'-47'-2'0,"-20"20"16,-10 29-1,21-3 1,-5 8-16,-9 29 15,0 26 1,26-5 0,19-1-1,25-13 1,25-19 0,29-12-1,18-14 1,30-13-1,6-17 1,-2-13 0,-16-18 15,-21-15-15,-24-2-1,-15 8 1,-12 14-1,-11 6 1,-7 7-16</inkml:trace>
  <inkml:trace contextRef="#ctx0" brushRef="#br0" timeOffset="6142.751">17599 4610 0,'62'-4'16,"-1"1"-1,-1 3-15,-12 0 16,-13-5 0,-17 0-1,-11 5 1,-7 0-16</inkml:trace>
  <inkml:trace contextRef="#ctx0" brushRef="#br0" timeOffset="6458.694">17422 5034 0,'25'3'15,"45"1"1,26 2 0,2-12-1,-2-1 1,-8-7 0,-22 5-1,-28 1 1,-38 8-16</inkml:trace>
  <inkml:trace contextRef="#ctx0" brushRef="#br0" timeOffset="7058.648">19078 4119 0,'0'0'16,"-6"8"-1,-2 20 1,-15 15-16,-14 12 31,-16 10-15,1-4-1,3-9-15,17-3 16,9-15 0,15-2-1,16-2 1,17-3-16,28-12 16,25-4-1,23-17 1,2-11-1,-12-13 1,-15-14 0,-33 1-1,-20-4 1,-4-2 0,-6 9-1,-3 23-15,-10 17 16</inkml:trace>
  <inkml:trace contextRef="#ctx0" brushRef="#br0" timeOffset="7374.726">19327 3976 0,'0'12'16,"0"23"-1,0 31 1,-5 25-16,-1 22 15,1-27 1,-2 7-16,-3 15 16,-5-4-1,-2 1-15,-1-8 16,5-12 15,7-4-15,-3-34-1,6-22-15,3-12 32,0-8-32,0-5 0</inkml:trace>
  <inkml:trace contextRef="#ctx0" brushRef="#br0" timeOffset="10263.113">5359 7561 0,'70'0'16,"32"-7"-1,-25 2 1,14-1-16,-2 4 16,9-3-16,-5 0 15,11-2-15,-9 2 16,22-1-16,-17 4 15,8 2-15,-15 0 16,3 2-16,25 9 16,5-4-1,1-2 1,-10-10 0,-26-2-1,-35-4 16,-29 9-15,-14-3 0,-5 5-1,-8 0-15</inkml:trace>
  <inkml:trace contextRef="#ctx0" brushRef="#br0" timeOffset="10579.004">8119 7536 0,'0'0'16,"0"0"0,0 0-1,0 0 1,0 0-1,0 0-15</inkml:trace>
  <inkml:trace contextRef="#ctx0" brushRef="#br0" timeOffset="11217.21">9545 7609 0,'67'0'16,"-1"0"0,17 0-16,-4 0 15,16-2-15,-4-3 16,17-1-16,-7 6 16,17-7-16,-20 7 15,16 0-15,-23 0 16,4-4-16,36-2 15,1 4 1,-1-9 0,-10-6-1,-8-8 1,-58 2 0,-27 11-1,-15 6 16,-13 6-31</inkml:trace>
  <inkml:trace contextRef="#ctx0" brushRef="#br0" timeOffset="11633.384">12808 7368 0,'68'-6'15,"15"6"1,1 0-1,-19 0 1,-27-5 0,-38 5-16</inkml:trace>
  <inkml:trace contextRef="#ctx0" brushRef="#br0" timeOffset="11896.11">12929 7751 0,'70'0'15,"28"0"1,11 0 0,-8-6-1,-28 1 1,-73 5-16</inkml:trace>
  <inkml:trace contextRef="#ctx0" brushRef="#br0" timeOffset="12618.76">14751 6896 0,'0'0'16,"0"5"0,-5 20-1,-13 24 1,-13 16 15,-1 5-15,-1-5-1,13-9 1,25-12 0,26-5-1,24-8 1,23-14 0,13-11-1,-8-22 1,-13-9-1,-19-11 1,-18 12-16,-33 24 0</inkml:trace>
  <inkml:trace contextRef="#ctx0" brushRef="#br0" timeOffset="13019.449">15121 6956 0,'-10'89'16,"3"25"-1,-4 6 1,16 1 0,6-15-1,-4-16 17,-7-11-17,0-39 1,0-19-1,-7-12 1,-9-1 0,4-3-16,-1-10 15,13 5-15</inkml:trace>
  <inkml:trace contextRef="#ctx0" brushRef="#br0" timeOffset="14184.241">5596 8924 0,'20'0'15,"40"-5"1,29-2-16,19 2 16,11-1-1,-4 5 1,-1-5 0,4 1-16,-10 3 15,-4 2 1,-11 0-1,-20 0 1,-7 0 0,-11-5-1,3-1 1,-7-1 0,-23 2-1,-16 5 1,-12 0-16</inkml:trace>
  <inkml:trace contextRef="#ctx0" brushRef="#br0" timeOffset="14706.484">8086 8907 0,'22'0'15,"36"0"1,21 5-1,1-5 17,3 5-17,-7-5 1,-13-5 0,-16 0-1,-11-1 1,-18 5-1,-18 1-15</inkml:trace>
  <inkml:trace contextRef="#ctx0" brushRef="#br0" timeOffset="15122.865">8270 8710 0,'0'33'15,"0"27"1,5 19 0,7 11-1,1-6 1,-3-11 0,-3-15-1,-2-10 1,-2-11-1,-6-9 1,3-15 0,0-13-16</inkml:trace>
  <inkml:trace contextRef="#ctx0" brushRef="#br0" timeOffset="29447.09">9449 9194 0,'7'0'15,"28"0"1,37 0-1,-9 0 17,12 0-32,-7 0 15,20 0-15,-10 0 16,7 0-16,-8 0 16,6 5-16,32 1 0,6 6 15,-2 0 1,-24-6-1,-16-3 1,-39-3-16,-2 0 16,3 0-1,-4-3 1,-7-8 0,-2 4-1,-16 2-15,-7 0 16,-5 5-16</inkml:trace>
  <inkml:trace contextRef="#ctx0" brushRef="#br0" timeOffset="30010.469">12626 8990 0,'49'0'16,"-9"0"-1,18 5 1,-3-2-1,-2 2 1,-10-5 0,-15 0-1,-28 0-15</inkml:trace>
  <inkml:trace contextRef="#ctx0" brushRef="#br0" timeOffset="30279.971">12649 9313 0,'35'0'15,"26"-6"1,39-1 0,14-8-1,-13 0 1,-28 0 0,-73 15-16</inkml:trace>
  <inkml:trace contextRef="#ctx0" brushRef="#br0" timeOffset="30649.908">14373 9033 0,'55'-2'15,"8"-4"1,0-4-1,0 2 1,-2-4 0,-11-6-1,-9 1-15,-17 4 16,-24 13-16</inkml:trace>
  <inkml:trace contextRef="#ctx0" brushRef="#br0" timeOffset="31034.886">15398 8695 0,'44'0'0,"8"0"16,8 0 0,1 0 15,2 0-16,-15-5 1,-15 1 0,-5-2-1,-16 4 1,-7 2 0,-5 0-16</inkml:trace>
  <inkml:trace contextRef="#ctx0" brushRef="#br0" timeOffset="31667.891">15411 8781 0,'-8'5'15,"-4"2"1,-6 7 0,1 3-1,3 1 1,2 0 0,7-7-1,1-6 1,8 1-16,13-6 15,19 0 1,19 0 0,24 0-1,9 5 1,8 8 0,2 11-1,-7 12 1,-10 11-1,-32 14 1,-18 18 0,-22-2-1,-26 6 1,-25-9 0,-34-4-1,-20-10 1,-13-16-1,-3-7 1,3-1 0,6-6-16,2-13 31,15-3-15,41-4-1,45-10-15</inkml:trace>
  <inkml:trace contextRef="#ctx0" brushRef="#br0" timeOffset="34757.223">5825 6944 0,'25'0'16,"29"-5"-1,11-8 1,0-4-1,-4-1 1,-13 0 0,-13 6-16,-35 12 15</inkml:trace>
  <inkml:trace contextRef="#ctx0" brushRef="#br0" timeOffset="35173.238">6453 6553 0,'0'68'0,"0"28"31,3 22-15,1 8-16,1 5 15,-5-14 1,5-20-1,11-33 1,12-28 0,-4-20 15,-11-5-15,-3-8-1,-10-3-15</inkml:trace>
  <inkml:trace contextRef="#ctx0" brushRef="#br0" timeOffset="35705.424">9479 7035 0,'26'0'16,"39"-3"-1,-5 3 1,18-4-16,41-7 16,-3 0-1,-11-4 1,-36 3-1,-69 12-15</inkml:trace>
  <inkml:trace contextRef="#ctx0" brushRef="#br0" timeOffset="36421.476">10588 6460 0,'0'5'16,"0"8"-1,-10 23 1,-8 11 0,-2 13-1,3 1 1,12-3 0,14-10-1,24-13 1,20-15 15,13-14-15,4-15-1,-5-5 1,-14-4 0,-21 5-1,-30 13-15</inkml:trace>
  <inkml:trace contextRef="#ctx0" brushRef="#br0" timeOffset="36743.408">10840 6460 0,'0'58'0,"-5"24"15,-2 30 17,7-29-17,-5 6-15,-1 26 16,6 14-16,6-16 16,6-22-1,0-17 1,-1-35-1,-6-21 17,-5-10-32,0-8 0</inkml:trace>
  <inkml:trace contextRef="#ctx0" brushRef="#br0" timeOffset="37390.959">5585 8415 0,'61'-5'16,"10"-2"-1,2-6 1,-8-1 0,-11 1-1,-19 4 1,-35 9-16</inkml:trace>
  <inkml:trace contextRef="#ctx0" brushRef="#br0" timeOffset="37760.157">6234 8146 0,'5'60'16,"0"19"-16,-5 8 15,0-1 1,0-2 0,0-19-1,0-22-15,7-21 16,6-14-1,2-2 1,-3-6 0,-4-6-16,-8 6 0</inkml:trace>
  <inkml:trace contextRef="#ctx0" brushRef="#br0" timeOffset="38361.007">9496 8620 0,'13'0'16,"18"0"0,22 0-1,15 0 1,15 0 0,0 0-1,-10-6 1,-7-1-16,-14 0 31,-27 2-15,-25 5-16</inkml:trace>
  <inkml:trace contextRef="#ctx0" brushRef="#br0" timeOffset="38777.018">10479 8259 0,'-5'8'15,"-7"20"-15,-11 4 16,6 9 0,4 1-1,6 4 1,7-9 0,12-1-16,8-5 15,15-7 1,8-6-1,3-13 1,-4-10 0,-7-2-1,-14-4 1,-21 11-16</inkml:trace>
  <inkml:trace contextRef="#ctx0" brushRef="#br0" timeOffset="39145.815">10721 8272 0,'0'55'0,"0"26"15,0 10 1,-2 10 0,-15-4-16,-6-1 15,5-7 1,5-17 15,13-11-15,0-15-16,0-26 15,0-9 1,0-10 0,0 5-1,0-6 1,0 0-16</inkml:trace>
  <inkml:trace contextRef="#ctx0" brushRef="#br0" timeOffset="40663.89">3374 9890 0,'-18'25'0,"1"5"15,-14 18-15,-5 5 16,-1 25 0,-3 0-16,-12 18 0,8-5 15,-3 17 1,9-12-16,-3 14 0,16-13 15,8 15-15,6-21 16,11 13-16,5-15 16,18 1-16,14 16 15,30-11 1,10-17 15,12-17-15,-4-36-1,-2-27 1,-18-21 0,-21 5 15,-22 11-31,-22 7 0</inkml:trace>
  <inkml:trace contextRef="#ctx0" brushRef="#br0" timeOffset="41079.719">4243 10454 0,'-10'66'0,"2"-13"15,-9 13 1,-4-2-16,-6 22 0,1-2 16,-8 16-16,8-15 15,-9 22-15,13-17 16,-9 11-16,11-17 31,-8 6-31,-7 18 16,35-82-1,14-34 1,7-15 15,-3 5-31,-8 11 16,-10 7-16</inkml:trace>
  <inkml:trace contextRef="#ctx0" brushRef="#br0" timeOffset="41464.272">3883 10562 0,'17'66'0,"9"27"16,-9-14 0,8 7-16,-2-8 15,7 9-15,-4-14 16,9 10-1,8 24-15,-4 1 16,-12-40 0,-15-33-1,-2-35 17,-3-35-17,3-15 1,-2-4-1,4-4 1,-12 58-16</inkml:trace>
  <inkml:trace contextRef="#ctx0" brushRef="#br0" timeOffset="42165.232">4651 9836 0,'13'0'16,"18"0"0,13 0-1,7 19 1,-4 18-1,-16 26 1,-13 11-16,-21 10 16,-27 0-1,-23-13 1,-8-16 0,8-15-1,13-10 16,24-17-15,16-3 0,26-7-1,17-3 1,28-3 0,8 3-1,-2-5-15,-17 5 16,-17 0-1,-16-5 1,-13 5 0,-9 0-1,-10-5 1,5 5 0,0 0-16</inkml:trace>
  <inkml:trace contextRef="#ctx0" brushRef="#br0" timeOffset="42865.793">5344 11021 0,'55'0'15,"19"-5"1,19 0 0,3-3-1,-10-4 1,-4-6-1,-13 0 1,-29 6-16,-40 12 0</inkml:trace>
  <inkml:trace contextRef="#ctx0" brushRef="#br0" timeOffset="43266.636">6465 10376 0,'0'96'15,"0"-18"1,-5 5-16,1 30 16,1 14-1,3 3 1,0-16-16,0-19 16,-11-16-1,7-42 1,13-37-1,0-14 1,5-20-16,-6 4 31,0 10-15,-8 20-16</inkml:trace>
  <inkml:trace contextRef="#ctx0" brushRef="#br0" timeOffset="43729.189">7078 9993 0,'53'43'16,"-15"2"-1,15 10-15,-13 3 16,2 16-16,-12-2 16,1 22-16,-8-8 15,-5 15-15,-11-16 0,-2 11 16,-15 32-16,-15 0 15,-33-10 1,-5-21 15,-8-23-15,35-65-16,29-26 16,14-13-1,11 1 1,-5 10-1,-13 19-15</inkml:trace>
  <inkml:trace contextRef="#ctx0" brushRef="#br0" timeOffset="44130.038">7791 10101 0,'-12'78'15,"-2"-7"1,-8 7-16,4-7 16,-7 20-16,2-8 15,6 13-15,4-11 16,5 11-16,4-13 16,11 5-16,34 13 15,29-16 1,21-31-1,5-24 1,-19-12 0,-38-11-1,-39-7-15</inkml:trace>
  <inkml:trace contextRef="#ctx0" brushRef="#br0" timeOffset="44568.259">9074 10303 0,'-9'68'15,"-3"-5"1,-11 10-16,1-7 16,-10 12-16,-2-8 15,-4 21-15,3-12 31,5 11-31,-5 28 16,17-10 0,10-29-1,22-56 1,3-29 0,-4-1-1,-3 2-15,-10 5 0</inkml:trace>
  <inkml:trace contextRef="#ctx0" brushRef="#br0" timeOffset="44931.268">8804 10476 0,'18'74'15,"-6"-9"1,11 8-16,-6-3 16,4 14-16,2-14 15,7 9-15,17 29 16,14 0-1,-3-12 1,-10-60 0,-6-47-1,-6-8 1,-11 1 0,-13 7-16,-12 11 15</inkml:trace>
  <inkml:trace contextRef="#ctx0" brushRef="#br0" timeOffset="45485.381">9509 9993 0,'21'0'0,"24"6"15,6 10 1,1 20 0,-16 14-1,-24 21 1,-19 7 0,-21 0-1,-7-17 1,2-14-1,3-11 1,24-11 0,19-10-1,17-7 1,18-3 0,5-5-1,3-5 1,-9-1-1,-11-1 1,-36 7-16</inkml:trace>
  <inkml:trace contextRef="#ctx0" brushRef="#br0" timeOffset="45848.259">10162 10993 0,'20'-2'15,"46"-3"-15,29-2 16,11 1 0,-10-3-1,-15 0 1,-16 0-1,-24 1-15,-41 8 0</inkml:trace>
  <inkml:trace contextRef="#ctx0" brushRef="#br0" timeOffset="46571.236">11379 10238 0,'-30'52'32,"0"16"-32,0 16 15,2-1 1,10-11 0,11-6-1,14-13 1,21-11-1,14 0-15,14-18 16,15-11 0,2-15-1,-3-14 1,-10-3 0,-16-5-1,-22 17 1,-22 7-16</inkml:trace>
  <inkml:trace contextRef="#ctx0" brushRef="#br0" timeOffset="46902.67">11687 10281 0,'0'77'16,"0"-6"-1,0 12-15,0-10 0,0 18 0,0-9 16,0 14-16,0-7 16,5 7-16,-5-13 15,10 7 1,-10 24-16,0 0 31,2-49-15,3-35 15,-5-12-31,0-18 0</inkml:trace>
  <inkml:trace contextRef="#ctx0" brushRef="#br0" timeOffset="48304.549">12393 10147 0,'52'55'0,"-9"-2"32,5 20-32,-11 0 15,9 23-15,-16 0 16,0 17-16,-12-7 16,-13 15-16,0-15 15,-13 7-15,6-17 16,-20 3-16,-27 26 15,-6-19 17,2-46-17,28-30-15,9-12 32,9-8-32,7-10 15</inkml:trace>
  <inkml:trace contextRef="#ctx0" brushRef="#br0" timeOffset="60209.289">13833 11003 0,'61'0'15,"10"0"1,-3 0 0,-10 0-1,-16 0-15,-19 0 16,-11 0-1,-12 0-15</inkml:trace>
  <inkml:trace contextRef="#ctx0" brushRef="#br0" timeOffset="60472.238">13751 11399 0,'24'0'0,"42"0"32,35-7-17,13-9 1,-14 1-1,-20-3-15,-80 18 16</inkml:trace>
  <inkml:trace contextRef="#ctx0" brushRef="#br0" timeOffset="61074.064">15254 10921 0,'-37'47'15,"-11"24"1,7 20 0,22 9-1,8-9-15,29-2 32,25-17-17,33-7 1,19-16-1,17-30 1,-30-19 0,1-19-1,-17-12-15,-1-22 0,-14 1 16,-6-22-16,-15 4 16,-12-16-16,-15 3 15,-6-8-15,-8 14 16,-13-6-16,-11 17 15,-13-6-15,-1 17 16,-11-2-16,5 19 31,-16-3-31,-32 11 16,-21 23 0,3 14-1,21 18-15,47-14 0,53-11 0</inkml:trace>
  <inkml:trace contextRef="#ctx0" brushRef="#br1" timeOffset="65134.176">3135 12296 0,'-25'43'15,"-16"15"-15,6 2 16,-14 26-16,2 7 15,-9 21-15,3-2 32,-2 23-32,15-35 15,4 1-15,4 13 0,4-4 16,15 34-16,5-15 16,11 4-16,9-20 15,12 6-15,1-28 16,20-1-16,28 6 15,6-20 1,-26-34 0,-19-34-1,-18-3 1,1-23 0,-1 6-16,-14-6 15,-2 0 1,0-7-1,0-5 1,0 2 0,-2 7-1,2 21-15</inkml:trace>
  <inkml:trace contextRef="#ctx0" brushRef="#br1" timeOffset="65751.128">4273 12648 0,'0'18'16,"-7"36"0,-4-4 15,-11 28-31,2 0 15,-10 33-15,-1-3 16,-15 26-16,9-11 16,-6 16-16,-3-21 15,-1 8-15,14-22 16,-2-4-16,-5 19 16,37-98 15,10-52-16,6-17 1,0 5 0,2 8-1,-15 35-15</inkml:trace>
  <inkml:trace contextRef="#ctx0" brushRef="#br1" timeOffset="66105.698">3891 12911 0,'9'21'15,"12"38"1,-4 4-1,6 11-15,-4-1 16,9 22-16,-7-7 16,9 17-16,-2-18 15,2 9-15,17 17 16,7-22 0,-17-56-1,-7-30 1,-16-5 15,-5 0-15,-9 0-16</inkml:trace>
  <inkml:trace contextRef="#ctx0" brushRef="#br1" timeOffset="66422.015">4742 13158 0,'58'4'15,"10"5"17,20 3-32,12 3 15,14-2 16,-3-19-15,-10-16 0,-23-16 15,-18-2-15,-30 23-16,-30 17 15</inkml:trace>
  <inkml:trace contextRef="#ctx0" brushRef="#br1" timeOffset="66769.015">5178 12797 0,'0'74'31,"0"-9"-15,0 18-16,0-5 15,0 18-15,0-12 16,4 11-16,0-12 16,1 8-16,0 22 15,7-14 1,13-59-1,3-33 17,-10-7-17,-11 0-15,-7 0 16</inkml:trace>
  <inkml:trace contextRef="#ctx0" brushRef="#br1" timeOffset="67122.829">5752 12944 0,'0'70'15,"0"-9"1,0 15-16,0-9 16,0 16-16,0-9 15,0 9-15,-4-8 16,4 6-16,9 30 16,7-8-1,1-63 1,6-44-1,-11-14 1,-1 10 0,-11 8-16</inkml:trace>
  <inkml:trace contextRef="#ctx0" brushRef="#br1" timeOffset="67592.139">6137 12576 0,'49'50'16,"-14"-4"-1,5 14-15,-6 1 16,10 17-16,-8-5 16,1 22-16,-11-1 31,1 8-31,-9-10 16,-5 8-16,-1-16 15,-12 6-15,-25 18 16,-23 4-1,-17-32 1,-6-17 0,33-63-1,28-17 1,23-24 0,14-7-1,-2 1 1,1 9-1,-26 38-15</inkml:trace>
  <inkml:trace contextRef="#ctx0" brushRef="#br1" timeOffset="68023.291">6808 12734 0,'-17'66'15,"4"-4"1,0 12-16,3-3 15,2 19-15,4-7 16,1 14-16,3-12 16,3 15-16,-3-16 31,4 7-31,14 27 16,20-5-1,15-27 1,5-56-1,-10-32 1,-11-16 0,-7-5-16,-16 11 15,-14 12-15</inkml:trace>
  <inkml:trace contextRef="#ctx0" brushRef="#br1" timeOffset="68423.989">7635 13014 0,'-23'83'16,"6"-12"-1,-9 9-15,6-1 16,-13 21-16,8-8 16,-6 8-16,7-12 15,-4 8-15,-2 17 16,17-32-1,13-59 1,5-39 15,3-8-15,2 7 0,-10 18-16</inkml:trace>
  <inkml:trace contextRef="#ctx0" brushRef="#br1" timeOffset="68755.594">7373 13054 0,'10'79'31,"-5"-11"-15,7 15-16,-4-5 15,14 18-15,-9-13 16,10 8 0,2 27-1,16-22 1,6-48-1,-4-41 1,-7-10 0,-19-1-1,-17 4-15</inkml:trace>
  <inkml:trace contextRef="#ctx0" brushRef="#br1" timeOffset="69071.241">7935 13246 0,'25'0'16,"38"0"-1,28 0 1,9 0 0,-9-5-1,-18-1 1,-20 1 0,-28 3-1,-25 2-15</inkml:trace>
  <inkml:trace contextRef="#ctx0" brushRef="#br1" timeOffset="69409.602">8504 12918 0,'10'73'16,"-7"-10"0,2 11-16,-5-4 15,0 9-15,5 34 16,2 2 15,4-13-15,6-50-1,-4-39 17,-6-26-17,3-5 1,-3 6-16,-7 12 0</inkml:trace>
  <inkml:trace contextRef="#ctx0" brushRef="#br1" timeOffset="69825.79">8909 12523 0,'44'42'31,"-9"-1"-15,13 14-16,-10 6 15,4 17-15,-2 1 16,4 21-16,-9-4 16,0 27-16,-10-9 31,-2 14-31,-6-15 0,-12 11 0,-5-26 31,-15 3-31,-22 12 16,-21-12-1,-3-40 1,24-36 15,14-12-15,16-4-1,7-9-15</inkml:trace>
  <inkml:trace contextRef="#ctx0" brushRef="#br1" timeOffset="71574.897">9971 12614 0,'-23'72'16,"6"-6"0,-4 10-16,3-3 15,1 17-15,4 3 16,-2 11-16,13-8 16,-3 12-16,12-15 15,8 5-15,23 26 16,35-33-1,20-36 1,5-22 15,-27-25-15,-28-34 0,-13-39-1,-2-1 1,-11 24-1,-17 42-15</inkml:trace>
  <inkml:trace contextRef="#ctx0" brushRef="#br1" timeOffset="72044.778">11061 12704 0,'0'18'16,"-9"35"-1,1 0 1,-5 20-16,-4 0 16,-6 15-16,5-5 15,1 13-15,4-13 16,-4 8-16,-1 29 16,-2 4-1,2-33 1,23-66-1,15-32 1,-10-29 15,-10-19-15,-5-3 0,-2 3-1,7 55-15</inkml:trace>
  <inkml:trace contextRef="#ctx0" brushRef="#br1" timeOffset="72413.171">10787 12762 0,'0'18'15,"5"30"1,12 35-16,2-15 15,6 11 1,-3-9 0,3 7-16,-2-3 15,3 9-15,-4-12 16,8 11-16,5 22 16,13-14 15,3-41-16,1-32 1,-16-24 0,-19 2-1,-9 5 1,-2 0-16,-6 0 0</inkml:trace>
  <inkml:trace contextRef="#ctx0" brushRef="#br1" timeOffset="72691.671">11475 13198 0,'26'0'15,"34"0"1,33 7-1,17 4 1,14-9 0,-8-2-1,-20-7 1,-26-6 15,-35 8-31,-35 5 0</inkml:trace>
  <inkml:trace contextRef="#ctx0" brushRef="#br1" timeOffset="73045.434">11810 12858 0,'0'83'15,"0"26"1,0-26 0,3 7-16,-3-12 15,10 11-15,8 19 16,-1-5-1,13-45 17,-10-33-17,-5-11 1,-12-10 0,-3-4-16</inkml:trace>
  <inkml:trace contextRef="#ctx0" brushRef="#br1" timeOffset="73561.518">12370 12815 0,'47'0'15,"13"13"1,12 21 0,-7 27 15,-18 25-15,-29 20 15,-22-23-16,-17-2-15,-12-15 16,-9 9-16,-24 10 16,-2-7-1,23-11 1,50-22 0,42-20-1,27-13 16,19-7-15,8-14 15,-1-12-15,-17-2 0,-22 7-1,-31 7 1,-30 9-16</inkml:trace>
  <inkml:trace contextRef="#ctx0" brushRef="#br1" timeOffset="74030.454">13133 12618 0,'43'73'16,"-13"-7"15,5 7-31,-5-2 16,1 12-16,-8-9 15,0 13-15,-11-9 16,0 18-16,-6-13 31,-12 8-31,-24 23 16,-31-6-16,-21-20 31,-7-27-15,26-31-1,28-23 1,17-2 15,8-5-15,8 0 0,2 0-16</inkml:trace>
  <inkml:trace contextRef="#ctx0" brushRef="#br1" timeOffset="75701.068">13635 12523 0,'0'20'16,"0"38"-1,0-3 1,-5 16-16,0-1 31,-8 12-31,0 0 16,0 15-16,3-15 16,6 8-16,8 39 15,19-13 16,15-27-15,15-39 0,-1-27-1,-1-28 1,-3-20 0,-8-6-1,-17 8 16,-23 23-31</inkml:trace>
  <inkml:trace contextRef="#ctx0" brushRef="#br1" timeOffset="76149.309">14585 12530 0,'0'18'16,"-3"40"-1,-3-8 1,-1 21-16,-3-1 15,-3 16-15,1-3 16,-16 13-16,9-7 31,-9 8-31,7-13 16,3 11-16,6 24 16,2-6-1,22-52 1,4-53-1,-4-21 1,-7-4 0,-5 9-1,0 2 1,0 6-16</inkml:trace>
  <inkml:trace contextRef="#ctx0" brushRef="#br1" timeOffset="76496.125">14259 12782 0,'5'28'16,"13"33"-1,15 34 1,12 23 0,3 3-1,3-2 1,12-23 0,9-41-1,-11-25 1,-13-20-1,-26-6 1,-9-4 0,-13 0-16</inkml:trace>
  <inkml:trace contextRef="#ctx0" brushRef="#br1" timeOffset="76802.939">14960 12991 0,'23'0'16,"37"0"-1,20 0 16,16 6-15,-8 4 0,-22 2-1,-18-3 1,-23-5 0,-12 1-1,-13-5-15</inkml:trace>
  <inkml:trace contextRef="#ctx0" brushRef="#br1" timeOffset="77982.39">15650 12591 0,'28'0'15,"27"0"1,24 10-1,-1 21 1,-13 23 0,-24 27-1,-29-18 1,-24 3-16,-34 27 16,-10-2 15,-4-3-16,13-21 17,16-25-17,34-23 1,14-3 0,19-9-1,23 1 1,18-3-1,-5 0 1,2 0 15,-9-5-15,-17-5 15,-25-18-15,-10-14-1,-8-5 1,-5 8 0,0 34-16</inkml:trace>
  <inkml:trace contextRef="#ctx0" brushRef="#br1" timeOffset="78505.607">16530 12273 0,'25'28'16,"10"3"-1,8 21-15,3 4 16,3 21-16,-3-3 16,-3 21-16,-8-11 15,-10 11-15,-7-12 16,-10 8-16,-16 28 15,-22 0 17,-18-21-17,8-23 1,27-50 15,23-25-15,5-13-1,3 1 1,-8 2 0,-10 10-16</inkml:trace>
  <inkml:trace contextRef="#ctx0" brushRef="#br1" timeOffset="78868.84">17646 12817 0,'63'0'0,"23"0"16,14 0 15,-2 6-15,-5-1 0,-26-5-1,-30 2 1,-19 3-1,-10-5 1,-8 0-16</inkml:trace>
  <inkml:trace contextRef="#ctx0" brushRef="#br1" timeOffset="79206.552">17674 13307 0,'25'0'16,"40"5"-1,26-5 17,15 2-17,-2-4 1,-9-16 0,-11-10 15,-30 8-16,-26 4-15,-28 16 0</inkml:trace>
  <inkml:trace contextRef="#ctx0" brushRef="#br1" timeOffset="79907.041">18866 12684 0,'0'13'16,"0"24"-1,0 29 1,-5 22 0,-1 15-1,17 11 1,26-1 0,29-12-1,29-23 1,26-25-1,3-33 17,-8-35-17,-15-43 1,-31 6 0,-19-14-16,-16 5 15,-10-12-15,-7 8 16,-18-13-16,-8 8 15,-14-9-15,1 13 16,-19-1-16,-33-17 16,-23 1-1,-23 23 1,4 29 0,14 39-1,10 39 1,16 19-1,14-5 1,19-8 0,19-28-1,16-13 1,7-12-16</inkml:trace>
  <inkml:trace contextRef="#ctx0" brushRef="#br1" timeOffset="82511.439">8688 12165 0,'2'65'16,"9"24"0,8 6-1,4-4 1,-5-20-1,-5-29 17,-9-34-17,-4-33 1,-9-33 15,-7-28-15,-6-14-1,-19-9 1,8 8 0,-2 18-1,7 28 1,28 25 0,16 17 15,22 4-16,32 5 17,28-1-17,28-5 1,3 4 0,-18-5-1,-18 8 1,-24 3-1,-29 0 1,-23 0 15,-17 0-31</inkml:trace>
  <inkml:trace contextRef="#ctx0" brushRef="#br1" timeOffset="82858.811">8797 12296 0,'42'8'15,"23"2"1,19-5 0,-1-5-1,-15-5 17,-15 0-17,-15-8 1,-21 8 15,-6 3-31,-11 2 16</inkml:trace>
  <inkml:trace contextRef="#ctx0" brushRef="#br1" timeOffset="83676.143">9703 12080 0,'0'-11'0,"-2"-1"31,-8-1 0,-15 3-15,-24 25-1,-5 16 1,-4 16 0,9 13-1,24 8 1,25 4-1,13-12 1,17-12 0,10-21 15,-2-24-15,-3-20 15,-5-17-16,1-14 1,-9-9 0,-3 1-1,-7 11 1,1 15 0,-8 12-1,-3 15 16,-2 11-15,0 21 0,0 20 15,0 9-15,10-2-1,-3-13 1,24-16-1,10-22 17,-4-23-32,-2-4 15,-7-4 1,-7 4 0,-21 22-16</inkml:trace>
  <inkml:trace contextRef="#ctx0" brushRef="#br1" timeOffset="84045.179">10087 12049 0,'-3'0'16,"-12"13"15,-6 12-16,-9 18 1,3 10 0,14 7-1,6-7 1,24-10 0,15-3-1,22-15 1,11-15-1,0-20 1,-16-15 0,-19-4-1,-12-2 1,-6 13 0,-12 18-16</inkml:trace>
  <inkml:trace contextRef="#ctx0" brushRef="#br1" timeOffset="84330.691">10325 12039 0,'18'0'16,"31"0"-1,21-5 1,3 3-1,-8-4 1,-9 2 0,-16 4-1,-17 0 1,-8-5 0,-5 2 15,-5 3-16,-5 0-15</inkml:trace>
  <inkml:trace contextRef="#ctx0" brushRef="#br1" timeOffset="84878.961">10527 12127 0,'0'13'16,"0"17"-1,0 17 1,0 7 15,3-6-15,20-5 0,2-13-1,2-22 1,-6-16-16,-3-5 15,-1-4 1,-4-1 0,-13 18-16</inkml:trace>
  <inkml:trace contextRef="#ctx0" brushRef="#br1" timeOffset="85396.62">10774 12097 0,'0'0'16,"0"0"15,0 15-15,0 20-1,0 26 1,0 9-1,18 3 1,7-10 0,5-20-1,11-20 1,2-23 0,-1-18-1,-14-22 1,-15-16 15,-31-9-15,-12 0-1,-13 4 1,-5 13 0,3 18-1,15 7 1,12 11-16,15 7 31,6-1-15,2 6-1,0 0 1,-5 0-16</inkml:trace>
  <inkml:trace contextRef="#ctx0" brushRef="#br1" timeOffset="86902.711">11145 12087 0,'0'12'15,"0"24"1,0 12-1,2 12 1,3 1 0,8-8-1,-8-18 1,-5-13 0,0-9-1,0-13 1,0-13 15,0-14-15,0-10-1,-5-12 1,5-4 0,0-2-1,5 6 1,7 15-1,16 4 1,2 12 0,3 5-1,2 3 1,0 10 15,-9 5-15,-8 8-1,-13 12 1,-18 10 0,-12 5 15,-8-3-31,8-1 16,2-11-1,16-7 1,7 5-1,12 2 1,11 4 0,2-5 15,6-1-15,13-6-16,7-4 46,-8-8-46,-7-15 32,-14-2-17,-4-1 1,-6-15 0,11-20-1,-3-20 1,11-2-1,-5 9 1,-5 13 15,-8 18-15,-3 12 15,-15 9-15,-13 6-1,-7 3 1,-6 3 0,7 14-1,8 11 1,16-3 0,18-2 15,18-6-16,4-4 1,2 0 15,-3-1-15,-4-2 0,-5-2-1,-2 9 1,-3 8 15,-8 11-31,-17 12 31,-12 5-15,-23-5 0,-23-10-1,-16-11 1,-8-15-1,3-6 1,14-12 0,27 1-1,38 5-15</inkml:trace>
  <inkml:trace contextRef="#ctx0" brushRef="#br1" timeOffset="87927.137">8695 12523 0,'0'0'16,"0"0"0,0 0-1,0 0 16,6 0-15,6 0 0,11 0-1,15 5 1,20-3 15,19 3-31,20 1 31,-20-6-15,2 0-16,-6-6 16,10-1-16,-10-4 15,18-1-15,-8 1 16,13 4-16,-8 0 16,10-3-16,-2 5 15,18 2-15,-9 3 16,11 0-16,-11-5 15,16 5-15,-12 0 16,17 0-16,-18 0 31,16 0-31,-21 0 16,16 0-16,-16 0 16,11 0-16,-19 0 15,13 5-15,-17-5 16,10 0-16,-13 0 31,3 0-31,25 0 0,2 13 31,-34 6-15,-47-8 0,-14-5-1,-15-5 16,-8 4-15,-3 6 0,-8-4-1,4-1 17,-3-4-17,10-2-15</inkml:trace>
  <inkml:trace contextRef="#ctx0" brushRef="#br1" timeOffset="89745.677">9096 14511 0,'-40'0'15,"-3"10"1,-5 20 0,10 13-1,6 5 1,24 0 0,20-7-1,31-17-15,15-6 31,7-5-15,-4-8 0,5-15-1,0-2 1,-6-9 0,-5-2-1,-9 11-15,-4 7 16,-7 10-1,-1 13 1,-1 12 0,-14 17-1,-6 14 1,-15 17 0,-26 11-1,-15 1 1,-23-5-1,-11-2 1,-7-17 0,1-18-1,5-25-15,9-28 16,10-17 0,18-5-1,18 10 1,11 9-1,9 3 1,-2 1-16,5 4 16</inkml:trace>
  <inkml:trace contextRef="#ctx0" brushRef="#br1" timeOffset="92312.014">9787 14773 0,'-18'48'0,"-2"13"16,-8 16-1,-2 7 1,9-1 0,17-9-1,11-14 1,16-20 0,12-24-1,3-16 1,15-24-1,7-29 1,-2-17 0,-20-9-1,-20 1-15,-23 5 16,-15 10 0,-11 13-1,-4 2 1,-6 9-1,9 13-15,-1 3 32,26 15-17,11 12 1,-4 0 0,0 1-16,0-5 15,0 0 1,0 0-16</inkml:trace>
  <inkml:trace contextRef="#ctx0" brushRef="#br1" timeOffset="93598.355">10061 14420 0,'5'23'32,"-2"32"-17,12 23-15,-2 18 16,5 10-1,-6-8 1,0-5 0,-4-14-1,-3-7-15,17-31 16,3-16 0,-6-15-1,-7-20 1,-2-13-1,-2-1-15,2-7 32,-3-4-17,4-13 1,-4-12-16,0 4 16,4 11-1,-6 10 1,-5 20-1,2 15-15,3 15 16,0 25 0,0 20-1,-3 11 1,12 2 0,3-3-1,1-17 1,-6-10-1,-1-22 1,6-17 0,8-11-16,0-20 15,3-22 1,-11-12 0,-8-4-1,-4 0-15,-1 9 16,-4 8-1,0 18 1,0 13 0,0 7-1,0 7-15,0 10 16,0 24 0,0 14-1,3 11 1,7 15-1,3-3-15,10-11 32,1-9-17,-1-13 1,-5-19-16,-6-12 16,-4-8-1,-3 1 1,0-2-1,-2-31-15,2-41 16,0-19 0,-5 10-1,0 15 1,0 24 0,0 16-16,7 18 31,16 13-16,19 13 1,16 5 0,16-11-16,4-7 15,0-12 1,-17-1 0,-21 3-16,-15 3 15,-20 2 1,-10 5-1,0 0 1,5 0-16</inkml:trace>
  <inkml:trace contextRef="#ctx0" brushRef="#br1" timeOffset="94783.47">10865 14690 0,'0'23'32,"0"25"-17,0 12-15,5 10 16,2-2 0,4-7-1,-4-8 1,6-6-1,-9-16-15,7-9 16,-8-16 0,11-24-1,17-17 1,-1-1 0,-10 1-1,-2 10 1,-5 7-1,-9-7 1,1-23-16,0-9 16,-1 8-1,-4 11 1,0 12 0,0 22-16,4 25 15,-4 19 1,0 10-1,0 8 1,5 3 0,0-1-1,3-7-15,5-12 16,4-21 0,1-8-1,-6-7 1,1 0-16,-1-33 15,16-31 17,-2-20-32,1 1 15,-12 17 1,3 14 0,-3 12-1,-8 12 1,-1 15-1,-4 4-15,-2 13 16,0 11 0,-2 21-1,-9 6 1,9 6-16,2 8 16,0-1 15,2-7-16,-2-15-15,11-16 16,8-9 0,9-18-1,-2-13 1,-1-12 0,-8-8-16,-6-20 15,-9-7 1,-4 2-1,-11 0 1,-4 12 0,-1 6-1,5 15-15,-5 23 16,-10 14 0,3 6-1,3 2 1,15-8-1,1-1-15,17-2 32,1-4-17,0 0-15,6 4 16,-18-4-16</inkml:trace>
  <inkml:trace contextRef="#ctx0" brushRef="#br1" timeOffset="96015.848">11501 14739 0,'0'9'16,"0"16"-16,0 10 16,0 8 15,0 4-16,-6 2 1,3-14 0,3-12-1,0-8 1,0-5 0,0-10-16,3-12 15,7-19 1,7-14-1,2-3 1,-2 0 0,1 6-1,-6 7-15,-4 9 16,-3 8 0,7 11-1,11 14 1,-2 18-1,-4 20 17,1 6-17,5 7-15,-4-3 16,4-14 0,7-11-1,6-12 1,-6-11-1,-5-2 1,-8-5 0,1-12-16,0-29 15,-1-14 1,2 1 0,0 7 15,14-6-16,-1 5 1,-1 11 0,-13 10-1,-4 11 1,-5 5-16,-4 7 16,-5 1-1,-5 3 1,-18 3-1,-3 7 1,-4 3 0,5-1-1,8 0 1,1-1 0,9-6-1,12 2 1,2 7-1,11-5 1,5-2 0,-4-1-16,-1-2 15,1-4 1,-2 0 0,1 8-1,-1 10 1,1 7-1,-11 5-15,-2 10 16,-10 8 0,-7-5-1,-6-8 1,-7-10 0,-34-7 15,-21-8-16,-20-10 1,12-5 0,20-1-16,15-5 15,27 5 1,26 6-16</inkml:trace>
  <inkml:trace contextRef="#ctx0" brushRef="#br1" timeOffset="96717.169">8731 15516 0,'12'0'16,"19"0"0,27 0-1,28-7-15,-14 2 16,12-8-16,-9 6 16,16-4-16,-13 7 31,23-9-31,-6 0 15,17 6-15,-7-3 16,11 2-16,-10-2 16,19-3-16,-16 6 15,17-11-15,-17 8 0,17 2 0,-18 3 16,18 1-16,-15 0 16,15-1-16,-18 5 15,13 0-15,-12 0 16,16 5-16,-11-1 15,17 0-15,-17 1 0,16 13 16,-13-5-16,13 8 0,-22 1 16,13 1-16,-19-6 31,6 1-31,15 7 16,14-2-16,-65-11 15,-32-4 1,-22-3-1,-18-5-15</inkml:trace>
  <inkml:trace contextRef="#ctx0" brushRef="#br1" timeOffset="97755.683">6090 16280 0,'-2'21'15,"-14"41"1,-9 19 0,-11 19-16,-1 8 15,-6 10 1,2 4-1,-6-3 1,4-16 0,12-32-1,14-36 1,13-31 0,4-26-1,4-21 1,9-15-1,5-7-15,-1-3 16,1 8 0,0 11-16,-18 49 15</inkml:trace>
  <inkml:trace contextRef="#ctx0" brushRef="#br1" timeOffset="98086.829">5820 16329 0,'0'54'16,"10"17"-1,10 12 1,20 15 0,4 3-1,16 0 1,6-16-1,4-9 1,0-16 0,-6-17-1,-1-15-15,-15-20 16,-11-13 0,-11 2-1,-11-2-15,-8 5 16,-7 0-16</inkml:trace>
  <inkml:trace contextRef="#ctx0" brushRef="#br1" timeOffset="98456.101">6761 16640 0,'12'0'15,"18"0"-15,18 0 16,0-5 0,-2 3-1,-16-4 1,-6 2 0,-1-1-16,-10 2 31,-13 3-31</inkml:trace>
  <inkml:trace contextRef="#ctx0" brushRef="#br1" timeOffset="98740.989">6700 17046 0,'17'0'0,"27"5"31,14-5-15,5-5-1,7-8 1,0-2-16,-9 8 15,-8 1 1,-23 3 0,-30 3-16</inkml:trace>
  <inkml:trace contextRef="#ctx0" brushRef="#br1" timeOffset="99604.42">7642 16567 0,'16'0'15,"16"0"1,31-5 0,15-8-1,13 1 1,-6-3 0,-14 2-16,-28 1 15,-13-11 1,-13 10-1,-6 11 1,-11 2-16</inkml:trace>
  <inkml:trace contextRef="#ctx0" brushRef="#br1" timeOffset="100004.435">7869 16262 0,'0'18'16,"5"25"15,3 24-15,10 15-1,-6 1 1,3-3 0,-7 1-1,1-13-15,5-10 16,-7-28-1,-2-12 1,-5-11 0,0-2-1,0-5-15</inkml:trace>
  <inkml:trace contextRef="#ctx0" brushRef="#br1" timeOffset="100373.718">7753 17099 0,'17'0'16,"27"2"0,24 8-16,20-2 15,3 2 1,-3-2 0,-15-4-1,-13 2 1,-12-6-1,-23-6 1,-10 6 0,-15 0-16</inkml:trace>
  <inkml:trace contextRef="#ctx0" brushRef="#br1" timeOffset="100774.439">8514 16378 0,'3'58'0,"12"20"31,-8 10-15,1 11-1,2-3 1,2-8-1,-6-18 1,6-39 0,-5-15-16,-2-7 15,-5-9-15</inkml:trace>
  <inkml:trace contextRef="#ctx0" brushRef="#br1" timeOffset="101490.772">9313 16963 0,'0'48'15,"-6"11"1,6 3 0,-2-4-1,2-3 1,2 2 0,4-13-1,4-14 1,-8-13-16,-2-9 15,0-3 1,0-5-16</inkml:trace>
  <inkml:trace contextRef="#ctx0" brushRef="#br1" timeOffset="101843.768">9696 16587 0,'23'-3'0,"27"-11"16,33-7 0,8-6-1,-8 7 1,-12 8 0,-23 2-16,-19 4 15,-8 4 1,-12-3 15,-9 5-31</inkml:trace>
  <inkml:trace contextRef="#ctx0" brushRef="#br1" timeOffset="102259.687">9864 16267 0,'0'15'16,"6"34"-1,1 16 1,3 13 0,-3 5 15,12 0-31,-1-5 16,-1-6-1,1-20 1,-13-22-1,2-10 1,-2-10 0,-5-4-16,0-3 15,0-3-15</inkml:trace>
  <inkml:trace contextRef="#ctx0" brushRef="#br1" timeOffset="102644.431">9814 17154 0,'18'0'16,"27"0"-1,26 0 1,12 0 0,3 5-1,1 3 1,-8 2-1,-19-2 1,-11 1 0,-14-6-16,-18-3 15,-10 0 1,-7 0-16</inkml:trace>
  <inkml:trace contextRef="#ctx0" brushRef="#br1" timeOffset="103861.775">10684 16293 0,'7'-6'0,"16"-1"16,14-11-1,9-4 1,2 9 0,7 5-1,1 3 1,2 10-16,-6 16 15,-4 9 1,-15 10 0,-15 13-1,-13 10-15,-18 2 16,-22 6 15,-13 0-15,-7-3-1,-3-6-15,9-11 16,2-6 0,17-14-1,18-10 1,3-10-16,12 0 16,15-4-1,12 3 1,5-5-1,14-2 1,5 7-16,17-3 16,12-2-1,8 13 1,4 17 0,7 2-1,-16 4-15,-11-15 16,-24-9 15,-25-9-31,-26-8 16</inkml:trace>
  <inkml:trace contextRef="#ctx0" brushRef="#br1" timeOffset="108631.399">12679 14334 0,'-4'74'0,"-1"-14"31,-4 13-31,5-2 16,-9 17-16,0-7 16,-4 12-16,4-10 15,-9 15-15,9-14 16,-4 11-16,-1 23 16,13-9-1,22-31-15,13-38 16,6-27-1,4-13 1,-2-10 0,-26 7-1,-12 3-15</inkml:trace>
  <inkml:trace contextRef="#ctx0" brushRef="#br1" timeOffset="109254.317">13067 14761 0,'-5'60'16,"5"23"-1,0 18 17,-2 2-17,-3-7 1,5-23-1,0-34 1,7-25-16,-2-5 16,-5-5-1,0-4-15</inkml:trace>
  <inkml:trace contextRef="#ctx0" brushRef="#br1" timeOffset="109855.009">12903 14612 0,'0'-43'15,"8"-5"1,28 5 0,23 8-1,15 17 1,14 26-1,-10 22 1,-22 23 0,-28 21-1,-47 8 1,-28 7 0,-27-11-1,-8-13 1,3-12-16,16-15 15,26-13 1,30-15 0,21-10-1,32-5 17,19 0-17,13 5 1,1 10-1,-7 14 1,0 8-16,-18 21 16,-5 8-1,-14-4 1,-10-20 0,-13-15-1,-1-13 1,-6-4-1,-5-1 1,0-4-16,0 0 0</inkml:trace>
  <inkml:trace contextRef="#ctx0" brushRef="#br1" timeOffset="110386.627">13599 14708 0,'-5'10'15,"0"22"1,2 32 0,-2 20-1,5 8-15,0 1 16,8-13-1,15-22 1,14-22 0,9-29-1,4-32 1,-2-28 0,-8-17-1,-15-10 1,-15-14-1,-27 13 1,-23 11 0,-11 18-1,-12 15-15,1 17 16,-9 10 0,5 8-1,31 2 1,40 0-1,25 2 1,6-2 0,2 6-1,-38-6-15</inkml:trace>
  <inkml:trace contextRef="#ctx0" brushRef="#br1" timeOffset="110887.273">13942 14829 0,'-23'47'15,"8"16"1,5 3-1,5 2 1,23-10-16,12-10 16,10-18-1,8-18 17,0-22-17,-6-20 1,-12-12-1,-12-14 1,-13-15 0,-17-7-1,-16 8-15,-9 14 16,-12 13 0,2 11-1,6 12 1,16 7-1,8-1 1,12 10-16,2 0 16,3 4-1,0 0-15</inkml:trace>
  <inkml:trace contextRef="#ctx0" brushRef="#br1" timeOffset="111134.396">14350 14672 0,'40'10'15,"-2"3"1,7-6 0,4-9-1,-2-12-15,-9-2 16,-8-2-1,-7 3 1,-10 3 0,-6 9-16,-7 3 15</inkml:trace>
  <inkml:trace contextRef="#ctx0" brushRef="#br1" timeOffset="111456.377">14362 14625 0,'-7'65'16,"2"23"0,2 3-1,3-8 1,3-10-16,2 3 15,0-16 1,-3-25 0,14-22-1,9-11-15,10-22 16,3-28 0,-3-5-1,-5 6 1,-30 47-16</inkml:trace>
  <inkml:trace contextRef="#ctx0" brushRef="#br1" timeOffset="112035.471">14799 14686 0,'-6'0'15,"-1"0"1,-10 0-16,-6 0 15,-3 4 1,1 8 0,3-1-1,9 1 17,8 6-32,10 4 15,13-9 1,12 0-1,5-6 1,3 3 0,2-4-1,-7 1-15,-1 1 16,-11 7 0,-8 5-1,-3 2 1,-5 8-16,-10 6 15,-9 7 17,-7 5-17,-10-5-15,-10 2 16,-1-7 0,7-7-1,9-20 1,9-13-1,4-16-15,8 0 16,0 6 0,5 2-1,0 8 1,-2-8-16,2 10 16</inkml:trace>
  <inkml:trace contextRef="#ctx0" brushRef="#br1" timeOffset="112858.028">14145 14652 0,'0'0'32,"0"0"-32,0 0 15,0 0 1,0 0 0,0 0-1,0 0-15,11 0 16,6 0-1,-1 0 1,12 0 0,2 0-1,5 0 1,-2 0 0,2 3-1,0-3-15,0 4 16,-5 2-1,-4-1 1,-8-5 0,-1 2-16,6 4 15,2-2 17,-2-4-17,-6 0-15,-4 0 16,-5 0-1,-3 0 1,-5 0 0,5 0-1,-3 0-15,3 0 16,1 0 0,-1 0-1,-5 0 1,0 0-1,0 0-15,7-10 32,-7 10-32</inkml:trace>
  <inkml:trace contextRef="#ctx0" brushRef="#br1" timeOffset="113521.147">14299 14289 0,'0'9'0,"0"11"15,4 4 1,-4 17 0,4 1-1,-4 6-15,0 5 16,8 3 0,-3-1-1,-5-6 1,0-10-1,0-14 1,5-6 0,-1-10-1,-4-6 1,0-3 0,0 0-1,0 0-15,0 0 16,0 0-1,0 0 1,0 0-16,0 0 16,0 0-1,0 0 1,0 0-16</inkml:trace>
  <inkml:trace contextRef="#ctx0" brushRef="#br1" timeOffset="114191.345">15577 14287 0,'-23'81'15,"6"-11"-15,2 13 0,5-10 16,-8 11-16,6-12 16,-2 17-16,2-16 15,-6 10-15,-12 30 16,3 9 0,9-5-1,18-13-15,10-16 16,-5-45-1,-2-20 1,9-23 0,6-8-1,-1-2-15,-3 5 32,0-2-17,-11 1-15,-3 6 16</inkml:trace>
  <inkml:trace contextRef="#ctx0" brushRef="#br1" timeOffset="115076.987">15854 14882 0,'15'-6'0,"18"-6"16,15-1 0,15 8-1,-2 10 1,-11 5-1,-10 11 1,-14 13-16,-17 15 16,-21 11-1,-23 5 1,-25 6 0,-17-6-1,5-4 1,6-14-1,13-8 1,23-17 0,30-9-1,18-1 1,17-6 0,20-1-1,16-5 1,7 0-1,5 0-15,-15 0 16,-3 0 0,-12 0-1,-13 0 1,-14-5 0,-13-1-1,-3 6 1,-10 0-1</inkml:trace>
  <inkml:trace contextRef="#ctx0" brushRef="#br1" timeOffset="115609.018">16651 14990 0,'10'-13'0,"8"-17"16,-4-1 0,2 1-1,-16 8 1,-11 4-1,-8 11 17,-16 7-32,-2 12 15,2 19 1,5 16 0,8 14-1,9 9 1,13 1-1,23-2 1,7-5 0,12-21-16,12-11 15,-1-24 1,-3-8 0,-4-8 15,-9-1-16,-12 1 1,-10 2 0,-15 6-16</inkml:trace>
  <inkml:trace contextRef="#ctx0" brushRef="#br1" timeOffset="116478.093">16872 14864 0,'0'12'0,"5"21"16,0 17-1,-2 16 1,7-1 0,-5-6-1,-2-22 1,1-12-16,1-6 15,-2-10 17,-3-18-17,0-25 1,0-19 0,0-12-1,-3-13 1,3 2-1,9 16-15,3 10 16,16 5 0,9 15-1,12 11 1,-2 12 0,-4 12-1,-8 8 1,-7 6-1,-20 0 1,-13 3 0,-21 1-1,-22 2 1,1 5 0,-2-5-16,14-7 15,15-6 1,10 3-1,15-2 1,18 7 0,10 13-1,12-2-15,3 6 16,-6 6 0,-3 4-1,-9 6 1,-8 6-1,-9-18 17,-1-10-17,4-23 1,3-11-16,4-10 16,-2-1-1,-6 1 1,-2 6-1,-1-4 1,-12 11-16</inkml:trace>
  <inkml:trace contextRef="#ctx0" brushRef="#br1" timeOffset="117025.924">17429 14816 0,'0'13'16,"-5"22"-16,3 22 15,-3 12 1,-1 9 0,6 3-1,6-19 1,16-13-1,8-17 1,3-17 0,3-17-1,4-28-15,-5-29 16,-9-8 0,-14-17-1,-20-4 1,-15 5-1,-12 10 17,-12 13-32,-1 7 15,5 23 1,0 17 0,8 3-1,9 7 1,21 6-1,23 7-15,8-3 16,3 7 0,-1-5-1,-28-9-15</inkml:trace>
  <inkml:trace contextRef="#ctx0" brushRef="#br1" timeOffset="117557.923">17746 14864 0,'6'0'15,"11"-8"1,9-2-1,-1-3 1,3-4 0,-9 5-16,-1 3 31,-8 0-15,-2 1-1,-13 3 1,-10 5-1,-18 8 1,3 19 0,0 21-16,4 12 15,14 6 1,6 7 0,17-2-1,14-6 1,13-17-1,9-18-15,11-17 16,-2-3 0,-11-8-1,-11-4 1,-17 2 0,-17 0-16</inkml:trace>
  <inkml:trace contextRef="#ctx0" brushRef="#br1" timeOffset="118127.643">18263 14765 0,'-7'0'0,"-5"0"16,-6 0-1,0 0 1,5 0 0,4 0 15,6 4-15,6 18-16,19 8 15,8 0 1,11 5-1,6-5 1,1-4 0,-5 1-1,0-1-15,-3-1 16,-7 9 0,-5-2-1,-16 8 1,-7 3-1,-17 4-15,-23-3 16,-14 1 0,-11-3-1,-15-1 1,-4-11 0,-3-12-1,-4-11 1,-3-7-1,11 0 1,12-4 0,36 1-1,30 3-15</inkml:trace>
  <inkml:trace contextRef="#ctx0" brushRef="#br1" timeOffset="119747.241">13619 15539 0,'18'0'15,"22"-5"1,25-7 0,16-6-1,31 0 1,-32 11-16,8-3 15,-9 7 1,11 3-16,-7 0 16,12 0-16,-9 0 15,15 0-15,-13 0 16,10 0-16,-5 0 16,11-5-16,-13 0 0,15-2 15,-11 7-15,21 0 0,-9 0 16,13 0-16,-29 0 15,-1 0-15,24 0 0,-21 0 16,3 2-16,15 3 0,-15 0 16,9 3-16,21 7 0,-22-8 15,4 3-15,18 3 0,-20-5 16,7 4-16,19 3 0,-24-2 16,0 0-16,18 4 0,-23-4 0,16-2 0,20 12 0,-26-10 15,5-4-15,11 0 0,-21-4 16,11-3-16,12-2 0,2 0 15,11-2-15,-8-3 16,-71 0-16,-65 5 0</inkml:trace>
  <inkml:trace contextRef="#ctx0" brushRef="#br1" timeOffset="127517.435">5375 16013 0,'-35'45'16,"-9"23"-16,4 33 16,15-23-1,8 7-15,6-14 16,-1 12-16,7-9 15,5 19-15,10 27 16,13 7 0,14-4-1,24-25 1,15-32 0,1-25-1,3-29 1,4-12-1,-6-8 1,-7-19-16,-11-9 16,-7 3-1,-15-2 1,-10-5-16,-11 14 16,-9 14-1,-3 1 16,-3 7-15,-2 8-16,0 10 16,5 8-1,7 19 1,11 14 0,13 16-1,12 2-15,12 0 16,11-7-1,7-14 1,7-16 0,17-16-1,5-10-15,7-5 16,2-10 0,-3-18-1,1-20-15,-14-12 16,-16-11-1,-16 1 1,-8 12 15,-20 18-31,-15 14 16,-2 16 0,0 10-1,-10 11 1,7 19-1,10 23 1,15 7-16,11 9 16,14 9-1,9 2 1,11-14 0,13-23-1,11-23 1,5-16-1,-4-18 1,-1-24 0,-3-24-1,-18-14 1,-11-8 0,-21 7-1,-13 12 1,-17 18-16,-13 23 15,-9 8 1,-4 7 0,-5 1-1,0 10 17,3 16-17,9 15 1,6 20-1,12 7-15,19 8 16,14-2 0,4-6-1,17-5 1,3-6 0,6-21-1,14-16 1,-7-29-1,-4-19-15,-10-11 16,-8-16 0,-12 6-1,-19 0 1,-6 4 0,-17 18-16,-10 13 15,-9 6 16,-1 9-15,-4 2 0,0 0-16,3 7 15,8 6 1,6 15 0,13 9-1,12 16-15,19 0 16,17-16-1,13-8 1,5-14 0,4-5-1,4-10-15,2-12 32,-3-19-17,-2-14 1,-5-11-16,-13-9 15,-17-1 1,-17 7 0,0 0-1,-19 29-15,-15 12 16,-7 10 0,-3 3-1,-5 5 1,0 0-1,2 0 1,8 13 0,13 16-1,10-5 1,20 4 0,7-20-1,11-21 1,1-23-1,0-12-15,-12-17 16,-8-18 0,-19-15-1,-15 17 1,-3-5-16,-13 14 16,-2-22-16,-12 16 15,0-8-15,-6 10 0,-8-1 0,-26-14 31,-19 8-15,3 30 0,-2 23-16,9 22 15,20 20 17,12 6-17,9-5-15,10-6 16,6-2-1,-1-5 1,1-5 0,-4-10-1,-10-18 1,-12-10 0,-17-12-1,-14-5-15,-15 2 16,-9 5-1,-3 10 17,-3 13-17,-5 8-15,1 8 16,4 9 0,-6 10-1,7 6 1,9 1-1,14 9-15,9 1 16,14 1 0,25-16-1,-9-2 1,-7-5 0,-9-10-16,-16-15 15,-13-13 1,-23-10-1,-12 0 1,25 16-16,0 7 16,12 7-16,-7 5 0,-36 6 15,-12 2 17,-2 5-17,4 12-15,3 11 16,3 8-1,5 11 1,4 6 0,14-5-1,4-3 1,7-15-16,12-12 16,6-8-1,6-10 1,-6-13-1,1-2 17,-9-7-17,-8 6 1,-4-2-16,-7 11 16,2 4-1,0 3 1,3 5-1,7 5 1,15-2 0,8 2-1,6-5 1,1 0-16,-2-8 16,1-6 15,9 1-16,-10-8 1,-2-1-16,-1-3 16,-7-3-1,-5 8 1,-3 2 0,6 8-16,-1 10 15,-2 10 1,-2 10-1,-4 8 1,-1 10 0,8 10-1,6 10-15,3 7 16,7 8 0,6 0-1,7 3-15,-2-8 16,-3-8-1,0-6 17,8-20-32,18-14 15,17-20-15</inkml:trace>
  <inkml:trace contextRef="#ctx0" brushRef="#br0" timeOffset="134573.847">2178 14781 0,'0'0'16,"0"0"0,0 0-16,0 0 31,0 0-15,0 0-1,0 0 1,0 0-16,9-3 15,9-2 1,7-3 0,13-2-16,9 3 15,16 2 1,-3 1 0,6-2-1,7-2 1,0 1-1,11-3 1,6 2 0,11-6-1,8 6 1,0 2 0,4-1-1,0-3 1,7-3-16,13 0 15,1 6 1,1-3 0,-14 2-1,-4-2 1,2 6-16,-5 4 16,2 4-1,10 0 1,4-4-1,9-8 1,0-8-16,-44 1 16,1 7-1,-18 3 1,5 0-16,-7 5 16,4-2-16,34 4 15,12-4 1,0-8-1,4 7 1,2-2 0,-1-5-16,-3-3 15,-2-4 1,-2 9 0,-3 3-1,5 0-15,-1-3 16,7-4 15,6 2-15,1 8-16,4-4 15,1-4 1,-43 8 0,-5-9-16,-18 6 15,6 5-15,31 0 16,11-2-16,-33-3 15,3 1-15,20-10 16,15 1 0,3-4-1,7 0 1,-43 10 15,-2-4-31,-19 6 0,12 1 16,24 0-16,13 4 0,-35 0 15,0-7-15,27-9 16,13 4 0,2 6 15,4-1-15,-9 7-16,8-12 15,-2-11 1,2-2-1,-3 7 1,-36 9 0,3 5-16,-16 0 15,11 4-15,-10-6 16,17-1-16,-14 2 16,15-3-16,-12 3 15,14 0-15,-14 0 16,18 3-16,-13-4 31,11 6-31,-5 0 16,11 0-16,-14 0 15,9 0-15,-10 0 32,20 6-32,-17-6 15,15 0-15,-10 0 16,14-6-16,-11 2 15,17 4-15,-12 0 16,17 0-16,-15 0 16,24 0-16,-24 0 15,21 0-15,-27 0 16,21 0-16,-22 0 16,17 0-16,-15 0 15,15 0-15,-28 4 16,16-4-16,-19 0 15,18 6-15,-22-4 16,18 8-16,-16-5 16,15-1-16,-17-4 31,17 0-31,-12 0 16,12-4-16,-11 4 15,10 4-15,-11-4 16,15 4-1,-25 1 1,15-3-16,-18-2 16,15 0-16,-20 0 15,15 0-15,-19 0 16,11 0-16,-9 0 16,10 5-16,-11-5 15,16 0-15,-13 0 16,13 0-16,-14 0 31,14-5-31,-7 5 16,11-2-16,-17 2 15,19-5-15,-15 1 16,14 0 0,-13 4-1,13 0-15,-15 0 16,7 0-16,30 0 0,3 4 15,0 5 1,-12-7 0,-9 9-1,-27 1 1,-32-2 15,-24-7-15,-9-3-1,-3 0 1,0 0 0,-5 0-1,0 0 1,0 0 0,0 0-1,0 0 1,0 0-1,0 0 1,0-3 0,-10-11-1,-8-7 1,0 3 0,3-4-1,15 22-15</inkml:trace>
  <inkml:trace contextRef="#ctx0" brushRef="#br0" timeOffset="138103.147">19755 14216 0,'0'0'0,"0"0"15,0 0 1,0 0 15,0 0-31,0 0 16,0 0-1,0-5 1,5-3 0,8-15-1,5-12 1,9-17 0,-2-26-1,-2-21 1,-10 21-1,-6-5-15,-2 12 16,0-12 0,-3 10-16,-2-10 0,-2 10 15,4-20-15,-2 15 16,0-18-16,0 13 31,0-7-31,0 11 16,5-7-16,1-33 15,-6-6 17,0-6-17,-6 12 1,6 21 0,0 33-1,0 29 1,-12 11-1,-11 2 1,-14 11 0,-17 7-1,-16 5 1,-16 5 15,-14-2-15,-16 6-1,-15-3 1,40-4 0,-2 3-16,14-5 15,-12 5-15,14-5 16,-19 0-16,8 0 16,-15 0-16,7 0 15,-20 5-15,16-5 16,-19 2-1,15-2 1,-22 6-16,18-1 16,-18-3-16,13 3 31,-18-5-31,12 0 16,-15 5-16,21 1 15,-17 1-15,21 3 16,-17-3-16,17 1 15,-22 7-15,18-7 16,-13 4-16,13-2 16,-21-2-16,16-3 15,-14 3-15,22-3 16,-22 5 0,25-9-1,-17 5-15,21-6 16,-15 8-16,22-4 0,-18 1 0,21 1 15,-18 1-15,20-1 16,-10 6-16,16-5 16,-11 9-16,18-9 15,-17 4-15,16-9 32,-17 3-32,18-5 15,-10 5-15,15-5 31,-16 3-31,12 2 16,-14 0-16,13 0 16,-5-3-16,9 4 15,-9-1-15,15-1 16,-14-4-16,10 0 16,-13 3-16,-26 8 15,-20-4 1,-3 10 15,6 1-15,2-6-1,0-2 17,0-2-17,-2 2 1,-14-2-1,47-4 1,-1 0-16,17 1 16,-5-1-16,-35 1 15,-13-5 1,6 3 0,5-3-1,6 10 1,-14 2-1,0 6 1,-11-6 0,-2-6-1,-2-6 1,1 0 15,2-6-15,3 0-1,42 0 17,-3 1-32,17-1 15,-12 5-15,16 1 16,-13-6-16,9 6 16,-15-5-16,17 3 15,-16-3-15,13 0 16,-18-3-16,18-1 15,-20 0-15,15 5 16,-10 4 0,9 0-1,-15 4-15,13 0 16,-14 1-16,14-5 31,-17 0-31,12 0 16,-10 0-16,16 0 15,-18-5-15,17 5 16,-18-4-16,16 4 16,-16-4-16,14 4 15,-8 0-15,14 0 16,-6 0-16,17 0 16,-19 0-16,20 0 15,-19 0-15,18 0 31,-18 0-31,18 0 16,-21 0-16,12 0 16,-10 4-16,15-4 15,-16 0-15,9 0 16,-11 0-16,14 0 16,-23-4-16,16 4 15,-15 0-15,17 0 16,-22 0-16,17 0 15,-13 0-15,18 0 16,-16-5-16,11 5 31,-10-8-31,21 3 16,-22 0-16,21 5 0,-14-3 16,16 3-1,-14 0-15,10 0 16,-9-4-16,12-2 15,-9-1-15,-31-6 16,-3-2 15,2-3-15,3 6 0,9 0-1,29 4 1,42 3-1,20 5 1,10 0-16,9 0 16,-1 0-1,5 13 1,5 17 0,-5 17-1,0 19 16,0 17-15,0 25 0,-5 13-1,5-27 1,-3-4-16,3-11 16,0 9-16,0-16 15,3 19-15,-3-12 16,9 16-16,-9-7 15,5 13-15,-5-17 16,8 6-16,-2-12 16,2 13-16,-3 27 15,-1 8 1,-4 0-16,-4-7 16,4-20-1,-5-24 1,14-7-1,-7-32 1,-2-1 0,0 5-1,-2-15 1,2-12 0,0-9-1,0-8-15,0-4 16,0-5-1,2-2 1,-2 15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2T14:58:09.681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5783 3946 0,'55'-14'15,"28"-2"-15,26-8 16,-26 12 0,4-1-16,-8-1 15,17 6-15,-11 2 16,18-1-16,-7 2 15,18 1-15,-14 0 16,19 4-16,-21 0 16,21 0-16,-24 0 15,9-5-15,22 0 16,-2-12 0,-29-1-1,-48 11 1,-26 2-16,-21 5 0</inkml:trace>
  <inkml:trace contextRef="#ctx0" brushRef="#br0" timeOffset="616.428">6747 4220 0,'56'-4'15,"19"16"1,11 23 0,5 25-16,-10 24 15,-21 11 1,-34 6-1,-35-5 1,-38 0 0,-1-36-1,-15-7-15,7-14 0,-17-9 0,-32-8 16,-9-22 0,28-28-1,33-14 16,34-7-31,26-3 32,36 4-17,28 10 1,11 10 0,17 21-16,14 11 15,6 14 1,-6 12-1,-15 13 1,-14 5-16,-14 0 16,-4-8-1,-24-15 1,-19-11 0,-10-5 15,-13-9-31</inkml:trace>
  <inkml:trace contextRef="#ctx0" brushRef="#br0" timeOffset="1263.572">10265 3875 0,'83'-6'16,"-15"6"0,20-2-16,-4-3 15,14 5-15,-2 0 16,22 0-16,-9-5 15,22-3-15,-13 4 16,16-4-16,-16 3 16,11 0-16,-16 1 15,13 4-15,-18 0 16,6 4-16,21-4 16,-14-13-16,-44 3 15,-40 7 1,-19-2-1,-10 5 1,-8 0-16</inkml:trace>
  <inkml:trace contextRef="#ctx0" brushRef="#br0" timeOffset="1933.433">10953 4276 0,'50'-13'0,"31"8"16,17 17-1,9 29 1,-17 19-16,-24 23 16,-41 9-1,-50 9 1,-33 1 0,-21-9 15,14-32-16,-8-14-15,-36-4 16,-9-16 0,20-36-1,32-31 1,43-11 0,36-9-16,35-5 15,30-1 1,28 8-1,10 23 1,7 17 0,-6 23-1,-12 19 1,-14 13 0,-18 21-1,-2 2 1,-4-2-1,15-25 1,-2-18-16,3-15 16,-4-5-1,-37-5 1,-42 10-16</inkml:trace>
  <inkml:trace contextRef="#ctx0" brushRef="#br0" timeOffset="2333.371">14554 4023 0,'53'-5'16,"13"0"-16,-7 3 15,20-9-15,-9 4 16,16-5-16,-10 1 16,15-6-16,-13 10 0,12-7 0,34-8 15,2-3 1,-17 2-1,-27 46 1,-38-16 0,-19 1-1,-13-2 1,-7-2 0,-5-4-16</inkml:trace>
  <inkml:trace contextRef="#ctx0" brushRef="#br0" timeOffset="2934.91">15156 4346 0,'74'0'16,"17"0"-1,9 13-15,-4 21 16,-13 17 0,-22 15-1,-37 12 1,-29 5-16,-42 0 16,-1-25 15,-15-10-31,0-10 15,-15-4-15,4-10 16,-9-3-16,-30-9 16,-1-15-1,37-27 1,47-16 0,39-4-16,39-3 15,33 13 1,32 4-1,13 16 1,10 11 0,-4 18-1,-17 17 1,-22 14 0,-19 8-1,-22 2 1,-9 4-16,-5-12 15,-3-10 17,-17-15-32,-8-8 31,-10-9-31</inkml:trace>
  <inkml:trace contextRef="#ctx0" brushRef="#br0" timeOffset="14170.64">2403 7654 0,'31'-52'15,"18"-7"1,15 12 0,9 17-1,3 30 1,-8 35 0,-10 35-1,-25-9 1,-10 13-16,-14-5 15,-6 20-15,-11-9 16,-9 16-16,-7-12 16,-6 6-16,0-9 15,-12-4-15,-31 9 16,-16-20 0,-5-26-1,2-22 1,13-16-1,26-4 1,24-20 0,16-14-1,13-7-15,13-10 16,16 1 0,16 1-1,13 5 1,1 9-16,3 14 15,2 18 17,-8 27-17,-9 21-15,-11 20 16,-6 5 0,-2 8-1,-8-20 1,-7-16-1,-3-20-15,-5-10 16,-5-8 0,0-2-16</inkml:trace>
  <inkml:trace contextRef="#ctx0" brushRef="#br0" timeOffset="14625.637">3339 7196 0,'-6'47'15,"-5"19"-15,-8 5 16,-6 30-16,3-3 16,-3 29-16,6-9 15,8 17-15,-3-18 16,4 18-16,5-21 15,10 0-15,5-24 16,15 6-16,35 4 16,31-22-1,11-17 1,1-25 0,-3-19-1,-39-4 1,-31-6-1,-30-7-15</inkml:trace>
  <inkml:trace contextRef="#ctx0" brushRef="#br0" timeOffset="15274.294">5117 7680 0,'-5'12'16,"-7"28"-16,-6 11 15,-12 32-15,-1 10 16,-9 17-16,3-8 16,-7 17-16,9-24 15,0 9-15,-7 21 16,5-12 0,14-59 15,6-28-31,10-12 15,2-11 1,5-3-16</inkml:trace>
  <inkml:trace contextRef="#ctx0" brushRef="#br0" timeOffset="15643.884">4751 7740 0,'9'48'0,"13"17"0,-9 2 16,10 21-16,-4-11 15,12 19-15,-4-10 16,9 15-16,-4-13 16,9 2-16,-6-11 15,8 6-15,17 21 16,12-5 0,-23-76-1,-9-48 1,-14-7-1,-11 17-15,-15 13 0</inkml:trace>
  <inkml:trace contextRef="#ctx0" brushRef="#br0" timeOffset="16128.748">5526 7010 0,'0'30'15,"0"36"1,-6 24-1,4 5 1,15-16 0,17-27-1,17-26 1,9-26 0,5-20-1,-13-8 1,-8 3-1,-40 25-15</inkml:trace>
  <inkml:trace contextRef="#ctx0" brushRef="#br0" timeOffset="16444.301">5725 7070 0,'0'83'16,"0"-12"0,4 7-16,-4-10 0,10 15 0,-1 25 15,3 11 1,-3-6-1,0-30 1,-9-32 0,0-24-1,0-14 1,0-13-16</inkml:trace>
  <inkml:trace contextRef="#ctx0" brushRef="#br0" timeOffset="17260.949">7257 8315 0,'60'-6'16,"31"6"-1,-16 0 1,4-2-16,29-3 0,-4 0 15,-29-2 1,-75 7-16</inkml:trace>
  <inkml:trace contextRef="#ctx0" brushRef="#br0" timeOffset="17592.567">8922 7740 0,'61'-8'15,"35"-9"1,22-1 0,-2 6-1,-20-1 1,-23-2 0,-33 12-1,-40 3-15</inkml:trace>
  <inkml:trace contextRef="#ctx0" brushRef="#br0" timeOffset="18194.328">8844 7859 0,'-17'55'16,"-6"10"0,-3 2-1,-4-7 1,2-15 0,21-25-16,14-20 15,28-20 1,24-7-1,19-4 1,13 8 0,12 22 15,15 20-15,-9 29-1,-21 27 1,-38 21-1,-27 12 1,-30 1 0,-34-3-1,-29-15 1,-16-20 0,-20-21-1,-5-23 1,-3-14-1,39-31 1,33-22 0,17 8-1,11 12 1,14 20-16</inkml:trace>
  <inkml:trace contextRef="#ctx0" brushRef="#br0" timeOffset="18579.308">10288 7831 0,'-5'48'15,"-13"17"-15,1-1 16,-9 13-16,3-9 0,-7 21 16,0-11-16,-5 10 15,9-15-15,-9 10 0,-12 16 16,-9-6-1,8-25 1,18-23 0,13-50-16,6-26 15,9-3 1,2 7 0,0 27-16</inkml:trace>
  <inkml:trace contextRef="#ctx0" brushRef="#br0" timeOffset="18880.162">9925 8057 0,'28'61'15,"15"27"1,4 15 0,11 10-16,-2-1 15,-3-26 1,-5-34 15,0-34-31,-11-18 16,-1-12-1,-18 6 1,-18 6-16</inkml:trace>
  <inkml:trace contextRef="#ctx0" brushRef="#br0" timeOffset="19449.308">10714 7475 0,'42'-9'16,"16"9"0,5 17-1,0 29 1,-19 32-1,-27 21 1,-22 1 0,-20-12-1,-20-23 1,-4-22 0,7-18-1,12-20 1,4-10-16,9-7 15,6-11 1,9-2 0,9 0-1,19 3-15,22 8 16,15 5 15,10 6-15,0-2-1,2 5-15,-12 0 16,-9 8 0,-7 6-1,-6-1 1,-22-5-16,-19-8 16</inkml:trace>
  <inkml:trace contextRef="#ctx0" brushRef="#br0" timeOffset="19749.57">11967 8504 0,'90'0'16,"-17"0"0,10 0-16,25 0 15,4 0 1,-45-5-16,-67 5 0</inkml:trace>
  <inkml:trace contextRef="#ctx0" brushRef="#br0" timeOffset="22338.016">13234 7720 0,'55'0'16,"11"16"15,-8 23-15,-25 22-1,-28 17 1,-31 5-16,-19-17 16,-5-14-1,1-16 1,19-16-1,25-15 1,23-14 15,20-7-15,25-11 0,18 6-1,14 6 1,6 30-1,-1 33 1,-14 30 0,-20 25-1,-31 21 1,-45-8 0,-37-16-1,-2-39 1,-14-13-16,-2-18 0,-18-2 15,-36-16-15,-2-21 16,20-17 0,29 2-1,37 8 1,35 16-16</inkml:trace>
  <inkml:trace contextRef="#ctx0" brushRef="#br0" timeOffset="22955.013">14333 7775 0,'-4'96'15,"-5"-17"1,-4 3-16,0-8 16,-4 9-16,-6 30 15,3 0-15,8-17 16,14-18-1,21-19 1,15-17 0,2-16-16,8-15 15,5-13 1,-3-28 0,-4-17-1,-14-17 1,-4-1-1,-11 2 1,-9 5 0,-3 14-1,-15 28 1,-2 10 0,-9 20-1,-14 16-15,-5 15 16,5 5-1,2 3-15,5-5 16,10-13 0,11-12-1,7-16 1,0-2 0,0-5-16</inkml:trace>
  <inkml:trace contextRef="#ctx0" brushRef="#br0" timeOffset="23386.944">14997 7471 0,'63'48'15,"-14"-8"1,1 21-16,-5 4 16,-2 19-16,-6-4 15,-6 21-15,-8-11 31,-5 16-31,-11-16 16,-2 12-16,-10-19 16,-7 3-16,-27 19 0,-19-7 15,-7-15 1,-1-16 0,34-56-1,17-11-15,7 0 16,3 0-1,5 0-15</inkml:trace>
  <inkml:trace contextRef="#ctx0" brushRef="#br0" timeOffset="23756.571">16363 8195 0,'60'0'15,"21"0"1,22 0-16,16 6 16,-3 4-1,-15 4 1,-41 15 0,-25 7 15,-17-19-16,-10-9 1,-8-8-16</inkml:trace>
  <inkml:trace contextRef="#ctx0" brushRef="#br0" timeOffset="24003.684">16460 8746 0,'82'0'16,"-11"0"0,7-8-16,36-14 15,-7 1 1,-28-2-16,-79 23 0</inkml:trace>
  <inkml:trace contextRef="#ctx0" brushRef="#br0" timeOffset="24589">17895 8038 0,'-10'32'31,"-3"13"-15,-9 21-16,7 0 16,-7 19-16,9-7 15,0 11-15,26 24 16,7-30 0,20-9-16,3-19 15,17-10-15,3-14 16,11-12-16,38-3 15,-28-14 1,2-15-16,-16-4 0,4-14 0,-20-3 16,9-16-16,-19-4 15,-2-12-15,2-39 32,-17-22-17,-32-4 1,-31 5-16,-19 13 15,7 45 1,-17 10-16,5 25 16,-19 5-16,4 16 15,-11 5-15,-33 2 0,7-1 16,51 6 0,61 0-16</inkml:trace>
  <inkml:trace contextRef="#ctx0" brushRef="#br0" timeOffset="31566.988">4909 10306 0,'-14'-13'16,"-21"1"-1,-25 16 1,7 4 0,-8 20-16,5 4 15,-9 26-15,7 3 0,3 22 0,7-5 16,1 22-16,11-14 16,11 16-16,10-20 15,19 9-15,32 18 16,35-14 15,9-32-15,13-51-1,-7-42 1,-7-40 0,-27 9-1,-14-9-15,-5 4 16,-8-11-16,-8 8 15,-3-14-15,3-35 16,-10-3 0,-7 10-1,-2 30 1,-3 34 0,0 41-1,5 32 1,0 31-1,0-1 1,-5 15-16,5-5 16,-2 16-16,2-9 15,-5 9-15,10 33 16,7-2 0,11-17-1,9-48 1,-9-41-1,0-19 1,-11-6 0,-4 5-1,-8 4 1,0 9-16</inkml:trace>
  <inkml:trace contextRef="#ctx0" brushRef="#br0" timeOffset="31998.712">5501 10610 0,'55'0'0,"11"5"15,-6 5 1,-13-7 0,-7 8-16,-21-9 15,-12-2 1,-7 0-16</inkml:trace>
  <inkml:trace contextRef="#ctx0" brushRef="#br0" timeOffset="32251.98">5483 11147 0,'67'0'0,"27"0"16,14-10 0,-5-3-1,-12-4 1,-28 4-1,-63 13-15</inkml:trace>
  <inkml:trace contextRef="#ctx0" brushRef="#br0" timeOffset="32683.767">6551 10066 0,'17'70'16,"-6"32"-1,-9-25 1,3 7-16,-5-11 16,5 15-16,0 25 15,-5 0 1,0-23-1,3-20-15,2-35 16,-5-17 0,0-9-1,0-6-15,0-3 0</inkml:trace>
  <inkml:trace contextRef="#ctx0" brushRef="#br0" timeOffset="33669.184">8426 10160 0,'0'50'15,"0"21"-15,0-1 16,0 21-16,0-3 16,0 7-16,0-9 15,-8 5-15,-2 23 16,3-14-1,9-70-15,3-20 32,0-27-17,3-29 1,14-17 0,8-25-1,14-3 1,14 3-1,7 18 1,1 21 0,-3 30-1,2 24 1,-4 27 0,-8 31-1,-11 23 1,-14 15-1,-33 3 1,-25-17 0,-31-21-1,-12-23 1,-10-18 0,0-20 15,17-23-31,31-17 31,28-8-15,14 5-16,3 9 15,-10 29-15</inkml:trace>
  <inkml:trace contextRef="#ctx0" brushRef="#br0" timeOffset="33932.294">9330 10688 0,'31'0'16,"29"-2"-1,15 2 1,-1-5 0,-9 5-1,-16-5 1,-49 5-16</inkml:trace>
  <inkml:trace contextRef="#ctx0" brushRef="#br0" timeOffset="34154.49">9414 11081 0,'68'-5'16,"7"3"-1,-6-3 1,-17 0 0,-52 5-16</inkml:trace>
  <inkml:trace contextRef="#ctx0" brushRef="#br0" timeOffset="34417.619">10482 10615 0,'63'-5'16,"15"-2"-1,3-3-15,-6 2 16,-24 1 0,-51 7-16</inkml:trace>
  <inkml:trace contextRef="#ctx0" brushRef="#br0" timeOffset="34671.034">11366 10232 0,'68'-12'16,"20"0"-1,-2-2 1,-11 10 0,-31-7-16,-44 11 0</inkml:trace>
  <inkml:trace contextRef="#ctx0" brushRef="#br0" timeOffset="35250.507">11231 10369 0,'-5'12'16,"-8"8"-16,0 3 15,6-11 1,-4 1 0,6-2-1,10-7 1,18-1 0,26-3-16,18-3 15,22-1 1,6 4-1,1 12 1,-14 23 0,-15 25 15,-30 24-15,-32 11-1,-40 9 1,0-29-1,-13-9-15,-36 12 16,-14-5 0,3-12-16,6-21 15,35-28 1,26-6 0,15-2-1,5-4 1,8 0-16</inkml:trace>
  <inkml:trace contextRef="#ctx0" brushRef="#br0" timeOffset="36035.313">13763 10411 0,'40'-22'16,"-5"2"15,-10-10-15,-20-6-1,-27 14 1,-31 22 0,-20 30-1,18 5 1,-8 18-16,14-6 0,0 19 15,13-5-15,5 12 0,19 35 16,24 14 0,27-5-1,36-16 1,28-25 0,18-34-1,-2-21 1,-24-11-1,-46-5 1,-49-5-16</inkml:trace>
  <inkml:trace contextRef="#ctx0" brushRef="#br0" timeOffset="36289.019">14559 10639 0,'66'-18'0,"6"7"16,4 9 15,-15-3-15,-23-1-16,-38 6 15</inkml:trace>
  <inkml:trace contextRef="#ctx0" brushRef="#br0" timeOffset="36536.032">14464 11154 0,'70'6'16,"-10"-6"-1,19 0-15,-9 0 16,10 0-16,27-6 15,-4-1 1,-32-3 0,-71 10-16</inkml:trace>
  <inkml:trace contextRef="#ctx0" brushRef="#br0" timeOffset="37406.114">15603 10555 0,'65'-18'16,"31"-5"-1,17 3 1,0-2-1,-17 4 1,-36 6 0,-60 12-16</inkml:trace>
  <inkml:trace contextRef="#ctx0" brushRef="#br0" timeOffset="38122.329">16325 9932 0,'49'-4'0,"6"14"16,2 20-1,-8 17 1,-24 14 0,-38 5-1,-39 2 1,-14-10 0,-7-15-1,12-15 1,16-16 15,25-10-15,25-4-1,27-9 1,29-1 0,15 5-1,15 7 1,4 12-16,-4 18 15,-8 26 1,-12 22 0,-24 16-1,-26 1 1,-29-5 15,-33-6-15,-13-14-1,-20-19 1,-8-21 0,5-20-1,40-38 1,24-14 0,16-6-1,7 12 1,-10 36-16</inkml:trace>
  <inkml:trace contextRef="#ctx0" brushRef="#br0" timeOffset="38707.63">17459 10033 0,'-4'18'15,"-4"37"1,-17 33 0,-10 24-1,7 18 1,15-34-1,10-3-15,24 15 16,32-4 0,25-20-1,12-26 1,1-38 0,-21-28-1,-16-32 16,-19-15-31,-22-11 16,-19-1 15,-16 20-15,-11 17-16,-15 20 16,-5 27-1,-4 29 1,8 27-1,7 27 1,6 17 15,11-4-15,7-18 0,0-34-1,18-61-15</inkml:trace>
  <inkml:trace contextRef="#ctx0" brushRef="#br0" timeOffset="41883.121">6274 13284 0,'73'0'16,"-13"0"-1,16-7-15,-10 1 16,11-7 0,-3 1-1,22-6-15,-6 6 16,29-6-16,-11 3 16,23 3-16,-18 3 15,21 0 1,-16 7-1,16 4-15,-16 3 16,3 5-16,-19-3 16,5 1-16,19-8 15,0-12 1,-5-6 0,-2-2-1,-49 8 16,-37 1-15,-33 11-16</inkml:trace>
  <inkml:trace contextRef="#ctx0" brushRef="#br0" timeOffset="42268.119">9479 13342 0,'3'0'16,"11"-10"-1,7-10 1,7-3-1,2-8 1,-30 31-16</inkml:trace>
  <inkml:trace contextRef="#ctx0" brushRef="#br0" timeOffset="42800.854">10863 13437 0,'90'8'16,"-17"-3"-1,15-5-15,-6 0 16,28 0-16,-6 0 15,22 0-15,-14 0 32,20 5-32,-17-5 15,17 3-15,-19 1 0,3 2 16,-16-4 0,14 8-16,-26-5 15,8-1-15,23-4 16,-3-4-1,-46-6 1,-35 5 0,-17 5-1,-18 0-15</inkml:trace>
  <inkml:trace contextRef="#ctx0" brushRef="#br0" timeOffset="43132.732">13460 13235 0,'56'-5'16,"22"-2"-1,23 0 17,7 7-17,-4 2 1,-16 8-1,-38-3 1,-50-7-16</inkml:trace>
  <inkml:trace contextRef="#ctx0" brushRef="#br0" timeOffset="43402.459">13589 13619 0,'71'0'16,"-6"0"-1,18 0-15,-5 0 16,3 0-1,25-5-15,-6 5 16,-39-2 0,-61 2-16</inkml:trace>
  <inkml:trace contextRef="#ctx0" brushRef="#br0" timeOffset="44990.756">9673 13375 0,'0'0'16,"0"0"-1,0 0 1,5 0 0,6 0-1,-4 0 17,5-7-17,-1-19 1,-22-2 15,-19 8-15,-22 5-1,-4 15 1,8 15 0,17 10-1,19 1 1,20-3-1,19-7 17,6-8-17,-3-8 17,-2-13-17,-21-12 1,-14-10-1,-28 5 1,-13 7 0,0 10-1,13 13 1,15 13 15,15 10-15,17 2 15,13 3-15,-2-11-1,-1-8 1,-9-15 0,-5-11-1,-8-1 1,-8 3-1,-14-1 1,-4 14 15,9 4-31,4 16 32,15 5-17,21-1 1,12-6-1,4-1 17,-4-15-17,-7-11 1,-16-6 0,-7-8 15,-15 2-16,-8 5 1,-7 16 0,-5 9-1,3 16 1,6-2 0,3 2 15,8-16-16,10-7-15</inkml:trace>
  <inkml:trace contextRef="#ctx0" brushRef="#br0" timeOffset="48112.259">15046 13188 0,'35'-5'16,"7"2"-1,21-9-15,41-3 16,9 2 0,-9 1-1,-29-1 1,-75 13-16</inkml:trace>
  <inkml:trace contextRef="#ctx0" brushRef="#br0" timeOffset="48860.922">16092 12697 0,'67'7'16,"11"23"0,-13 33 15,-21 19-16,-34 13 1,-46 6 15,-17-23-15,-7-15 0,8-31-1,21-14 1,18-13-1,13-5 1,18 0 0,25 6 15,20 11-15,10 3 15,10 16-16,-2 16 1,-16 16 0,-42 20-1,-46 8 1,-37-5 0,-36-21-1,-18-21 1,11-27 15,33-40-15,40-35-1,30-19 1,12-3 0,6 14-1,-6 20 1,-12 41-16</inkml:trace>
  <inkml:trace contextRef="#ctx0" brushRef="#br0" timeOffset="49461.487">16986 12911 0,'-18'48'16,"-2"15"-16,-2 3 31,-4 17-31,8-1 16,1 27-16,6-13 15,9 12-15,4-12 16,16 10-16,5-23 16,12-5-16,38 0 15,11-35 1,-1-38 0,-20-35 15,-23-31-16,-17-17 1,-16-3 0,-14 13-1,-21 21 1,-15 34 0,-10 34-1,3 31 16,10 19-15,14-3 15,8-7-15,6-14 0,2-25-1,10-22-15</inkml:trace>
  <inkml:trace contextRef="#ctx0" brushRef="#br0" timeOffset="50284.094">6561 15083 0,'0'0'0,"0"0"15,-5 0 1,10 0 0,15 0-1,20-10 1,16-8 0,22 0-1,33 11 1,-30-3-1,7 2-15,-15 1 16,15-8-16,-15 7 16,15-5-16,-15 3 0,13-2 0,28-19 15,4-9 1,-10 8 0,-24 2-1,-19 7 1,-35 10-16,-12 8 15,-10 1 1,-4 4 0,-4 0-16</inkml:trace>
  <inkml:trace contextRef="#ctx0" brushRef="#br0" timeOffset="50662.044">9162 14778 0,'68'0'15,"20"3"1,15 2 0,16-5-16,2-5 15,2-3 1,-13 0 15,-13-7-15,-14-4-1,-25 1-15,-33 7 16,-13 9 0,-12 2-16</inkml:trace>
  <inkml:trace contextRef="#ctx0" brushRef="#br0" timeOffset="50962.433">9752 14539 0,'4'65'16,"-4"17"-1,0 18 1,0 0-1,10-9 1,8-13 0,8-29-1,4-20 1,-13-13 0,-10-9-1,-7-7-15</inkml:trace>
  <inkml:trace contextRef="#ctx0" brushRef="#br0" timeOffset="51316.638">10931 14972 0,'53'10'0,"15"-2"16,20 2-1,20-3 1,-25-2 0,3-5-16,-8-5 15,15-2-15,-15 2 0,13-8 16,-13 0-16,13 1 0,34-6 15,7 3 1,-11 12 15,-38-6-31,-42 6 16,-41 3-16</inkml:trace>
  <inkml:trace contextRef="#ctx0" brushRef="#br0" timeOffset="51601.549">13720 14576 0,'53'-2'0,"15"-8"16,3-3-1,-11 1 1,-12 2 15,-23 7-15,-25 3-16</inkml:trace>
  <inkml:trace contextRef="#ctx0" brushRef="#br0" timeOffset="51886.178">13816 15012 0,'70'0'0,"16"6"16,10-6-1,-5 0 1,-16 0-1,-32 2 1,-43-2-16</inkml:trace>
  <inkml:trace contextRef="#ctx0" brushRef="#br0" timeOffset="52549.53">15582 14576 0,'65'-2'0,"17"-13"16,6 2-1,-11 1 1,-11 4 0,-28-2-1,-38 10-15</inkml:trace>
  <inkml:trace contextRef="#ctx0" brushRef="#br0" timeOffset="52833.971">16595 14408 0,'56'0'16,"14"0"-1,-5 0 1,-14 0 0,-11 0-1,-22 0 1,-10 0 0,-8 0-16</inkml:trace>
  <inkml:trace contextRef="#ctx0" brushRef="#br0" timeOffset="53434.144">16429 14491 0,'0'0'16,"0"0"0,-6 0-1,6 0 1,0 2 0,11 13-1,15 3 1,18-3-1,12 1 1,14-9 0,-7 11-1,8 12 1,0 13-16,-3 20 16,-8 5-1,-7 15 1,-22 5-1,-22-2 1,-32-9 0,-24-11-1,-24-13 1,-9-5 0,-13-19-1,-11-11 1,1-9-1,-3-9 1,16-4-16,16-1 16,39 1-1,35 4-15</inkml:trace>
  <inkml:trace contextRef="#ctx0" brushRef="#br0" timeOffset="59858.929">7357 12017 0,'-9'-34'15,"-17"8"1,-27 7 0,-17 29-1,-11 29 1,-2 25-1,23 25 17,32 7-17,38-5 1,25-18 0,21-20-1,16-26 1,12-27-1,-6-32 1,-17-29 15,-26-12-15,-13-11 0,-22 7-1,-10 11 1,3 23-1,-6 8 1,3 30 0,7 40 15,6 48-15,-3-12-1,5 9 1,0-2-1,-5 15-15,0-9 16,0 2-16,3 32 16,2-2-1,23-46 1,14-40 0,-16-19-1,-14-9 1,-12-2-16</inkml:trace>
  <inkml:trace contextRef="#ctx0" brushRef="#br0" timeOffset="60713.178">11452 12165 0,'5'5'0,"-5"18"15,0 25 1,0 15 15,0 20-15,0 5 0,13-5-1,30-9 1,-3-32-1,20-14-15,31-16 16,5-4 0,-25-10 15,-29-9-15,-19 6-1,-23 5-15</inkml:trace>
  <inkml:trace contextRef="#ctx0" brushRef="#br0" timeOffset="61029.374">11853 12117 0,'0'30'15,"0"10"1,-5 26-16,5 0 15,0 25 1,-2-7 0,-3 28-16,-1-14 15,6 21-15,0-19 32,-5 5-32,5-18 15,5 3-15,6 24 16,-9-31-1,3-40 1,-5-20 0,0-23-16</inkml:trace>
  <inkml:trace contextRef="#ctx0" brushRef="#br0" timeOffset="61914.74">7562 14060 0,'-6'-53'15,"-16"-4"17,-16 8-17,-15 24 1,-17 25 0,-9 43-1,7 33 16,23 9-31,26-2 16,39-17 0,22-19-1,15-25 1,12-26 0,-4-21 15,-6-23-16,-7-10 1,-13-7 0,-12-1-1,-11 16 17,-6 22-32,-12 33 31,-1 31-16,-3 37 1,5-3 0,3 8-16,-3 31 15,5 9 1,0-15-16,7-12 16,3-20-1,-5-36 1,-3-17-1,-2-10 17,0-4-17,0-4-15</inkml:trace>
  <inkml:trace contextRef="#ctx0" brushRef="#br0" timeOffset="62878.64">11697 13798 0,'0'5'16,"-10"15"-1,-3 25 1,1 11 0,4 15-1,8 6 1,17 2 15,16-19-31,25-20 16,7-20-1,-9-9 1,-13-11 0,-13-13-1,-12-3 1,-8 14-16,-10 2 15</inkml:trace>
  <inkml:trace contextRef="#ctx0" brushRef="#br0" timeOffset="63163.419">11936 13864 0,'-5'65'0,"0"36"16,2-23 15,3 7-31,0-9 16,3 10-16,10 37 0,10-7 16,-6-20 15,-5-38-16,-6-28 1,-1-17 0,-5-6-1,0-7-15</inkml:trace>
  <inkml:trace contextRef="#ctx0" brushRef="#br1" timeOffset="73214.252">6264 12571 0,'22'-6'16,"34"-6"-1,32 0-15,8-1 16,-10-3 0,-11 9-1,-19-4 1,-29 10 0,-27 1-16</inkml:trace>
  <inkml:trace contextRef="#ctx0" brushRef="#br1" timeOffset="73683.972">6370 14287 0,'18'0'0,"24"2"15,24-2 1,6 0-16,4-7 16,-15-4-1,-19 4 1,-42 7-16</inkml:trace>
  <inkml:trace contextRef="#ctx0" brushRef="#br1" timeOffset="74469.649">5089 15645 0,'-33'55'16,"-2"-1"15,-5 11-31,8 3 0,-14 20 0,8-5 32,-7 20-32,15-12 0,-3 20 0,6-13 15,8 15-15,12-15 16,12 6-16,28 22 15,30-12 1,15-37 0,2-38-1,-1-34-15,-32-5 16,-19 0 0,-28 0-16</inkml:trace>
  <inkml:trace contextRef="#ctx0" brushRef="#br1" timeOffset="74902.559">6365 16156 0,'0'28'15,"-7"38"1,-9-11-1,1 15-15,0-9 16,-6 12-16,4-2 16,-6 6-16,3 33 15,5 8 1,3-15 0,3-21-16,0-28 15,9-49 1,5-33-1,-5-3-15,0 7 16,4 1 0,-4 23-16</inkml:trace>
  <inkml:trace contextRef="#ctx0" brushRef="#br1" timeOffset="75256.573">6120 16010 0,'10'26'16,"13"44"0,7 26-1,3 17 1,7 8-1,-1 0-15,5-6 16,5-20 0,5-12-1,0-41 1,-1-23 0,-11-22-16,-12-8 31,-11 4-16,-12 2-15,-7 5 16</inkml:trace>
  <inkml:trace contextRef="#ctx0" brushRef="#br1" timeOffset="77174.731">6755 15884 0,'0'-10'31,"6"-13"-16,6-6-15,6-10 16,12-3 0,5 6-1,5 8 1,-7 16 0,2 22-16,-5 15 15,-14 24 1,-21 21-1,-18 8 1,-14 5 0,-4-11-1,3-16 1,5-10 0,13-21-1,10-13 1,8-1-1,2-9 1,7-2-16,11 0 16,12 0-1,18 0 1,0 0 0,5 6-16,-6-2 15,-9 1 1,-8-5-1,-7 0 1,-5 3-16,-10 2 16,-8-5-16</inkml:trace>
  <inkml:trace contextRef="#ctx0" brushRef="#br1" timeOffset="77906.858">7448 16484 0,'21'-10'16,"31"-5"-16,22-8 15,6 0 1,-17 3-1,-15 5 1,-15 3 0,-33 12-16</inkml:trace>
  <inkml:trace contextRef="#ctx0" brushRef="#br1" timeOffset="78760.874">8557 15909 0,'-12'-39'15,"-16"8"1,-11 14 0,-13 26-1,-8 22-15,-1 11 16,8 11 0,18 13-1,17 2 1,28-5-1,16-13 1,16-4 0,11-21-1,6-13 1,-5-17 0,-1-10-1,-4-20 1,-12-10-1,-2-4 1,-4 2 0,-6 8-16,-8 10 15,-6 11 1,-6 6 0,-3 19-1,-4 33 1,-9 3 15,-1 23-31,2-1 0,-3 18 0,1-5 16,-2 19-16,2-12 15,3 15-15,1-11 16,2 7-16,1 25 16,5-18-1,0-45 1,0-33-1,0-12-15,0-13 0</inkml:trace>
  <inkml:trace contextRef="#ctx0" brushRef="#br1" timeOffset="79846.709">5508 6568 0,'-7'16'0,"-21"21"15,2 7 16,-3 31-31,-7-2 16,-6 17-16,5 4 16,-5 15-16,7-6 31,0 15-31,9-9 16,3 14-16,16-15 15,9 6-15,17-24 16,21 1-16,7-21 15,22-3-15,1-24 16,21-4-16,-3-14 16,15-2-16,-10-16 0,10-1 0,-17-12 15,10-11-15,-20-3 16,-3-21-16,-13 1 16,5-15-16,-16 1 15,-2-11-15,-6-33 16,-16 15-1,-12-5-15,-4 9 16,-13-11-16,-6 6 16,-16-11-16,1 11 15,-22-11-15,-2 12 16,-21-7-16,5 16 16,-19-14-16,11 20 15,-23-7-15,14 21 16,-18 6-16,7 18 15,-10 13-15,13 17 16,-16 23-16,20 1 16,-5 24-16,-22 27 15,24-6 17,47-34-32,42-35 0</inkml:trace>
  <inkml:trace contextRef="#ctx0" brushRef="#br1" timeOffset="81011.107">9149 15707 0,'25'16'16,"28"27"-16,-15-5 16,10 14-16,-8 7 15,3 19-15,-8-1 16,1 25-16,-16-12 31,-2 14-31,-9-11 16,-6 3-16,-11 24 15,-19 2 1,-4-22 0,-11-11-1,-2-29-15,23-30 16,17-25 0,17-16-1,7-1 1,8-5-1,-3-1-15,-25 18 16</inkml:trace>
  <inkml:trace contextRef="#ctx0" brushRef="#br1" timeOffset="81411.615">10008 15813 0,'-30'71'15,"5"-10"1,-3 7-16,8-3 0,-8 13 15,13-2-15,-7 15 16,4-13-16,0 18 0,6-19 16,7 17-16,5-21 15,17 10-15,26 15 16,32-22 15,11-41-15,3-27-16,-6-16 15,-20-9 1,-28 6 0,-35 11-16</inkml:trace>
  <inkml:trace contextRef="#ctx0" brushRef="#br1" timeOffset="81827.633">10835 16138 0,'-12'76'0,"-6"20"31,0 17-15,-2 4-1,-3-5 1,11-1-16,1-15 16,4-18-1,-3-17 1,8-31-16,-4-30 15,6-23 1,0-19 0,-5-19-1,0 1 1,-7 2 0,12 58-16</inkml:trace>
  <inkml:trace contextRef="#ctx0" brushRef="#br1" timeOffset="82128.003">10545 16101 0,'15'66'0,"18"24"16,-8-18-1,5 5-15,1-3 16,4 8-16,-5-11 15,8 7-15,25 23 16,4 2 0,5-13-16,-4-7 15,-10-65 1,-21-31 0,-7-14-1,-11 12 1,-10 5-16,-9 10 0</inkml:trace>
  <inkml:trace contextRef="#ctx0" brushRef="#br1" timeOffset="82434.665">11415 16480 0,'67'-8'15,"29"-10"1,18 0 0,7 13-1,-8 10 1,-20 3-1,-30 7 1,-31-7 0,-16-3-1,-6-5 1,-10 0-16</inkml:trace>
  <inkml:trace contextRef="#ctx0" brushRef="#br1" timeOffset="82766.029">11608 16058 0,'16'68'16,"-4"-7"-1,0 14-15,2-8 16,-2 15-16,1-9 15,4 10-15,6 33 16,12 13 0,-5-19-1,-4-16 1,4-64 0,0-22-1,-2-11 1,-16 3-16,-4 0 15,-8 0-15</inkml:trace>
  <inkml:trace contextRef="#ctx0" brushRef="#br1" timeOffset="83182.873">12362 15995 0,'0'28'0,"0"37"15,-10 21 1,2 7-1,1-8 1,9-6 0,26-8-1,22-16 1,29-10 0,21-20-16,3-17 15,-24-8 16,-19-2-15,-25-4 0,-19 2-1,-6 4-15,-10 0 16</inkml:trace>
  <inkml:trace contextRef="#ctx0" brushRef="#br1" timeOffset="83482.43">12631 16088 0,'8'79'16,"-3"-12"0,5 14-1,-3-6-15,11 15 0,-5-8 16,-3 13-16,3-6 15,14 7-15,-9-16 16,7 9-16,16 14 16,6-8-1,-3-59 1,-25-18 0,-3-8-16,-14-8 15,-2-2-15</inkml:trace>
  <inkml:trace contextRef="#ctx0" brushRef="#br1" timeOffset="84299.461">10940 15431 0,'9'0'0,"8"5"16,6 2-1,7 16 1,0 7 15,-9 13-31,-7 5 16,-11 4 0,-3-3-1,-13-11 1,-9-8-1,6-13 1,1-2-16,8-7 16,2-3-1,10-5 1,2 3-16,16 2 16,12 5-1,0-7 1,3-3-1,6 0-15,-9 0 16,-5 0 0,-13 4-1,-17-4-15</inkml:trace>
  <inkml:trace contextRef="#ctx0" brushRef="#br1" timeOffset="85015.837">13281 15831 0,'21'18'16,"32"30"0,-13-6-1,-3 19-15,-6 5 16,-1 17-16,-2-5 16,-8 13-16,-8-8 15,4 7-15,-13-11 16,1 14-16,-4-15 15,-4 12-15,-22 24 16,-14-8 0,-6-25-1,6-28 1,17-29-16,16-9 16,14-15-1,11-15 1,-1 3-1,2 0 1,-19 12-16</inkml:trace>
  <inkml:trace contextRef="#ctx0" brushRef="#br1" timeOffset="85338.181">14212 16527 0,'73'0'15,"22"0"1,12 10-16,-4-3 15,-15 6 1,-20 0 0,-33-9-1,-17 2 1,-11-6 0,-2 0-1,-5 0-15</inkml:trace>
  <inkml:trace contextRef="#ctx0" brushRef="#br1" timeOffset="85632.397">14254 17111 0,'71'-18'16,"-11"6"-1,14 1-15,-4 4 16,21-5-16,-8 2 16,7-3-16,16 1 15,-10 1 1,-28 4-1,-33 2-15,-35 5 16</inkml:trace>
  <inkml:trace contextRef="#ctx0" brushRef="#br1" timeOffset="88358.103">15655 16257 0,'0'13'15,"-5"35"1,-2 0 0,-6 22-16,-2 0 15,0 11-15,-3 0 0,1 5 0,6-13 16,9 15-16,2-15 16,20 5-16,38 15 15,-8-37 1,21-8-16,-5-18 15,11-12-15,37-18 16,-6-30-16,-17-36 16,-25-30-1,-31 18 1,-18-5-16,-22-25 16,-7 25-1,-18-1-15,0 16 31,-16-7-31,3 9 0,-12 3 16,2 11-16,-8-6 0,-35 9 16,-11 24-1,-2 12 1,13 9 0,31 4-1,30 0-15,35 0 0</inkml:trace>
  <inkml:trace contextRef="#ctx0" brushRef="#br1" timeOffset="89776.376">3220 15788 0,'52'-27'16,"9"9"-1,10 18 1,-3 29 0,-5 30-16,-21 27 15,-19-10 1,-15 9-16,-8-7 15,-17 16-15,-6-8 16,-10 14-16,-7-9 16,-12 9-16,2-11 15,-4-4-15,5-14 0,-10-3 16,-26 8 0,1-22-1,0-25 1,14-35-1,22-21 1,17-6 0,19-7-1,12 2-15,18-2 16,20-1 0,24 9-1,6 2 1,23 8-1,10 26 1,7 22-16,-7 21 16,-16 8-1,-9 11 1,-15 9 0,-24-6 15,-9-4-31,-10-20 15,-14-24 1,-1-9 0,-3-12-16</inkml:trace>
  <inkml:trace contextRef="#ctx0" brushRef="#br1" timeOffset="92283.252">8995 17577 0,'18'21'16,"22"37"0,-2-8-16,10 16 15,-1-6-15,20 6 0,-2-9 16,8 8-16,-3-11 15,16 6-15,-7-4 32,16 9-32,-2-7 15,10-2-15,-7-14 16,18 6-16,-14-6 16,21-13-16,-7-4 0,17-2 0,-15-6 15,15 4-15,-15-3 16,20 4-16,-23-4 15,20-1-15,-14-9 16,20-3-16,-13-5 0,23-18 0,-41 6 16,-5-6-16,20-4 0,-26 4 15,6 3-15,15-3 16,-22 8-16,0 2 0,22 3 0,-17 0 16,2 5-16,18-2 0,-20 2 31,5 0-31,20 0 0,-23 0 15,5-5-15,23-13 0,-29 5 16,1 1-16,18-6 0,-16 2 16,9-8-16,14-6 0,-22 7 15,2-2-15,11-1 0,-21 9 16,8 4-16,14-4 0,-23 6 16,4-6-16,20-3 0,-31-2 0,11-4 0,15-14 0,-23 9 15,5-10-15,28-6 0,-25 10 16,0-4-16,14-2 0,-26 14 15,6-7-15,24-8 0,-10 2 16,17-11-16,-18 0 16,23-33-16,-28 11 0,16-11 15,-24 11-15,8-11 0,-14 16 16,6-16-16,-16 15 16,17-12-16,-19 18 0,14-14 15,-26 9-15,9-21 0,-13 13 16,4-23-16,-7 18 15,5-15-15,-10 15 16,8-18-16,-14 15 16,6-20-16,-13 21 15,-2-27-15,-13 17 16,10-16-16,-7 10 16,2-24-16,-9 13 0,-4-26 0,-4 17 15,-3-18-15,-5 16 16,-3-21-16,9 18 15,-4-17-15,-2 16 0,2-25 16,-1 43-16,-6 5 0,5-14 0,-5 22 16,-5-5-16,5-14 0,0-4 15,0-32-15,0 20 16,0-23-16,0 25 16,-6-29-16,4 25 15,-8-24-15,5 16 16,3-15-16,-3 22 15,-1-25-15,4 34 16,2-9-16,2 26 16,9-16-16,1 29 0,6-13 0,-6 19 15,2-14-15,-2 14 16,6-9-16,-1 22 16,18-7-16,-5 15 0,11-15 0,20-18 15,7 3 1,9 15-1,12 25 1,-4 20-16,9 15 16,-26 33-1,-3 15 1,-7 24-16,-2 23 31,-21-11-31,2 15 0,-6-10 16,1 16-16,-16-3 31,7 11-31,-11-4 16,-2 20-16,-8-16 0,-2 17 15,0 26-15,0 3 16,11-2 0,-6-11-1,-3-45 1,3-40-1,-5-20 1,0-8 0,0-10-16</inkml:trace>
  <inkml:trace contextRef="#ctx0" brushRef="#br1" timeOffset="92852.925">19803 11280 0,'5'16'16,"8"31"15,4 39-15,-4 22-1,2 11 1,-13-16-1,3-21 1,13-35 0,7-27-1,23-23 1,23-29 15,-10 2-15,9-8-16,-10 2 15,8-7-15,28-10 0,-8 6 32,-15 12-17,-32 17 1,-24 10 0,-9 4-1,-8 4 1</inkml:trace>
  <inkml:trace contextRef="#ctx0" brushRef="#br1" timeOffset="97075.284">19503 12614 0,'13'-5'15,"20"-3"1,9 3 0,6 10-1,0 17 1,-10 21-1,-11 23 1,-9 25 0,-15-18-1,-11 5-15,-5-7 16,-14 6-16,-3-1 16,-14 3-16,-26 19 15,-8-18 1,0-32 15,22-40-15,26-30-1,20-30 1,15-17 0,21-3-1,14 4 1,13 11-1,3 14 1,-2 20 0,4 33-1,-5 26 1,-10 18 0,-8 20-1,-14 1 1,6-32-1,6-31 17,7-19-17,-4-11 1,-11 6 0,-25 12-16</inkml:trace>
  <inkml:trace contextRef="#ctx0" brushRef="#br1" timeOffset="97538.146">20310 12291 0,'-6'13'16,"-4"40"0,-2 4 15,-6 11-31,1 3 0,-4 15 0,3-5 15,1 14-15,4-14 32,1 7-32,7 20 15,12-2 1,24-10 15,13-15-15,12-23-1,-3-29 1,-22-6 0,-13-15-1,-18-8-15</inkml:trace>
  <inkml:trace contextRef="#ctx0" brushRef="#br1" timeOffset="98008.124">20916 12500 0,'-19'65'0,"1"-7"31,-5 10-31,1-7 16,-3 17-16,2-2 0,-8 7 15,-4 33 1,5 9 0,5-13-1,2-52 1,15-47 15,3-21-15,3-7-1,4 2 1,-2 13-16</inkml:trace>
  <inkml:trace contextRef="#ctx0" brushRef="#br1" timeOffset="98377.995">20627 12666 0,'2'31'15,"8"42"1,-7-8-1,7 18-15,-2-10 16,4 11-16,21 24 16,5 5-1,2-12 1,8-53 0,-15-31-1,-16-9 1,-7-3-1,-10-5-15</inkml:trace>
  <inkml:trace contextRef="#ctx0" brushRef="#br1" timeOffset="98794.199">21174 12830 0,'0'0'16,"12"0"0,23 0 15,21 0-15,14 0-1,2-2 1,-12-9-1,-13 4 1,-11-3 0,-21 7-1,-15 3-15</inkml:trace>
  <inkml:trace contextRef="#ctx0" brushRef="#br1" timeOffset="99163.75">21413 12548 0,'-5'28'15,"-3"44"1,-1-6 0,-4 13-16,5-10 15,-6 13-15,0 36 16,2 3 0,-1-25-1,-4-51 1,4-27-1,8-10 1,0-4 15,5-4-31</inkml:trace>
  <inkml:trace contextRef="#ctx0" brushRef="#br1" timeOffset="100265.989">21827 12588 0,'0'-5'16,"0"-2"-1,7 2 1,21-1-1,4 6 1,17 13 0,3 15-1,-11 10 1,-8 9 15,-11-6-15,-12-11-1,-7-10 17,-3-5-17,-3-12 1,-2 2 0,5-5-1,0 0 1,0 0-1,5 0 1,7 5 0,9 13-1,7 12 1,-3 13 0,-8 22-1,-17 14 16,-23 4-15,-19-10 0,-19-8 15,-4-17-15,4-35-1,13-21 1,13-10-1,12 6 1,23 12-16</inkml:trace>
  <inkml:trace contextRef="#ctx0" brushRef="#br1" timeOffset="100744.95">22474 12271 0,'43'33'15,"5"29"1,-6 20 0,-7 28 15,-12-29-31,-9 2 0,-5-12 16,-9 12-16,0-11 31,-15 8-31,-18 25 31,-25-3-15,-12-13-1,9-41 1,24-41 0,14-24-1,10-3 1,6 2-1,7 18-15</inkml:trace>
  <inkml:trace contextRef="#ctx0" brushRef="#br1" timeOffset="101168.336">22882 12435 0,'-5'76'16,"-7"22"-1,-1 25 1,1 3 0,1-10-1,22-10 17,6-24-17,13-51 1,7-41-1,4-15 1,-5 0 0,-11 2-1,-25 23-15</inkml:trace>
  <inkml:trace contextRef="#ctx0" brushRef="#br1" timeOffset="101500.04">23378 12565 0,'-23'67'15,"-1"21"16,-6 20-15,-5 12 0,-2 1-1,7-19 1,6-27 0,11-57-1,13-24-15,0 1 16,0 5-1,0 0-15</inkml:trace>
  <inkml:trace contextRef="#ctx0" brushRef="#br1" timeOffset="101868.972">23152 12722 0,'5'22'16,"7"27"0,11 20-1,7 10 1,0 2-1,6 2 1,2-17 0,2-14-1,-14-34 1,-2-24 0,-6 1-1,-8 3 1,-10 2-16</inkml:trace>
  <inkml:trace contextRef="#ctx0" brushRef="#br1" timeOffset="102131.845">23653 12815 0,'13'0'0,"12"0"15,11-10 17,6-8-17,1-2 1,-8-3-1,-5 1 1,-30 22-16</inkml:trace>
  <inkml:trace contextRef="#ctx0" brushRef="#br1" timeOffset="102832.315">24061 12400 0,'39'4'0,"-9"14"15,-2 8 16,-16 13-15,-12 9 0,-7 0-1,-9-5 1,9-13 0,-3-12-1,7-8 1,-2-8-1,5-9 1,8-11 0,6-4-1,5 6 17,6 7-17,10 13 1,3 17-1,4 14 1,-1 13 0,-11 12-1,-8 6 1,-19 4 0,-15 3-1,-19 5 1,-11-12-1,-6-18 1,12-30 0,11-21-1,2-15 1,16 9 0,7 9-16</inkml:trace>
  <inkml:trace contextRef="#ctx0" brushRef="#br1" timeOffset="103263.602">24727 12140 0,'37'43'15,"12"17"1,9 33 0,-21-19-1,-2 3 1,-7-6-1,-2 7-15,-7 36 16,-8 12 0,-22 7-1,-8-2-15,-22-7 16,8-56 15,-24-10-31,-40-8 16,-11-10-1,38-17-15,70-23 16</inkml:trace>
  <inkml:trace contextRef="#ctx0" brushRef="#br1" timeOffset="106437.621">20587 14129 0,'-13'26'15,"1"8"1,-11 23-16,5 4 15,-4 18-15,6-4 16,1 5-16,15 38 16,15 4-1,10-9 1,11-17 0,7-8-1,18-10 1,9-8-1,2-21-15,2-19 16,-11-10 0,-33-11-1,-30-9-15</inkml:trace>
  <inkml:trace contextRef="#ctx0" brushRef="#br1" timeOffset="108609.439">21449 14282 0,'0'0'15,"0"0"1,0 0-16</inkml:trace>
  <inkml:trace contextRef="#ctx0" brushRef="#br1" timeOffset="108972.491">21426 14221 0,'0'2'16,"0"21"-1,-5 29 1,-8 36 0,-7 17-16,2-2 15,-5 5 1,-2 6 0,-10-9-1,5-21 1,2-29-1,16-25-15,4-25 16,3-22 0,5-18-1,5-1 1,-2 6 0,6-5-16,-9 35 15</inkml:trace>
  <inkml:trace contextRef="#ctx0" brushRef="#br1" timeOffset="109310.707">21282 14461 0,'5'20'0,"8"25"16,9 16 0,3 7 15,10 8-15,2-9-1,-5-1-15,-1-9 16,1-26-1,-2-18 1,1-13 0,-1-8-1,-18 3-15,-12 5 16</inkml:trace>
  <inkml:trace contextRef="#ctx0" brushRef="#br1" timeOffset="109679.565">21864 14574 0,'10'0'15,"10"-5"-15,20-7 16,-1-4 0,13 9-1,1-1 1,8-2-1,-13 2 1,-8 3-16,-14 0 16,-9 0 15,-17 5-31</inkml:trace>
  <inkml:trace contextRef="#ctx0" brushRef="#br1" timeOffset="110027.162">22134 14355 0,'-2'65'16,"-14"23"0,1 11-1,-13 2 1,-2-5 0,7-24-1,9-24 1,14-30-16,7-13 15,-2-5 1,-3 0 0,-2 0-16</inkml:trace>
  <inkml:trace contextRef="#ctx0" brushRef="#br1" timeOffset="110827.719">22648 14098 0,'17'-8'15,"19"-5"1,12 4 0,2 18-1,-2 16 1,-13 24 15,-17 23-15,-13 23-1,-18 2 1,-22 4 0,-5-5-16,-11-13 15,-1-28 1,11-19-1,21-31 1,9-18 0,9-17-16,-3-16 15,5-9 1,13-2 0,4 6-16,9 10 15,-3 21 1,-6 3-1,-10 17 1,4 12 0,1 18-1,1 13 1,9 9 0,-4 2-1,-6-11 1,2 1-1,-2-10 1,1-21-16,-1-18 16,6-11-1,-1-6 1,-5-1-16,-12 23 0</inkml:trace>
  <inkml:trace contextRef="#ctx0" brushRef="#br1" timeOffset="111443.511">23145 14622 0,'0'7'15,"0"11"-15,2 13 16,8-7-1,-3-1 1,11-9 0,5-10-1,1-4-15,7-12 16,5-17 0,-1-3-1,-5-13-15,-8-6 16,-9-2-1,4 0 1,-3 0 0,-7 10-1,3 8 1,-2 10 0,-3 7-1,0 13 1,7 14-1,1 12-15,-1 10 16,2 14 0,3 10-1,1 3 1,9-2-16,-2-13 16,0-13-1,-2-15 1,-11-25-1,2-25 1,-5-15 0,-6-4-1,8-4 1,-11 58-16</inkml:trace>
  <inkml:trace contextRef="#ctx0" brushRef="#br1" timeOffset="111681.031">23427 13929 0,'0'0'15,"0"0"1,0 5 0,0-3-1,0-2-15</inkml:trace>
  <inkml:trace contextRef="#ctx0" brushRef="#br1" timeOffset="112212.775">23961 13737 0,'9'8'0,"17"22"15,12 28 1,7 20 0,-2 18-1,-18-23 17,-2 10-32,-11-10 0,1 16 0,-8 29 15,-10 8 1,-15-13-1,-11-22 1,1-18-16,-5-37 16,12-14 15,16-14-15,2-4-1,5-4-15</inkml:trace>
  <inkml:trace contextRef="#ctx0" brushRef="#br1" timeOffset="113013.781">21030 15917 0,'-18'63'16,"1"18"-1,10 19-15,1 14 16,6 1 0,13-8-1,10-2 1,12-14 15,7-17-15,12-17-1,-5-22-15,10-22 16,-4-26 0,3-15-1,-7-2 1,-16-1-1,-12 15-15,-23 16 0</inkml:trace>
  <inkml:trace contextRef="#ctx0" brushRef="#br1" timeOffset="113429.666">22091 15756 0,'-25'70'0,"7"-9"16,-10 14-16,8-9 15,-7 12-15,2-5 16,-1 15-16,3-10 16,-2 8-16,-5 32 0,-6 8 15,11-17 1,8-26 0,1-42-1,14-38 1,-3-17 15,5 2-15,0-1-16,0 0 15,0 13-15</inkml:trace>
  <inkml:trace contextRef="#ctx0" brushRef="#br1" timeOffset="113761.582">21787 16088 0,'0'8'0,"12"22"31,6 16-15,4 16-1,8 22 1,5 9 0,4 2-1,6-4-15,-8-13 16,4-30 0,-16-23-1,-12-10 1,-4-8-1,-6-1-15,-3-6 16</inkml:trace>
  <inkml:trace contextRef="#ctx0" brushRef="#br1" timeOffset="114046.465">22400 16340 0,'9'0'16,"16"0"-16,15 0 15,13 0 1,2-4-1,-2-9 1,-5 0 0,-10 0-16,-38 13 0</inkml:trace>
  <inkml:trace contextRef="#ctx0" brushRef="#br1" timeOffset="114762.666">23114 15675 0,'13'0'0,"12"13"16,10 6 0,0 23-1,-9 10 1,-4 17 0,-9 8-16,-8 16 15,-10 5 1,-12 14 15,-14-3-31,-10-14 16,-1-22-1,-6-16 1,12-39 0,11-18-1,8-15 1,10-15-16,-4-13 15,6-10 1,3-2 0,2 12-16,7 11 15,6 11 1,9 12 15,8 18-15,5 12-16,2 18 15,0 14 1,3 4 0,-5 0-1,-9-10 1,-8-16-16,-1-23 16,3-8-1,3-5 1,-1 2-16,-4-2 15,-18 5-15</inkml:trace>
  <inkml:trace contextRef="#ctx0" brushRef="#br1" timeOffset="115379.333">23595 16519 0,'5'0'0,"3"3"15,2-3 1,2-8 0,6-15-1,8-14 1,4-16-16,0-8 15,0-9 1,-2 2 0,-11 2-1,-4 6 1,0 12 0,-4 13-1,-6 17 1,3 8-1,-1 15 1,-3 12-16,8 19 16,3 17-1,4 9 1,1 4-16,-1-3 16,9 1-1,4-2 1,5-24-1,6-15 1,-4-16 0,3-14-16,4-21 31,-9-15-15,-11-22-16,-5-9 15,-7 2-15,1 13 31,-13 59-31</inkml:trace>
  <inkml:trace contextRef="#ctx0" brushRef="#br1" timeOffset="115586.02">24026 15562 0,'0'0'0,"0"0"15,0 0 1,0 0 15,0 0-31</inkml:trace>
  <inkml:trace contextRef="#ctx0" brushRef="#br1" timeOffset="116850.775">24589 15090 0,'37'26'16,"3"19"-1,-2 20 1,3 21-16,-11 28 16,-13-26-1,1 3-15,-6-19 16,-4 12-16,-2-9 16,-6 6-16,-9 38 0,-8 17 15,-6-15 1,-2-13-1,2-29 1,16-40 0,2-18-1,-5-21 1,7-8 0,-7-2-1,7 7 1,3 3-16</inkml:trace>
  <inkml:trace contextRef="#ctx0" brushRef="#br1" timeOffset="153422.693">21496 9524 0,'-47'2'0,"-6"22"15,13 24 1,19 37 0,11-8-1,7 7-15,3-5 31,0 21-31,3-12 16,-3 21-16,0-14 16,5 19-16,-5-13 15,-5 2-15,2-12 16,-2 4-16,-5-17 16,-10 6-16,-20 21 15,5-31-15,21-38 16,14-42-1,14-24 1,3 0 0,-7 12-1,-10 18-15</inkml:trace>
  <inkml:trace contextRef="#ctx0" brushRef="#br1" timeOffset="153692.098">21042 10542 0,'67'-17'16,"20"4"0,22 3-1,5-2 1,-19-11-1,-17 10 17,-35 1-32,-21 6 31,-9 4-31,-13 2 0</inkml:trace>
  <inkml:trace contextRef="#ctx0" brushRef="#br1" timeOffset="154325.803">21817 10399 0,'-13'7'16,"-13"21"0,-14 22-1,-8 28 1,1 23-1,9 12 1,10-3 0,15-17-1,26-26 1,22-24 0,5-25-1,-9-26 1,-1-22-1,0-28 1,0-23 0,-7-12-1,-11 7 1,2 4 0,-2 16-1,0 13 1,-6 28-1,-6 25-15,-6 19 32,-1 30-17,-10 27 1,-1 9 0,5 15-1,13-3 1,26-22-1,26-32 1,13-31-16,9-24 31,-9-11-15,-17 3-16,-48 20 0</inkml:trace>
  <inkml:trace contextRef="#ctx0" brushRef="#br1" timeOffset="154928">22277 10537 0,'-7'25'15,"-10"38"1,-2 18 0,7 13-1,7-3-15,5-9 16,13-22 0,17-24-1,17-31 1,17-28-1,-9-20 17,-17-14-17,-16-3 1,-11 4 0,-9 10-1,3 11 1,-10 14-1,5 9-15,5 2 16,12 2 0,27-2-1,31-2 1,23-6 0,8-4-1,-15-9 1,-18-1-1,-38-4 1,-27-4 0,-10 10-1,2 12 1,0 18-16</inkml:trace>
  <inkml:trace contextRef="#ctx0" brushRef="#br1" timeOffset="155228.452">22623 10484 0,'-5'66'0,"5"25"16,0 14 0,-6 3-1,6-11 16,13-27-31,15-40 32,2-30-17,8-30 1,2-12-16,-10-7 16,1 5-1,-31 44-15</inkml:trace>
  <inkml:trace contextRef="#ctx0" brushRef="#br1" timeOffset="155699.05">22978 10578 0,'0'13'15,"0"24"-15,-5 23 16,-3 10 0,-5 7-1,19-4 1,6-13 0,14-17-16,16-15 15,4-26 1,-3-14-1,5-18 1,-11-23 0,-9-7-1,-25-9 1,-21-2 0,-20 6-1,-4 9 1,-4 11-1,3 9-15,6 6 16,9 13 0,28 4-1,12 5-15,4-1 16,-9 6 0,-7 3-16</inkml:trace>
  <inkml:trace contextRef="#ctx0" brushRef="#br1" timeOffset="156183.881">23373 10739 0,'0'33'15,"0"2"-15,0-5 16,0-2 0,0-11-1,0-8 1,0-4 0,0-4-16,0-7 15,0-20 1,0-20-1,0-15 1,10-4 0,3 5-1,7-6 1,16 1 0,-1 5-1,5 4 1,3 9-1,-5 6-15,-10 16 16,-8 2 0,-5 15-1,-12 4-15,-3 4 0</inkml:trace>
  <inkml:trace contextRef="#ctx0" brushRef="#br1" timeOffset="156685.061">24140 10113 0,'-54'0'31,"-1"6"-16,3 4 1,13 3-16,17 7 16,11 8-1,22-3 1,14 6 0,23-2-16,28-6 15,4 0 1,8-5-1,-2 6 1,-2 12 0,-9 1-1,-20 17 1,-19 11 0,-29 8-1,-27 5 1,-38 2-1,3-24 1,-22-7-16,10-15 16,-24 2-16,-40-4 0,8 1 15,37-13 1,86-20-16</inkml:trace>
  <inkml:trace contextRef="#ctx0" brushRef="#br1" timeOffset="159059.122">20988 9093 0,'-61'58'16,"13"-4"-1,-10 11-15,5 3 16,-7 23-16,0 2 16,-9 13-16,6 2 15,-10 18-15,17-13 16,3 18 0,18-17-16,18 6 0,17-24 15,22 10 1,3-27-16,29-7 0,-6-14 15,17-7-15,33 1 16,26-20 0,-8-22-1,-23-30 1,-38-2 0,-25 15-1,-17 2 1,-20 0-1,-11 10-15,-5 18 32,-7 24-17,-8 27 1,10 21 0,28 20-1,5-38 1,21 1-16,4-12 15,18 4-15,4-20 16,27 9-16,-2-17 16,25 6-1,-6-12 1,17-6-16,-10-13 16,16-10-16,-19-7 0,12-17 15,-19-3 1,3-21-16,11-25 15,-3-13 1,-21 2 0,-30 25 15,-28 27-15,-12 12-1,-9 26 1,10 22-1,21 18 1,30 13 0,-4-18-1,11-6-15,-5-6 16,15-5-16,-8-12 16,13 4-16,-8-16 15,21-7-15,-14-2 16,15-11-16,-15-5 31,7-12-31,16-23 16,-14-17-1,-27-3 1,-20 13 0,-26 30-1,-8 12 1,-10 7-16,4 22 15,10 14 1,12 22 0,17 19 15,19 5-15,17-11-16,18-25 15,10-27 1,13-26-1,-11-36 1,-40 0 15,-13-12-31,-1-34 16,-12-16 0,-22-10-1,-7 7 1,-10 29-1,-8 20 1,0 33 0,0 20-16,0 10 15,0 1 1,0 1 0,0 5-1,0 0 1,4-7-1,4-16 1,10-33 0,0-36-1,-8 18 1,-10-3-16,-5 3 16,-8-9-16,0 7 15,-14-9-15,1 2 16,-21-7-16,3 11 0,-18-5 0,6 19 15,-17-13-15,3 13 16,-16-6-16,7 18 16,-14-8-16,11 13 15,-11 1-15,9 12 16,-16 4-16,14 14 16,-15 4-16,-31 8 15,6 5 1,24 5-1,8-5 1,34-5 0,-1 10-16,6-10 15,10-13 1,6-6 0,4-17-1,-7-6-15,-16-7 16,-23-2-1,-20-4 1,0 7 0,-7 10-16,-10 16 15,32 14 1,-2 9-16,9 8 16,-6 9-16,-28 14 15,-1 11 1,13 10 15,29 5-31,36-23 16,19-17-1,9-3 1,2-8 0,1-2-1,3-7 1,-10-11-1,-11-12 1,-30 0 0,-38 7-1,21 16 1,-3 12-16,8 7 16,-9 18-1,4 0-15,-9 19 16,9 5-16,-8 10 0,15 0 15,-3 11-15,-9 33 16,9-7 0,29-55-1,37-46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3T13:45:58.481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69 11243 0,'-25'53'16,"-16"7"-16,0 1 16,-18 22-16,8-5 15,-12 23-15,3-11 16,-7 24-16,9-14 16,1 21-16,15-13 15,1 24-15,16-14 16,3 11-16,14-18 15,8 2-15,38 4 16,32-42 0,-21-43-1,-30-13 1,-4-9 0,-15-10-16</inkml:trace>
  <inkml:trace contextRef="#ctx0" brushRef="#br0" timeOffset="838.507">3608 12165 0,'0'-55'16,"-13"-11"-1,-22 5 1,-36 31 15,8 20-15,-12 33-16,7 7 15,-14 31-15,10 9 16,-10 26-16,13-5 16,9 22-16,15-10 15,12 11-15,10-24 16,17 6-16,42 6 15,30-45 17,16-55-17,-25-14 1,2-26-16,-13-10 16,4-17-1,-9-1 1,-3-12-16,-10 8 15,2-9-15,0-29 0,-11-10 32,-1 21-17,-3 32 1,-12 48 0,3 31-1,-6 25 1,0 33-1,0-6 1,4 10-16,-4-8 16,0 15-16,0 30 31,4-4-15,4-26-1,6-57 16,3-29-15,2-11 0,-13 5-1,-6 9-15</inkml:trace>
  <inkml:trace contextRef="#ctx0" brushRef="#br0" timeOffset="1354.957">3877 11196 0,'19'-11'16,"11"2"-1,17 9 1,1 20 0,-5 27-1,-31 31-15,-29 13 31,-30 4-15,-9-6 0,8-24-1,36-22 17,33-13-17,41-12 1,18-11-1,8-2 1,-10-10 0,-13 3-1,-26-8 1,-39 10-16</inkml:trace>
  <inkml:trace contextRef="#ctx0" brushRef="#br0" timeOffset="2055.998">7804 11268 0,'70'41'0,"-14"-3"31,9 14-31,-7 1 16,8 30-16,-11-3 15,0 34-15,-7 0 16,-3 16-16,-15-11 16,-9 19-16,-5-17 15,-22 10-15,-11-25 16,-24 3-16,3-26 15,-14-1 1,-32 4 0,-2-27-1,46-57 17,38-20-17,9-1 1,10-5-1,-3 8 1,-14 16-16</inkml:trace>
  <inkml:trace contextRef="#ctx0" brushRef="#br0" timeOffset="2519.513">8634 11309 0,'0'12'0,"-12"31"16,0 5-1,-11 12-15,0 5 16,-2 24 0,0-5-1,-11 18-15,9 0 16,7 18-16,2-7 15,8 13-15,10-20 32,15 9-32,5-18 15,26 3-15,2-24 16,19-13-16,47 3 16,-11-14-1,-50-26 1,-53-26-16</inkml:trace>
  <inkml:trace contextRef="#ctx0" brushRef="#br0" timeOffset="3220.589">12833 11376 0,'43'5'16,"17"8"-16,3 10 16,16 12-16,-11 3 15,15 27-15,-10 12 16,5 20-16,-15 4 15,-2 26-15,-26-27 16,-10-4-16,-8 17 0,-4 0 16,-13 25-16,-5-16 15,-8 14-15,-5-28 32,-17 6-32,5-27 15,-17 0-15,-32 6 31,6-20-15,43-42 0,12-20-1,8 0 1,10-11-16</inkml:trace>
  <inkml:trace contextRef="#ctx0" brushRef="#br0" timeOffset="4174.956">9426 12032 0,'0'-49'16,"0"2"0,-17 16 15,-36 31-16,2 16 1,-14 24-16,4 3 16,-9 22-1,9 1 1,1 16-16,11-8 16,14 9-16,10-9 15,15 8-15,33 6 16,27-27-1,33-31 1,13-37 0,-31-16 15,-4-24-31,-15-7 16,-4-13-16,-12 0 15,-4-11-15,2-40 16,-8 10 15,-3 17-15,-12 56-1,-5 30 1,0 30 0,0 38-1,0 33 1,0-18-1,8 2-15,-3 26 16,3-15 0,6-33 15,-1-38-15,-5-14 15,-8-12-16,0 6 1,0 0-16</inkml:trace>
  <inkml:trace contextRef="#ctx0" brushRef="#br0" timeOffset="4644.597">9593 10964 0,'47'4'15,"4"19"1,-4 27-1,-16 31 1,-21 15 0,-37 0-16,-24-18 31,-10-13-15,8-15-1,36-14 1,34-1-1,39 1 1,-3-17 0,17-1-16,41-8 15,8-7 1,-14-3 0,-32-3 15,-73 3-31</inkml:trace>
  <inkml:trace contextRef="#ctx0" brushRef="#br0" timeOffset="7698.748">3212 9760 0,'-5'-11'0,"-12"-2"16,-27 6-1,-25 14 1,17 6-1,-6 21-15,11 9 16,-8 21-16,12 1 16,-5 13-16,3 31 15,6 4 1,39-22 0,30-21-1,24-26 1,7-32-1,4-30 1,2-25 0,5-17-1,-12-18 1,-16-5-16,-15-6 16,-19 17-1,-5 11 1,-10 13-1,-5 2 1,7 27 0,-1 6-1,4 21 1,4 22 0,-1 28-1,2 19 1,5 7-1,-7-5 1,2-15 0,1-21-1,-1-22 1,-5-6 0,0-15-1,6-15 1,13-6-1,-2-2 1,2-7 0,-19 30-16</inkml:trace>
  <inkml:trace contextRef="#ctx0" brushRef="#br0" timeOffset="7953.22">3568 9910 0,'9'0'15,"17"0"1,14 0 0,15 0-1,3-2 1,-9-4-1,-12 1 1,-6-2-16,-19 2 31,-12 5-31</inkml:trace>
  <inkml:trace contextRef="#ctx0" brushRef="#br0" timeOffset="8216.241">3595 10262 0,'8'0'16,"22"0"0,23 0-1,17 0 1,-1-7-16,2-6 15,-6-4 1,-9 0 0,-21 3-1,-35 14-15</inkml:trace>
  <inkml:trace contextRef="#ctx0" brushRef="#br0" timeOffset="8632.905">4502 9504 0,'5'20'0,"6"36"16,-4 26 0,3 22-1,-2 10 1,-1-6-1,3-2 1,-15-15 0,-1-21-1,0-35 1,0-19 0,6-7-1,0-9-15</inkml:trace>
  <inkml:trace contextRef="#ctx0" brushRef="#br0" timeOffset="9272.501">2698 8290 0,'10'64'16,"8"28"-1,0 8 16,-3 4-15,0-3 0,-8-6-1,-1-6 1,-1-9-16,-10-8 16,-5-30-1,7-20 1,3-22-16</inkml:trace>
  <inkml:trace contextRef="#ctx0" brushRef="#br0" timeOffset="12967.144">6186 9524 0,'0'0'16,"0"0"-16,0 8 16,0 32-1,0 28 1,0-7-1,0 14-15,0-9 16,0 12-16,-3 31 0,-2 4 16,1-23-1,-2-19 1,6-35 0,0-22-16,0-16 15,6-28 1,3-16-1,3-9 17,9-16-32,7 5 15,-3 1 1,10 4 0,8 12-1,10 8 1,0 16-1,-3 15-15,3 20 16,-5 15 0,-8 10-1,-9 18 1,-14 7 0,-15 6-1,-14 0 1,-18-11-1,-13-7 1,-5-5 0,6-8-16,1-17 15,1-11 1,7-2 0,5-17-1,11-13-15,9-3 16,8 8-1,13-3 1,4 5 0,1 1-1,-18 17-15</inkml:trace>
  <inkml:trace contextRef="#ctx0" brushRef="#br0" timeOffset="13214.192">6904 9971 0,'10'0'16,"5"0"0,13 0-1,2 0 1,0 0-1,1-3-15,-6 3 16,-8-6 0,-17 6-16</inkml:trace>
  <inkml:trace contextRef="#ctx0" brushRef="#br0" timeOffset="13498.619">6873 10281 0,'13'0'0,"18"-6"15,14 4 1,10-9-1,6-1 1,-3 0 0,-11-1-1,-8 3 1,-22 5-16,-17 5 16</inkml:trace>
  <inkml:trace contextRef="#ctx0" brushRef="#br0" timeOffset="13783.399">7504 9957 0,'47'0'15,"14"-2"1,10-13 0,-11-2-1,-7 2 1,-18-1-1,-35 16-15</inkml:trace>
  <inkml:trace contextRef="#ctx0" brushRef="#br0" timeOffset="14199.436">7993 9587 0,'72'-2'16,"24"-3"-1,7 0-15,-12 10 16,-10 17 0,-33 21-1,-33 11 1,-18 7 15,-15 3-15,-12 9-1,-5 5 1,-5 0 0,15-7-1,-6-10 1,24-36-1,2-10 1,0-8 0,5-7-16</inkml:trace>
  <inkml:trace contextRef="#ctx0" brushRef="#br0" timeOffset="14862.546">10290 9693 0,'-7'-25'0,"-5"15"16,-16 10-1,-16 13 1,-16 22 0,-10 22-16,-3 22 15,12 17 1,26 2 0,40-10 15,33-15-16,37-13 1,24-19-16,6-24 16,-19-21-1,-28-1 1,-58 5-16</inkml:trace>
  <inkml:trace contextRef="#ctx0" brushRef="#br0" timeOffset="15163.255">10805 9771 0,'53'-5'16,"12"2"-16,1-7 15,-3 2 1,-15-1 0,-13 4-1,-18 3-15,-6 2 16,-11 0-16</inkml:trace>
  <inkml:trace contextRef="#ctx0" brushRef="#br0" timeOffset="15463.909">10744 10162 0,'56'5'15,"26"0"1,15-5 0,3 6-16,3-5 15,4-1 1,-22 0-1,-25 0 1,-30 0 0,-30 0-16</inkml:trace>
  <inkml:trace contextRef="#ctx0" brushRef="#br0" timeOffset="16148.529">12445 9568 0,'-12'12'31,"-24"28"-16,-22 33 1,8 23 0,17 5-1,38-6 1,38-14 0,37-23-16,11-22 15,7-18 1,-17-29-1,-36-24 1,-20-14 0,-20 2 15,-14 10-15,-12 6-1,-21 18 1,-19 26-1,-4 22 1,-1 25 0,16 19-1,2-1 1,7-8 0,19-21-1,9-25 1,13-24-16</inkml:trace>
  <inkml:trace contextRef="#ctx0" brushRef="#br0" timeOffset="18637.335">2603 15484 0,'10'0'0,"9"0"15,17 0 1,22-5 0,22-8-1,-8 8 1,6-5-16,-9 8 0,10-4 0,-6 6 16,10 0-16,-10 0 15,15 6-15,-14-6 16,13 2-16,29 3 15,8-5 1,-13 0 0,-15-7-16,-19-6 15,-36 3 1,-24 4 0,-17 6-16</inkml:trace>
  <inkml:trace contextRef="#ctx0" brushRef="#br0" timeOffset="18990.876">4981 15605 0,'0'0'15,"5"0"1,7 0 0,11 0-1,-5 0 1,3-5-16,-21 5 0</inkml:trace>
  <inkml:trace contextRef="#ctx0" brushRef="#br0" timeOffset="19438.026">5836 15645 0,'50'7'0,"26"2"16,19 0-1,8-4 1,11-3-16,2 4 15,2-1 1,-14 0 0,-4-5-1,-11-5 1,-22 0 0,-6-3-1,-8-6 1,-25 10-1,-16-1 1,-9 5-16,-3 0 16</inkml:trace>
  <inkml:trace contextRef="#ctx0" brushRef="#br0" timeOffset="19722.563">7527 15449 0,'54'0'15,"18"-6"1,-2 2 15,-10 1-31,-12-2 16,-18 0-1,-30 5-15</inkml:trace>
  <inkml:trace contextRef="#ctx0" brushRef="#br0" timeOffset="20023.884">7622 15836 0,'66'0'16,"20"0"-16,9-5 15,6-4 1,-10 0 0,-19 5-1,-26-1 1,-46 5-16</inkml:trace>
  <inkml:trace contextRef="#ctx0" brushRef="#br0" timeOffset="21496.416">9414 14665 0,'-11'7'16,"-13"34"-16,-2-4 31,-14 17-31,4 3 16,-6 11-16,4-2 16,-3 17-16,6-5 15,5 13-15,13-8 16,8 7-16,9-9 15,21 0-15,7-18 16,22-1-16,-2-8 0,15-6 0,27 10 16,14-16-1,-10-24 1,-22-28 0,-16-15-1,-16-16 1,-22-14-16,-18-5 15,-23-1 1,-14 2 0,-22 25-1,-14 16 1,-10 18 15,5 28-31,7 25 16,23 20-1,18 5 1,18-4 0,4-12-1,4-24 1,4-21 0,0-17-16</inkml:trace>
  <inkml:trace contextRef="#ctx0" brushRef="#br0" timeOffset="22329.779">2574 16874 0,'16'0'0,"26"0"16,16 0 0,21 0-1,-13 0 1,7 0-16,-3 0 15,21-2-15,-9 2 16,23-5-16,-10 0 0,19-3 0,-19 4 16,13-2-16,-12 4 15,10 4-15,-20 4 16,1 3-16,25-1 16,-1-1-1,-26-7 1,-37-2-1,-25-3 1,-11 5 0,-7 0-1,-5 0-15</inkml:trace>
  <inkml:trace contextRef="#ctx0" brushRef="#br0" timeOffset="23264.012">5137 15592 0,'0'0'15,"0"5"1,5 7 0,0 1-1,4-1-15,-5 1 16,1-8-1,0-5 1,-2-5 0,-6-8-1,-15-5 1,-4-1 0,-3 4-1,-5 12 1,2 6-1,8 7 1,2 7 0,13 1-1,10 2-15,2-2 16,4-6 0,4-6-1,13-14 1,-9-10-1,-1-5 1,-8-6-16,-15 3 16,-18 4-1,-6 4 1,-2 5 0,0 1-1,31 12-15</inkml:trace>
  <inkml:trace contextRef="#ctx0" brushRef="#br0" timeOffset="23765.698">4891 16701 0,'30'0'0,"35"5"15,31-5 1,18-5-1,2-8 17,-6-3-17,-19-4-15,-43 8 16,-24 5 0,-10 1-1,-9 6 1,-5 0-16</inkml:trace>
  <inkml:trace contextRef="#ctx0" brushRef="#br0" timeOffset="24088.427">5231 16444 0,'-10'62'0,"-3"12"16,1 14-1,2 7 17,6 4-17,0-11 1,8-22-1,17-24-15,7-19 16,-10-5 0,-11-11-1,-7-7-15</inkml:trace>
  <inkml:trace contextRef="#ctx0" brushRef="#br0" timeOffset="24504.924">6090 17058 0,'47'12'0,"16"-1"16,18-8 0,15 1-1,13-4 1,1 5 0,1 3-1,-10 2-15,-18-2 16,-5 2-1,-12-7 1,-5 2 0,-9-5-1,-9 0 1,-12-5 0,-19 5-1,-12 0-15</inkml:trace>
  <inkml:trace contextRef="#ctx0" brushRef="#br0" timeOffset="24804.989">7821 16867 0,'53'5'16,"0"3"0,-5 2-1,-11-3 1,-2 7-1,-17-10-15,-18-4 0</inkml:trace>
  <inkml:trace contextRef="#ctx0" brushRef="#br0" timeOffset="25052.521">7882 17159 0,'65'3'0,"23"-3"15,15 0 17,11-13-17,-14-4 1,-16-1-1,-33 5-15,-51 13 0</inkml:trace>
  <inkml:trace contextRef="#ctx0" brushRef="#br0" timeOffset="25327.283">9030 16633 0,'56'0'16,"14"2"-1,18 3 1,8 5-1,-15-3 1,-15 4 0,-66-11-16</inkml:trace>
  <inkml:trace contextRef="#ctx0" brushRef="#br0" timeOffset="25779.109">9799 16406 0,'53'0'0,"12"0"16,9 7 0,-4 6-1,-9 5 1,-14-1-1,-21 6 1,-8 7 0,-9 11-16,-9 9 15,-9 17 1,-9 9 0,10 7-1,-5 8 1,3 15-1,8 13 1,-3-8-16,5-15 16,5-16-1,2-29 1,-2-24 0,-5-15-1,0-4 1,0-8-16</inkml:trace>
  <inkml:trace contextRef="#ctx0" brushRef="#br0" timeOffset="28762.778">2542 14916 0,'13'0'16,"17"0"-1,23 0 1,20-4 0,20-10-16,3-8 15,-11-3 1,-8 0 0,-28 7-1,-49 18-15</inkml:trace>
  <inkml:trace contextRef="#ctx0" brushRef="#br0" timeOffset="29100.121">3356 14473 0,'0'66'15,"5"29"1,-5 21 0,-10 8-1,3-8 1,2-5-1,5-16 1,5-22 0,-2-30-1,1-21 1,-4-9-16,0-13 0</inkml:trace>
  <inkml:trace contextRef="#ctx0" brushRef="#br0" timeOffset="29979.545">5644 15043 0,'32'0'15,"49"0"1,17 0-16,9 0 15,-9 0 1,-15 0 0,-22 5-1,-31 1 1,-30-6-16</inkml:trace>
  <inkml:trace contextRef="#ctx0" brushRef="#br0" timeOffset="30632.887">6486 14526 0,'0'0'15,"0"8"1,0 17 0,5 23-16,-10 27 15,-8 21 1,-7 8 0,2 1-1,18-9 1,18 0-16,12-18 31,18-13-15,2-27-1,9-21 1,-5-21-16,-5-17 16,-4-24-1,-12-10 1,-16-6-1,-17 1 1,-7 7-16,-16 12 16,-12 22-1,-14 6 1,0 20 0,-14 24-1,7 21 1,14 14-1,14 7 1,15 5 0,10-2-1,-2-15-15,5-19 16,0-19 0,0-23-16</inkml:trace>
  <inkml:trace contextRef="#ctx0" brushRef="#br0" timeOffset="31202.454">2613 16310 0,'65'0'16,"16"0"-16,20 0 16,12 8-1,0-11 1,-9-15-1,-11-9 1,-20-3 0,-38 17-1,-35 13-15</inkml:trace>
  <inkml:trace contextRef="#ctx0" brushRef="#br0" timeOffset="31581.37">3517 15879 0,'0'25'15,"0"41"1,0 30 0,0-18-1,0 5-15,0 26 16,0-1 0,13-20-1,9-23 1,8-35-1,-12-12 1,-10-11 0,-8-7-16</inkml:trace>
  <inkml:trace contextRef="#ctx0" brushRef="#br0" timeOffset="32066.449">6178 16366 0,'31'4'15,"39"4"1,16 7 0,5-12-1,-9 2 1,-11 0-1,-28-5 1,-43 0-16</inkml:trace>
  <inkml:trace contextRef="#ctx0" brushRef="#br0" timeOffset="32635.63">6803 16149 0,'-2'23'16,"-11"32"0,-10 28-1,-2 13 1,2 4-1,11 4-15,14-3 16,13-15 0,18-9-1,8-14 1,6-20-16,1-21 16,-5-8-1,-13-25 1,-7-19-1,-11-12-15,-1-11 16,-9 4 0,-9 8-1,-11-1 1,-7 17 0,-11 13-1,-12 7 1,1 22-1,4 27 1,10 13 0,13 9-1,7-1-15,3-4 16,10-14 0,0-22-1,0-25-15</inkml:trace>
  <inkml:trace contextRef="#ctx0" brushRef="#br0" timeOffset="33683.858">4639 12175 0,'22'0'16,"45"-5"-1,-7 0 1,12-3-16,-6 4 16,12-9-16,30-10 31,-1-2-16,-30 2-15,-77 23 0</inkml:trace>
  <inkml:trace contextRef="#ctx0" brushRef="#br0" timeOffset="34153.345">6057 11512 0,'3'61'15,"-3"-2"-15,0 5 0,0-1 16,0 19-16,0-9 15,0 17-15,0-7 16,0 8-16,5 35 16,18-3 15,7-20-31,-11-37 16,-3-36-1,-16-30-15</inkml:trace>
  <inkml:trace contextRef="#ctx0" brushRef="#br0" timeOffset="35370.732">10527 12193 0,'51'0'16,"19"0"-16,1 0 16,19 0-16,-6 0 15,2-6-15,31 2 16,-3-1-1,-16-3 1,-19-5 0,-39 9-1,-20-2 1,-20 6-16</inkml:trace>
  <inkml:trace contextRef="#ctx0" brushRef="#br0" timeOffset="36056.116">11893 11601 0,'-5'13'16,"-12"24"-16,-24 38 47,11-9-47,-1 7 0,6-6 31,3 15-31,9-9 0,13 15 0,6-15 31,23 6-31,7-14 16,11 5-16,44-2 16,18-22-1,-6-31 16,-15-30-15,-27-31 0,-26-14-1,-30-10 1,-33 6 0,-28 11-1,-14 18 16,-7 28-15,8 27 15,3 38-15,26 27 0,15 11-1,13-8 1,1-20-1,6-33 1,5-35-16</inkml:trace>
  <inkml:trace contextRef="#ctx0" brushRef="#br1" timeOffset="43390.414">5052 12979 0,'8'5'15,"7"13"16,17 19-15,26 16 0,10 13 15,-10-19-15,8-4-16,-5-2 15,11-6-15,-1 0 16,12 3-16,-10-8 15,23 5-15,-13-8 16,8 7-16,-13-6 16,12-3-16,-14-7 15,9-5-15,34 4 16,9-4 0,-34-9-1,1 5 1,-16-5-1,12 1-15,-19-2 16,17 7-16,-17-3 16,25 4-16,-15-6 15,20 2-15,-11-2 16,17 3-16,-8 2 16,16-3-16,-9-2 15,13 1-15,-11-6 16,16 7-16,-16-2 15,17 8 1,-13-6 0,24 11-16,-21-6 0,24 4 0,-19-14 31,18 8-31,-19-5 16,24-2-16,-20 2 15,20 2-15,-16-2 16,26 13-16,-23-5 31,13-4-31,-23-1 16,17 10-16,-25-6 15,13 6-15,-23-8 16,27 3-16,-27-8 16,22-3-16,-16 3 15,22-5-15,-17 0 16,19 0-16,-10 0 15,16 6-15,-23-6 16,20 2-16,-21-2 31,17 5-31,-29 0 16,18 1-16,-18-6 16,23 2-1,-15 2 1,10 9-16,-20 0 15,15 14-15,-15-6 16,12 11-16,-17-6 16,12 9-16,-22-10 15,14 10-15,-16-12 16,6-3-16,29 10 16,7 10-1,-10 3 1,-15 5-1,-41-12-15,10-19 16,-14-27 15,-21-2-15,-10-6-16,-9 10 16,-13 3-1,1 0 1,-4 5-16</inkml:trace>
  <inkml:trace contextRef="#ctx0" brushRef="#br1" timeOffset="43860.404">15134 14140 0,'12'11'15,"19"24"1,22 20 0,12 22-1,1 2 1,-11 5 0,-15-8-1,-10-11 1,-17-5-1,-7-9 1,-22-19 0,-9-11-1,-11-9 1,1 4-16,-2-1 16,-7 2-1,-1-2 1,8-2-16,1-1 15,14 0 1,13-6 15,5-1-31,1-5 16,3 0-16</inkml:trace>
  <inkml:trace contextRef="#ctx0" brushRef="#br1" timeOffset="49354.397">16015 13868 0,'-35'61'16,"10"-8"15,0 15-31,3 2 16,4 26-16,5-10 15,5 14-15,3-9 16,10 10-16,3-17 16,9 3-16,21 22 15,20 4 1,7-14-1,4-34 1,2-35 0,-11-20-1,-25-10-15,-17 0 16,-18 0-16</inkml:trace>
  <inkml:trace contextRef="#ctx0" brushRef="#br1" timeOffset="50287.086">16890 14342 0,'-8'-30'15,"-14"5"1,-19 9 0,-14 21-1,-16 26 1,3 27-1,10 15 1,16 23 0,21 12-1,17 5-15,24-4 16,20-8 0,7-29-1,9-26 1,-3-34-1,-5-29 17,-7-25-32,-4-25 15,-7-16 1,-12-12 0,-5-6-1,-9 9 1,-4 15-1,0 24 1,-4 23 0,4 12-16,0 18 15,0 18 1,0 25 0,0 33 15,9 22-16,5 16 1,3-7 0,3-11-1,3-20-15,1-46 16,10-22 0,-9-11-1,-12 3 1,-8 0-1,-5 0-15</inkml:trace>
  <inkml:trace contextRef="#ctx0" brushRef="#br1" timeOffset="51320.304">18004 14368 0,'0'57'15,"0"21"1,5 9 0,-3 9-1,8-1 1,3-7 0,4-10-16,1-18 15,-10-30 1,-3-13-1,-1-11 1,-4-6-16</inkml:trace>
  <inkml:trace contextRef="#ctx0" brushRef="#br1" timeOffset="59439.028">17208 14647 0,'65'0'0,"14"5"16,8 2 0,4 4-1,-8-3 17,-20-4-17,-10-4 1,-22 4-1,-19 0-15,-2-4 16,-5 0 0,-5 0-16</inkml:trace>
  <inkml:trace contextRef="#ctx0" brushRef="#br1" timeOffset="60076.981">17356 14307 0,'3'12'15,"12"24"1,3 22-1,-6 10 1,1 8-16,9 1 31,-9 2-15,-1-1-16,-4-18 16,2-7-1,-5-28 1,-2-12-1,-3-3 1,0-5 0,0-5-16</inkml:trace>
  <inkml:trace contextRef="#ctx0" brushRef="#br1" timeOffset="60693.128">18417 13853 0,'37'45'16,"12"11"-16,-4 5 16,10 22-16,-6-5 15,6 22-15,-10-8 16,-2 13-16,-7-9 15,-12 7-15,-6 33 16,-13-5-16,-17-15 31,-23-20-15,-14-21 0,-9-32-16,3-12 0,15-15 31,22-7-16,10-4-15,3-5 16,5 0-16</inkml:trace>
  <inkml:trace contextRef="#ctx0" brushRef="#br1" timeOffset="61178.223">19244 14060 0,'0'8'15,"-10"14"1,-8 39 0,1-9-16,-9 16 15,3-2-15,-2 12 0,-10 41 16,9 12-1,9-5 17,17-1-17,22-4-15,22-7 16,26-18 0,11-38-1,-3-29 1,-20-16-1,-33-5-15,-25-8 0</inkml:trace>
  <inkml:trace contextRef="#ctx0" brushRef="#br1" timeOffset="62078.981">20070 14516 0,'-18'10'16,"-29"15"-1,-19 28 1,-12 21-1,12 13 1,13 9 0,23 0-1,23-5 1,19-6 0,26-14-1,15-15 1,5-29-1,2-27-15,-4-30 16,-9-18 0,-11-22-1,-11-9 1,-7-4-16,-8-8 16,-8 0-1,-2 9 1,0 3-1,0 21-15,0 28 16,0 13 0,0 9-1,0 16 17,6 20-17,-6 22 1,0 21-16,0 20 15,5 14 1,2-2 0,5-2-1,18-16 1,7-9-16,10-33 16,11-31-1,-2-12 1,-9-7-1,-6-5 17,-24 6-32,-17 6 15</inkml:trace>
  <inkml:trace contextRef="#ctx0" brushRef="#br1" timeOffset="62479.185">20370 14761 0,'66'-11'16,"24"0"-1,11-8 1,-15 7-1,-16-1 1,-22-4 0,-23 9-1,-12 3-15,-13 5 0</inkml:trace>
  <inkml:trace contextRef="#ctx0" brushRef="#br1" timeOffset="62879.802">20947 14372 0,'0'48'0,"0"18"15,10 7 1,3 10 0,5 8-1,-1-3 1,1-5-16,-6-15 15,1-20 1,-8-20 0,-3-16-1,-2-7 17,0-2-32,0-3 0</inkml:trace>
  <inkml:trace contextRef="#ctx0" brushRef="#br1" timeOffset="63379.838">21373 14060 0,'23'38'0,"12"15"0,-5 2 16,8 21-16,-3 1 16,8 19-16,-8-5 15,5 15-15,-14-10 16,-1 7-16,-8-7 16,-6 11-16,-6-28 15,-21 14-15,-21 20 0,-34-9 16,-19-25-1,-13-22 1,-4-24 0,21-14-1,34-11 17,27-2-32,25-6 0</inkml:trace>
  <inkml:trace contextRef="#ctx0" brushRef="#br1" timeOffset="65367.726">22109 13702 0,'-8'26'16,"-7"4"-1,-2 23-15,-4 4 16,-7 22-16,3-1 16,-10 17-16,9-9 15,-4 20-15,13-10 16,4 12-16,13-12 16,6 17-16,1-17 31,18 7-31,3-20 15,10 5-15,4-20 16,21-1-16,33-15 0,15-18 16,-18-20-1,-50-10 1,-20 1 0,-23-5-16</inkml:trace>
  <inkml:trace contextRef="#ctx0" brushRef="#br1" timeOffset="66284.402">22862 14616 0,'-15'0'31,"-10"9"-31,-18 13 15,-10 26 1,6 22 0,8 26-1,17 20 1,16 2 0,34-13-16,15-23 15,7-34 1,8-31-1,-2-21 1,-3-27 0,-6-17-1,-11-16 1,-11-5 0,-12-2-1,-8 6 1,0-1-1,-5 11-15,0 7 16,5 20 0,-3 16-1,-2 7-15,0 19 16,0 24 0,5 27-1,1 19 1,11 7-1,4-3-15,6-19 16,4-22 0,6-17-1,-2-12 1,-4-13-16,-9-5 16,-9 0 15,-13 0-31</inkml:trace>
  <inkml:trace contextRef="#ctx0" brushRef="#br1" timeOffset="66947.988">23145 13997 0,'17'16'15,"20"8"1,12 19 0,-1 10-1,-18 3 1,-18 1-1,-19-1 1,-16-8 0,-12-3-16,-3-15 15,2-5 1,12-7 0,11-8-1,8-7 1,12 7-1,16-3 1,12 3 0,13-2-1,8 2 1,1-7-16,-6-3 16,-5 0-1,-17 0 1,-8-3-1,-12 3-15,-5 0 16,-4 0-16</inkml:trace>
  <inkml:trace contextRef="#ctx0" brushRef="#br1" timeOffset="67301.794">23827 14916 0,'17'0'0,"32"0"16,14 0-1,15 0 1,5 0 0,-18-7-1,-12-8 1,-27 7-1,-26 8-15</inkml:trace>
  <inkml:trace contextRef="#ctx0" brushRef="#br1" timeOffset="68033.183">24462 14425 0,'-5'18'16,"-5"30"0,-6 20-16,-16 20 15,1 15 1,7 16 0,11-1-1,3-4 1,15-11-1,20-13-15,15-14 16,9-33 0,-2-20-1,1-20 1,-17-16 0,-14-5-16,-4-13 31,-1-12-16,1-4 1,-3-1 0,-10 5-16,-5 8 15,-13 7 1,-7 15 0,-10 9-1,4 8 1,8 15-16,4 5 15,6 13 1,3 10 0,20 0 15,8-7-31,2-19 16,2-3-1,-9-8 1,-13-10-16</inkml:trace>
  <inkml:trace contextRef="#ctx0" brushRef="#br1" timeOffset="68533.856">24878 14189 0,'40'80'16,"-10"-15"0,5 14-16,-4-11 0,7 15 0,-11-10 15,-6 15-15,-3-15 16,-9 15-16,-6 26 16,-6 2-1,-20-2 1,-17-14-16,-8-17 15,-7-17 1,-5-19 0,2-16 15,10-13-31,17-6 16,19-7-1,5 0 1,7-5-16</inkml:trace>
  <inkml:trace contextRef="#ctx0" brushRef="#br1" timeOffset="70051.093">18069 12757 0,'0'71'16,"0"27"-1,0 21 1,5 7 0,-2-13-1,-3-29 16,5-37-15,-5-40 0,0-32 15,-8-40-15,3 4-1,-8-17-15,-1 0 16,1-15-16,0 12 15,-4-14-15,-3-29 16,2 8 0,13 22-1,30 39 17,20 25-32,29 7 31,-14 11-16,13-1-15,-3 3 16,14 3-16,-6-4 16,13-1-16,30 5 31,-8-4-15,-30 4-1,-48 7 1,-17 0-1,-10 0 1,-8 0-16</inkml:trace>
  <inkml:trace contextRef="#ctx0" brushRef="#br1" timeOffset="70373.17">18137 12936 0,'79'0'15,"26"-10"1,21-5 0,0-8-1,-22 6 1,-39 4 0,-65 13-16</inkml:trace>
  <inkml:trace contextRef="#ctx0" brushRef="#br1" timeOffset="71113.212">19118 12704 0,'-18'0'16,"-30"18"-1,-23 17 1,-7 23 0,6 15-1,14 13 1,19 2-1,27-10 1,24-17 0,24-21-1,14-23 1,8-17 0,-10-23 15,-10-19-16,2-16 1,-10-2 0,-12 4-1,-10 9 1,-4 7 0,1 14-1,-5 13 1,0 16-1,-5 24 1,-2 22 0,-3 16-1,4 8 1,12-3 0,16-22-1,22-23 1,11-25-1,8-7 1,-8-11 0,-7 6-1,-22 1 1,-26 11 0</inkml:trace>
  <inkml:trace contextRef="#ctx0" brushRef="#br1" timeOffset="71480.382">19500 12775 0,'-5'5'16,"-12"15"0,-19 26-1,-1 9 1,-3 18-1,17 11 1,20-7 0,24-1-1,31-23 1,22-28 15,14-20-15,-11-20-1,-16-16 1,-21-1 0,-19 9-1,-8 13 1,-13 10-16</inkml:trace>
  <inkml:trace contextRef="#ctx0" brushRef="#br1" timeOffset="71728.289">19831 12936 0,'18'0'16,"24"0"15,37 0-15,21 0-1,-2-10 1,-4-5 0,-22-8-1,-28 11 1,-44 12-16</inkml:trace>
  <inkml:trace contextRef="#ctx0" brushRef="#br1" timeOffset="72082.791">20017 12614 0,'0'25'0,"0"38"16,0 32 15,0 14-15,0-6-1,0-15 1,18-32 0,12-38-1,5-31 1,-4-10-1,-6-2 1,-3 3 15,-22 22-31</inkml:trace>
  <inkml:trace contextRef="#ctx0" brushRef="#br1" timeOffset="72562.168">20322 12750 0,'0'17'16,"-5"31"-1,0 20 17,-3 15-17,8 1 16,13-6-15,22-26 0,21-21-1,4-26 1,3-33 0,-20-25-1,-23-20 1,-22-10-1,-33 5 1,-23 12 15,-10 18-15,7 18 0,13 13 15,20 17-16,16 0 1,4 0 0,8 0-16</inkml:trace>
  <inkml:trace contextRef="#ctx0" brushRef="#br1" timeOffset="73101.935">20700 12805 0,'0'12'31,"0"19"-15,0 14 0,0 6-1,0-6 1,0-15 15,0-10-31,5-20 16,8-30-1,4-25 17,3-20-17,3-4 1,3 6 15,4 2-15,10 24-1,7 14 1,2 10 0,-12 11-1,-9-1 1,-28 13-16</inkml:trace>
  <inkml:trace contextRef="#ctx0" brushRef="#br1" timeOffset="73950.272">21433 12517 0,'-12'0'16,"-21"11"-1,-15 9 1,-5 15 15,10-4-15,11-6-1,24-8 1,25-7 0,14-4-1,12-6 1,14 0 0,4 0-1,5 7 16,-5 16-15,-7 15 0,-5 15 15,-14 12-15,-17 9-1,-24 1 1,-27-7-1,-25-15 1,-15-19 0,-2-21-1,12-26 1,22-27 0,29-20-1,17 5 1,2 7-1,6 12 17,-13 36-32</inkml:trace>
  <inkml:trace contextRef="#ctx0" brushRef="#br1" timeOffset="74366.811">22391 11943 0,'13'74'16,"-8"-9"0,0 13-16,-5-2 15,0 15 1,-10-4-1,2 16-15,-2-11 0,2 8 0,8 26 16,8-7 15,2-36-15,-6-45 0,-4-38-16</inkml:trace>
  <inkml:trace contextRef="#ctx0" brushRef="#br1" timeOffset="74652.345">22857 13409 0,'0'0'16,"0"0"-16</inkml:trace>
  <inkml:trace contextRef="#ctx0" brushRef="#br1" timeOffset="77424.762">12130 15856 0,'15'0'0,"5"0"16,10 0 0,1 0 15,-1 0-16,-2 11 1,-3 14 0,-8 15-16,-4 21 15,-13 24 1,-2-14 0,-14 7-16,-3-8 15,-11 11-15,-1-10 16,-10 7-16,6-8 15,-7 5-15,1-16 16,-9 7-16,-26 11 16,-15 12-16,6-6 31,2-10-15,17-38-1,36-17 1,12-11-1,11-1 1,2-6 0,12 0-16,21-6 15,28-1 1,26-6 0,-13 1-1,11-3-15,-11 7 16,8-2-16,37 2 15,7 3-15,-8 3 16,-25 2 0,-58-15-1,-12 12 1,-23-20 0,-13-7 15,-5-5-16,-2 0-15,25 35 0</inkml:trace>
  <inkml:trace contextRef="#ctx0" brushRef="#br1" timeOffset="77994.476">12755 16812 0,'5'-11'15,"13"-11"1,7-11-1,0-20 1,3-5-16,-8 7 16,-10 7-1,-10 10 1,-13 12 0,-15 10-1,-7 20 1,-12 18-1,-1 25-15,20 25 16,11 9 0,26 17-1,11 0 1,26-6 0,17-15 15,2-31-31,-2-20 15,0-12 1,-15-36 0,-10-29-1,-8-4 1,-7 6 0,-23 45-16</inkml:trace>
  <inkml:trace contextRef="#ctx0" brushRef="#br1" timeOffset="79397.006">13115 16557 0,'0'53'15,"0"17"-15,0 9 16,0 4 0,-5-14-1,3-22 1,-3-17 0,-1-16-1,6-14 1,0-32-1,6-30-15,1-32 16,3-4 0,13-13-1,-2 12 1,5 12 0,5 16-1,-6 20 1,-7 16-1,2 25 1,7 25 0,-1 15-1,2 13 1,-8 7 0,-8 1-16,-7 5 15,-12-13 1,-16-9-1,-7-3 1,-10-9 0,2-4 15,3-11-15,5-2-16,7-5 15,20 6 1,16 6-1,17 6 1,13 5 0,0 9-1,3 21 1,-4 8 0,-17 10-1,-8-2-15,-3-8 16,0-13 15,7-27-15,2-16-1,1-18 1,6-41 0,1-28-1,-13 16 1,0-6-16,-6-32 0,0 8 15,-7 8 1,-5 10 0,0 17-1,-5 21 1,3 27 0,-3 21-16,-7 25 15,-11 28 1,5 16-1,5 14 1,13 5 0,18-12 15,18-14-31,6-27 16,6-21-1,0-22 1,0-33-1,-8-27 1,-19-32 0,-9-21-1,-12-4 1,-17 18-16,-17 21 16,-13 25-1,-7 18 1,7 22 15,4 18-15,12 8-1,4 4 1,14-4 0,9-5-16,1-3 15,3 1 1,0-6-16</inkml:trace>
  <inkml:trace contextRef="#ctx0" brushRef="#br1" timeOffset="80145.511">14224 16301 0,'-7'0'16,"-21"0"-1,-10 9-15,-3 10 32,-1 4-32,7 15 15,4-9 1,18-4 0,26-10-1,18-7 1,16-3-1,11-5 1,3 2 0,-1 4-1,-4 4 1,-9-3 0,1 5-1,-2 6-15,-15 4 16,-7 9-1,-6 7 1,-11 16 0,-2 10-16,-12 1 15,-11 1 1,-17-11 0,-13-14-16,-7-16 15,-8-11 1,0-11-1,0-10 1,12-16 0,21-2-1,25 2 1,12 7 0,9 2-1,-9 7 1,-7 7-16</inkml:trace>
  <inkml:trace contextRef="#ctx0" brushRef="#br1" timeOffset="81916.931">14872 16574 0,'4'0'16,"6"0"-1,3 0 1,8 6-1,9 1 1,5 3 0,8-5-1,5-5 1,-3 3 0,-15-3-1,-9 0-15,-7 0 16,0 5-1,-14-5-15</inkml:trace>
  <inkml:trace contextRef="#ctx0" brushRef="#br1" timeOffset="82332.636">14821 16980 0,'18'-5'16,"19"-7"0,17-1-16,6 0 15,6-4 1,-11-1 0,-3 1-1,-21 6 1,-18 9-16,-3-3 31,-8 5-15,-2 0-1,0 0-15</inkml:trace>
  <inkml:trace contextRef="#ctx0" brushRef="#br1" timeOffset="82864.688">15159 16280 0,'45'25'16,"5"6"-16,8 3 16,-7 2-1,-6-1 1,-11 8-1,-8 5 1,-12-6 0,-7 2-16,-7 6 15,-7 5 1,-11 12 0,0-3-1,-7 2-15,2-16 16,3-9 15,-2-16-15,8-10-16,10-8 15,-1-2 1,5-5 0,0 0-16</inkml:trace>
  <inkml:trace contextRef="#ctx0" brushRef="#br1" timeOffset="87194.219">16129 16187 0,'-7'-8'15,"-11"-4"1,-5 1 0,-12 22-1,-8 13 1,-5 25 0,-8 16-1,4 13 1,9 0-1,12 1 1,17-4 0,24-2-1,8-7 1,17-19-16,7-17 16,6-11-1,-5-25 1,5-26-1,-8-26 17,-2-13-17,-13-10 1,3-7-16,-7 5 16,-4 0-1,-7 5 1,-5 10-1,-5 10 1,0 33 0,0 12-1,0 3 1,0 20 0,0 22-16,0 40 31,0 19-16,3 9 1,14 5 0,6-9-1,12-15 1,20-16 0,18-12-16,-10-17 15,-24-14 1,-17-9-1,-14-11 1,-3 4 0,-5-6-16</inkml:trace>
  <inkml:trace contextRef="#ctx0" brushRef="#br1" timeOffset="87732.741">16716 16413 0,'5'0'16,"7"0"0,14 0-16,15 0 15,-4 0 1,3 6-1,-14-6 1,-8 0 0,-6 0-1,-2 4-15,-10-4 0</inkml:trace>
  <inkml:trace contextRef="#ctx0" brushRef="#br1" timeOffset="88017.429">16746 16779 0,'13'0'0,"28"-3"16,19-10 0,6-4-1,-12 0 1,-8 4 0,-21 3-1,-25 10-15</inkml:trace>
  <inkml:trace contextRef="#ctx0" brushRef="#br1" timeOffset="89598.128">17394 16275 0,'45'7'0,"11"-2"16,4-10 15,1-2-16,-8-6 1,-11 1 0,-7 2-16,-17 4 15,-18 6-15</inkml:trace>
  <inkml:trace contextRef="#ctx0" brushRef="#br1" timeOffset="90869.921">18065 16005 0,'0'25'0,"-5"36"16,1 32 15,4 16-15,0 4-1,4-13 1,1-13-1,-1-17 1,4-22-16,-3-23 16,-5-13-1,0-6 1,0-1 0,0-5-16</inkml:trace>
  <inkml:trace contextRef="#ctx0" brushRef="#br1" timeOffset="91270.584">18526 16911 0,'0'11'0,"0"30"15,-6 7 1,-1 7-1,-6 8 1,-2-13 0,3-5-1,4-18 1,-3-11 0,9-8-1,2-2-15,0-6 0</inkml:trace>
  <inkml:trace contextRef="#ctx0" brushRef="#br1" timeOffset="92525.979">18752 16329 0,'0'0'0,"0"0"16,0 0-1,0 0 1,3 0 0,12 0-16,5 0 15,21 0 1,1 0 0,1 0-1,5 0 1,-3 0-1,-7 0 1,-2 0 0,-15 0-1,-5 0 1,-6-14-16,3-8 16,-1-4-1,1 3 1,-13 23-16</inkml:trace>
  <inkml:trace contextRef="#ctx0" brushRef="#br1" timeOffset="92989.101">18946 16126 0,'0'5'15,"0"8"1,5 10-1,5 7-15,-2 0 16,-3 10 0,-3-2-1,-2 2 1,0-7-16,0-5 16,0-8-1,0-2 1,0-3-1,5-7 1,-5-3 0,0-3-1,0-2 1,6-2 0,-6 2-16</inkml:trace>
  <inkml:trace contextRef="#ctx0" brushRef="#br1" timeOffset="93505.984">19388 16078 0,'0'0'15,"0"10"1,0 10 0,0 26-16,0 4 15,-6 3 1,-4-5 0,3-5-1,2-13 1,5-2-1,0-11 1,-3-4 0,-3-8-1,6-10 1,0 0-16,0 0 16,9-8-1,-9 13-15</inkml:trace>
  <inkml:trace contextRef="#ctx0" brushRef="#br1" timeOffset="94629.634">19346 16096 0,'0'0'16,"0"0"-16,0 0 15,0 0 1,0 0 0,0 0-1,0 0 1,0 0-16,0 0 15,0 0 1,0 0 0,0 0-1,0 0 1,0 0 0,0 0-1,0 5 1,0 2-1,0 11 1,0 0 0,-4 5-16,1 1 15,-2 7 1,0 4 0,3 1-16,2 0 15,0-2 1,0-1-1,0 7 1,0-4 15,-5-2-31,5 0 16,0 6 0,-6-2-1,6-4 1,0-3-1,0-3 1,0 2-16,0-4 16,0-3-1,6-12 1,-6 2-16,0-7 16,0-2-1,0-4 1,0 0-16,0 0 15,0 0 1,0 0 0,0 0-1,0 3 1,0-3 0,5 15-1,-5-15-15</inkml:trace>
  <inkml:trace contextRef="#ctx0" brushRef="#br1" timeOffset="95377.901">20012 16958 0,'-5'65'0,"-2"13"15,-6-2 1,-4 2-1,-9-17 1,-9-23 0,-6-11-1,6-15 1,15-4 0,20-8-16</inkml:trace>
  <inkml:trace contextRef="#ctx0" brushRef="#br1" timeOffset="101460.768">22151 16204 0,'-38'0'16,"-6"10"0,-7 16-1,-10 21 1,-2 14 0,13 4-1,2 2-15,20-7 16,26-3-1,19-4 1,17-23 0,11-17-1,3-23 1,-10-10 0,-8-16-1,-2-11 1,-14-1-1,2 0 1,-9 5 0,-2 8-16,0 7 15,-5 16 1,0 5 0,0 0-16,0 14 15,2 4 1,9 25-1,-4 17 1,6 7 0,2 8 15,11-3-15,9-6-16,-3-24 15,4-18 1,-1-13-1,0-4 1,-5-4 0,-7-5-16,-23 9 15</inkml:trace>
  <inkml:trace contextRef="#ctx0" brushRef="#br1" timeOffset="101993.391">22371 15957 0,'0'0'15,"12"0"1,9 0 0,6 8-1,-7 14 1,3 14 0,-11 7-16,-7 10 15,-15 0 1,-10-3-1,-2-10 1,1-9 0,-1-6-1,12-12 1,7-8 0,3-1-1,8 1 1,15-5-1,2 0 1,5 3 0,0-3-16,-2 0 15,-3-3 1,-2-2 0,-23 5-16</inkml:trace>
  <inkml:trace contextRef="#ctx0" brushRef="#br1" timeOffset="102448.053">22779 16491 0,'0'0'15,"7"0"1,11 0-1,7 0 1,11 0 0,4-1-1,-5-5 1,-2 6 0,-3 0-1,-2 0 1,-10 0-1,-11 0-15,3 6 16,-8-6 0,-2 0-16</inkml:trace>
  <inkml:trace contextRef="#ctx0" brushRef="#br1" timeOffset="103597.439">23301 16204 0,'0'0'16,"0"0"-16,0 10 15,0 10 1,0 21 0,-5 13-1,-1 0 1,4 7-16,-3 9 15,5 3 1,5-8 0,8-1-1,4-10 1,13-12 0,0-23-16,5-6 31,-4-13-16,-1-13-15,-5-6 0,-7-14 16,-5-5 15,0 3-15,-13 1-16,-9 2 16,-8 7-1,-1 3 1,-7 9-1,1 3 1,-13 10 0,2 10-16,10 12 15,3 3 1,9 5 0,8 1-1,10-3-15,8-15 16,4-6 15,1-2-15,-6 0-16,6-10 15,-18 5-15</inkml:trace>
  <inkml:trace contextRef="#ctx0" brushRef="#br1" timeOffset="103898.534">23769 16480 0,'0'0'16,"0"0"-1,12 0 1,11 0-1,8 4 1,-6 2 0,3 6-1,-11 0 1,1 6-16,-6-6 16,-7-1-1,3-4-15,-8-7 0</inkml:trace>
  <inkml:trace contextRef="#ctx0" brushRef="#br1" timeOffset="104183.398">23812 16814 0,'15'-2'16,"16"-9"-1,6-6-15,16 0 16,-5-2 0,-13 7-1,-15 5 1,-4 1-16,-14 1 15,-2 5-15</inkml:trace>
  <inkml:trace contextRef="#ctx0" brushRef="#br1" timeOffset="104800.76">24494 16250 0,'0'7'15,"-7"23"1,-5 19-1,-16 16 1,-2 6 0,4 1-1,9 7 1,22-1 0,12-9-1,18-15 1,14-16-16,2-10 15,-9-21 1,-7-14 0,-7-16-1,-3-7-15,-13-6 16,-16 2 0,-4-4-1,-10 7 1,-12 8-16,-10 16 15,-2 11 1,-7 12 0,7 12-1,1 4 1,16 10 0,12-8-1,3-8 1,3-9-1,1-10 1,6-7-16</inkml:trace>
  <inkml:trace contextRef="#ctx0" brushRef="#br1" timeOffset="105433.249">22673 17273 0,'6'0'15,"16"0"1,15 8-1,16 1 1,13-6 0,-1 2-16,-4-5 15,-8 0 1,-11 0 0,-6 0-1,-19-8-15,-9-7 16,-2 3-1,-4 4 1,-2 8-16</inkml:trace>
  <inkml:trace contextRef="#ctx0" brushRef="#br1" timeOffset="105818.435">22912 17054 0,'5'9'16,"0"9"0,8 12-1,-1 13 1,2 11-16,-5 5 15,-6 7 1,-3 0 0,-3-5-1,6-13 1,12-1 0,0-17-1,8-12 1,0-10-1,-4-4 1,0 1-16,-19-5 0</inkml:trace>
  <inkml:trace contextRef="#ctx0" brushRef="#br1" timeOffset="106504.728">23432 17202 0,'0'7'16,"0"21"-16,-5 8 16,0 7-1,-1 10 1,6-3 0,0 8-16,0-3 15,6-7 16,6 0-15,11-13 0,2-5-16,6-17 15,-1-13 1,-3-13 0,-7-4-1,-4-3-15,-4-8 16,-7 3-1,-3 2 1,-4 3 0,-13 2-1,-10 6-15,-10 2 16,4 5 0,1 5-1,5 9-15,-3 9 16,7 0-1,4-1 1,7-4 15,7 0-31,3-5 16,0 1 0,3-1-1,-3-8-15</inkml:trace>
  <inkml:trace contextRef="#ctx0" brushRef="#br1" timeOffset="107922.594">24082 17388 0,'0'0'0,"0"0"16,0 0-1,9 0 1,9 0 0,13 0-1,11 0-15,16 0 16,3 0-1,-1 0 1,-7 0 0,-15 0-1,-8 5 1,-18-5 0,-6 0-1,-6-5 1,0 3-1,-6-3-15,6 5 16</inkml:trace>
  <inkml:trace contextRef="#ctx0" brushRef="#br1" timeOffset="108292.517">24288 17209 0,'0'0'16,"0"15"-1,3 12 1,7 15-16,-8 16 16,9-3-1,-6 6 16,-3 2-15,3-13 0,0-10-16,0-19 15,-5-11 1,2-5 0,11-3-1,4-2-15,-1 0 16,-1-2-1,-15 2-15</inkml:trace>
  <inkml:trace contextRef="#ctx0" brushRef="#br1" timeOffset="108908.487">24606 17232 0,'0'10'16,"0"11"0,0 18-1,0 17 1,-5 10-1,-5 7 1,-3-3-16,8-9 16,15-1-1,8-1 1,7-21 0,3-12-1,-9-13-15,4-7 31,3-12-15,-9-7 0,1-10-1,-6-1-15,-1-4 16,-9 8 0,-4 8-1,-16 1-15,-5 4 16,-2 2-1,-2 12 1,-4 11 0,6 5-1,0 2 1,2-2 0,1-1-1,4-4 1,6-5-1,12-13-15</inkml:trace>
  <inkml:trace contextRef="#ctx0" brushRef="#br1" timeOffset="109562.496">22288 17915 0,'19'0'0,"45"0"16,-9 0-1,16 11-15,-8-7 16,17 4-16,-12-1 16,15 3-16,-12-5 15,7 3-15,-10-3 0,15 3 16,-10-4-16,11 2 0,29-6 15,18-6 1,2-11 0,-37 4-1,-5-4-15,27 5 16,13 1 0,-4 9-1,-1-3 1,-5 0-1,-8 0 1,-7 5 0,-21 5-16,-7 5 15,-19-10 1,-34 0 0,-13 0-1,-2 0-15,-15-5 16,5 5-1,0 0 17,0 0-32</inkml:trace>
  <inkml:trace contextRef="#ctx0" brushRef="#br1" timeOffset="110178.911">23504 16214 0,'-10'68'0,"-4"25"16,-16 16-1,2-26 1,-2 0-16,-9 30 16,-1 9-1,0 4-15,2 4 16,13-13-1,7-5 17,13-10-32,10-14 15,8-37 1,-8-24 0,-3-14-1,11-6 1,10-7-1,-1-2-15,-9 2 16,-13 0-16</inkml:trace>
  <inkml:trace contextRef="#ctx0" brushRef="#br1" timeOffset="111542.563">22257 18087 0,'0'0'15,"0"0"-15,-4 0 16,-10-6 0,-3 1-1,-13 10 1,-13 8-1,-10 22 1,5 13 0,8 13-1,15 5 1,20 4 0,27-4-1,14-5 1,6-20-1,7-28-15,3-30 16,-1-16 0,-4-20-1,-1-8 1,-16-4 0,-9 5-1,-9 2-15,-7 10 16,0 12-1,-5 16 1,0 10 0,0 15-1,0 18 1,-5 15 0,0 19-1,2 7 1,6 7-1,15 1 1,9-1 0,3-24-1,6-11-15,-3-19 16,-3-27 0,-2-20-1,-9-8 1,-1 8-1,-18 30-15</inkml:trace>
  <inkml:trace contextRef="#ctx0" brushRef="#br1" timeOffset="112158.661">22653 18020 0,'0'0'16,"3"0"-1,11 0-15,4 0 16,2 0-1,-2 6 1,-6 2 0,-1 4-1,-4 6 1,-2-1 0,-5 8-1,-5-2 1,-2 1-1,-4 0 1,-1-1 0,5-2-16,2-4 15,5 0 1,5-4 0,7-8-1,6 0-15,-1-5 16,8 0-1,6-10 17,-6 2-32,-2-1 15,-11 1 1,1-2 0,-3 3-1,-5 2 1,2 1-16,-7 4 0</inkml:trace>
  <inkml:trace contextRef="#ctx0" brushRef="#br1" timeOffset="112565.559">23194 18296 0,'11'0'0,"9"0"16,15 0-1,11 0 1,-9 0-16,-2 0 16,-12 0-1,-11 0 1,-9 0-1,3 0 1,-1 2 0,-5-2-16</inkml:trace>
  <inkml:trace contextRef="#ctx0" brushRef="#br1" timeOffset="112865.501">23217 18560 0,'18'0'0,"20"-5"16,25-12 15,2-9-16,-2 1-15,0-6 16,-12 15 0,-11 0-1,-20 9 1,-5 1 0,-15 6-16</inkml:trace>
  <inkml:trace contextRef="#ctx0" brushRef="#br1" timeOffset="113528.915">24074 18076 0,'-5'11'16,"-13"13"0,-7 18-1,3-5-15,-3 11 16,2 5-1,2 8 1,4 4 0,6-5-16,22-7 15,14 0 1,11-10 0,-6-18-1,0-20 1,-2-17-1,-9-6 1,-1-7 0,-5-11-1,-8-3 1,0 8-16,-10 8 16,-8 10-1,-5 6 1,-12 14-1,-5 16-15,10 7 16,3 13 0,13 3-1,4-13-15,1-11 16,4-4 0,0-11-1,-5 3 1,5-10-16</inkml:trace>
  <inkml:trace contextRef="#ctx0" brushRef="#br1" timeOffset="132771.149">20118 16348 0,'0'0'15,"2"0"1,26 0 0,15 0-1,13 0 1,1 4-16,-4-4 16,-7 7-1,-1-7 1,-10 0-1,-19 0 1,-7-11 0,-9-1-1,-4 5 1,-4-7 0,-5 4-1,-2 2 1,15 8-16</inkml:trace>
  <inkml:trace contextRef="#ctx0" brushRef="#br1" timeOffset="133210.885">20299 16119 0,'0'0'15,"0"4"1,0 4 0,0 15-1,0 14-15,0 22 16,0 1-1,0-4 1,0-9 0,0-11-1,0-13 1,0-11 0,0-6-1,0-5 1,0-1-1,0 0 1,0 0 0,0 6-1,0-6-15</inkml:trace>
  <inkml:trace contextRef="#ctx0" brushRef="#br1" timeOffset="133705.101">20208 16874 0,'5'0'15,"11"0"1,19 0 0,11 6-1,1 4 1,-9 2 0,-2-3-1,-12 0 1,-6-7-1,-8-2 1,-8 0 0,9 5-1,-11-5-15</inkml:trace>
  <inkml:trace contextRef="#ctx0" brushRef="#br1" timeOffset="134592.636">20617 16567 0,'0'13'0,"0"17"15,0 10 1,5 11 0,2 11-1,6-1 1,-3-13-1,-2-12-15,-3-17 16,-1-6 0,-4-8-1,0-5 17,0-8-17,0-18 1,0-18-16,0-11 15,-4-16 1,8-7 0,-4-1-1,-4 1 1,-4 3 0,-1 7-16,3 2 15,3 9 1,3 14-1,0 7 17,3 11-17,3 2 1,3 6-16,-1 9 16,15 3-1,7 0 1,12 5-1,11-2 1,-2 2 0,1 0-16,-3 2 15,-9-2 1,-15 5 0,-13 0-1,-1-5 1,-9 0-1,-2 0-15,0 0 16,0 0 0,0 0-16</inkml:trace>
  <inkml:trace contextRef="#ctx0" brushRef="#br1" timeOffset="135617.759">20939 16423 0,'0'0'16,"0"0"-16,0 0 15,0 0 1,-5 13 0,1 5 15,-10 12-16,-3 8 1,-3 2 0,3 3-16,4 9 15,3-3 1,10-1 0,10-5-1,5 2 1,2-7-1,6-7-15,3-9 16,1-5 0,4-9-1,-7-3 1,-1-5 0,2 0-1,-2-8-15,3-7 16,-4-3-1,-4-12 17,-6-3-17,-7-2 1,-15 5 0,-2 6-16,-1 8 15,3 3 1,3 3-1,-7 8 1,-8 2 0,-3 7-1,-3 5-15,3 10 16,15 9 0,2-1 15,3-2-16,2-2 1,3-9 0,0-4-16,0-1 15,0-6 1,0-6-16</inkml:trace>
  <inkml:trace contextRef="#ctx0" brushRef="#br0" timeOffset="144430.992">15721 15287 0,'0'-10'16,"0"-15"15,0-16-15,-6-9-1,-1-21 1,-5-7-16,-4-13 16,4-4-1,-9-6 1,4 1 0,-1-4-1,6-9 1,1-1-1,-1 6 1,2-6 0,15-4-1,0-3 17,-10-5-17,-8 2 1,-4 9-1,-1 6 1,16 8 0,-3 5-1,5 9 1,0 9 0,5 4-1,-3-1 1,9 7-1,1 2 1,0 6 0,6 7 15,-1 5-15,9 7 15,4 9-16,11-4 1,6 6 0,9 0-1,14-3 1,14 3 0,11 0-1,-22 10 16,6-8-31,-9 8 16,8-3-16,-5 6 16,15-9-1,-9 9 1,17-11-16,-11 8 16,18-3-16,-7 5 15,15-1-15,-13 1 16,21-5-16,-16 0 15,20 3 1,-15 4-16,19-2 0,-14 5 16,21-5-16,-16 6 31,26-6-31,-18 0 16,20 0-16,-15 6 15,18-1-15,-36 3 16,-10 2-16,16 3 0,-23 0 0,-1 0 15,21 3-15,-20-3 16,0 0-16,22-3 0,-2 3 0,32-3 16,-16 4-16,19-1 0,-20 5 15,7-6-15,-24 6 16,7-1-16,-21 1 31,21 0-31,-14 0 16,24 0-16,-18 0 0,25 0 0,-21 0 15,23 0-15,-24 0 16,23 1-16,-20-1 16,19 6-16,-19-6 15,19 5-15,-17-1 16,15 4-16,-23 2 0,8 3 0,-19-1 16,13 6-16,-14-6 15,7 6-15,-17-5 16,9 4-16,-21-4 15,17 5-15,-18-5 0,13 1 0,32 13 16,6 9 15,-1 0-15,-12-6-16,-8 5 16,-7-7-1,-15-3 1,2 6-1,-18 10 1,-14 8-16,-8-9 16,-1 4-1,2-2 1,-7 11 0,-1 7-1,-11 16 1,-5 10-1,3 10 1,-8 12 0,-3 10-1,-6 8 1,-9 10 15,-2-2-15,5-38-1,-5-1-15,0-11 32,0 11-32,0-16 15,-5 16-15,3-17 16,-9 15-16,4-15 0,-8 13 0,0 31 16,-7 8-1,8 9 1,2-3-1,2-5 1,2-5 0,-2-7-1,-3-4 1,1 4 0,-6-6-1,6-4 1,2-9-1,-3-14 1,6 2-16,-3-5 16,7-9-1,-2-14 1,5-30 0,-5 5-16,5-17 15,0-10 1,0-4-1,0 2 1,0-6-16,-5 0 16,-7 0-1,-19 0 1,-12 0 15,-9 0-31,-9 0 16,-4 0-1,-6 0 1,-2-6 0,-6-1-1,-3-10 1,-4-1-16,-5-5 16,-2 5-1,-3 11 1,1-3-1,-1 7 1,-1 3-16,2 0 31,1-5-15,1 0 0,-5-3-1,-7-4-15,1-3 16,3 2-1,-2 11 1,-8-3-16,0 0 16,1-3-1,7-2 1,-1 3 0,-2-3-1,-10-3 1,-10 5-16,-5-2 15,0 5 1,0 3 0,0 2-1,3-6 1,4-6 0,8 0-1,-2 1 1,10 7-1,4 1 1,-4 3 0,-11 0-16,1-5 15,2-3 1,3-6 0,6 0-1,4 2 1,-5 7-16,-5 5 15,-6 5 1,8-10 15,6 2-15,3-7 0,-1 6-16,3 1 15,2-12 1,-4 2-1,2-5 1,-9 6-16,1 0 16,-11-1-1,3 0 1,-1 3 0,-10 2-1,-4-2 1,5-2-16,-12-6 15,4 0 1,3 2 0,0-3-1,-3 4 1,-2 5 0,5 10-1,3 5 1,-1 0-1,14-5 1,6 0 0,-5-5-1,6-5 1,8 7-16,9-1 16,8-2-1,4 1 1,6 5-1,8 0 1,-1 5 0,1-5-1,0 0 1,12 0 0,15-5-1,10 3 1,15-3-1,6 5 1,7 0-16</inkml:trace>
  <inkml:trace contextRef="#ctx0" brushRef="#br0" timeOffset="149380.258">11271 17537 0,'0'0'16,"0"0"-1,0 0-15,0 0 16,0 0-1,0 0 1,0 0 0,0 0-16,0-5 15,2-12 17,3-8-32,6-16 15,-4-15 1,-2-9-1,-5-18 1,0-13 0,0-12-1,5 4 1,-3 4-16,-4-6 16,-3-2-1,-5 4 1,3 4-1,-6 10 1,13 5 0,7 13-1,6 6-15,2 3 16,-8 15 0,6 5-1,4 0 1,6 13-1,3 7 1,-1 3 0,10-3-16,8-2 15,10 9 1,7 0 0,15 1-1,6 0 1,13 2-1,1 5 1,3 3 0,4 5-16,-2 0 15,3-5 1,6-2 0,-3-6-1,7 3 1,-17 10-1,13 10 1,8-2 0,2 2-1,-3-8 1,-2 3 0,4 0-1,-5-5 1,-2-5-1,3 0 1,-6 3 0,6 2-16,-6 0 15,3 0 1,-8-5 0,1 0-1,-4-1 1,-4 4-1,-5 2 1,2 0 0,-2 0-1,-1 0-15,1 0 16,5-5 0,-1 5-1,6 0 1,1 0-1,0 0 1,1 0 0,4 0-1,-7 0-15,-2 0 0,-2 0 32,0 0-17,-1-5 1,7 5-16,-2 0 15,-2 0 1,9 0 0,-9-4-1,7 4 1,-7 0-16,4 0 16,-2 4-1,3-4 1,4 0-1,-9 0 17,2 0-17,4 0 1,2 5 0,3 2-16,-6 4 15,-3-6 1,7-5-1,0 2 1,2 3 0,-6 2-1,3 4 1,-2-3-16,-4-3 16,-9 0 15,0 2-16,-1 4 1,4-4-16,-4 4 16,6 0-1,0 2 1,-1 0 0,1 0-16,5 1 15,2-11 1,5-3-1,-1 17 1,-9 6 0,8 2-1,2-7 1,1-6-16,-9 1 16,-2 2-1,-2-2 1,-8-1-1,-4-4 1,-16-3 0,-3 5-1,-12-10 1,-5-5 0,-5 0-16,-18 0 15,-10 3 1,-8 2-1,-2 0 1,-5 0 0,0 0-16,0 0 15,4 2 1,10 13 0,-2 3 15,6 12-16,-5 13 1,0 10-16,-1 7 16,-1 8-1,-9 9 1,-2 0 0,5 6-1,0 3 1,-5 7-16,-5-1 15,10-2 1,-5-2 0,0-2 15,0 1-15,5-1-16,-5-2 15,0-9 1,0-7-1,0-2 1,0-9 0,0-14-1,0-22 1,0-11-16,-5 2 16,0 6-1,0-11 1,-8-2-1,1 0 1,-11 1 0,-7-6-16,-3-11 15,-12 4 1,2-3 0,-11 7 15,0-2-16,-7 0 1,-4-2-16,-6 2 16,3 5-1,-7 0 1,1 0 0,1 0-1,-3 0 1,3 0-16,3 0 15,-4 0 1,2 0 0,-7 0 15,2 0-15,-4 0-1,3 0-15,-3-6 16,-2-1-1,0-5 1,0-3 0,-3 2-16,-3 5 15,5 3 1,-5 0 0,3 5-1,-7-3 1,2-7-1,-4 3-15,-3-8 16,-14 2 0,4 1-1,-5 7 1,-3 5 0,2 0-16,-4-3 31,-3-7-16,0-2 1,-5-1 0,-5 0-16,0 3 15,0 3 1,3-6 0,-9 3-1,4 10 1,-3 0-1,-3 0-15,1-5 16,36 5 0,7-3-16,22-2 31,-10 0-31,12 0 16,-12 3-16,15 2 15,-15 0-15,-36 0 16,-9 0-1,-8 0-15,10-6 16,12 1 0,6-2-1,7 2 1,3-1 0,-7 5-16,-4-10 15,8-1 1,3-6 15,3 10-31,-12-1 16,-1-4-1,-5 5 1,4-1 0,11 3-1,-8 4 1,-3 2-16,-9 8 15,5 4 1,9 0 0,4 3-1,2-2 1,-9 0 0,4-5-16,8 1 15,-1-3 1,5-6-1,10 0 1,-10 7 0,-2 3-1,8-3 1,-3-1 0,7-4-1,-2-2 1,5 10-1,-1 9 1,4 5 0,7 7-16,8-8 15,2-11 1,9-2 0,7-8-1,-1-2 1,7 0 15,1 0-31,5 0 16,-5 0-1,5 0 1,7 0 0,8 5-1,-3-5 1,1 0-16,-1 0 15,1 0 1,-1 0 0,6 0-1,6 0 1,1 0 0,5 0-16,-3 0 15,-1-5 1,-6 3-1,1-4 1,5 6-16,4 0 16,0 0 15,0 0-15,-13-9-16,13 9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3T14:09:09.981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3873 7954 0,'-38'73'15,"8"-12"1,-5 15-16,8-8 16,-7 20-16,6-10 15,-2 10-15,5-10 16,2 14-16,6-15 16,8 6-16,9 36 15,18-4 1,9-9-1,14-45 1,12-31 0,1-22-1,-17-8 1,-19 0 0,-18 0-16</inkml:trace>
  <inkml:trace contextRef="#ctx0" brushRef="#br0" timeOffset="448.784">4914 8219 0,'-28'78'16,"2"-12"-1,-4 11-15,5-1 16,-15 10-16,5-8 16,-9 14-16,9-13 15,-3 5-15,-10 26 16,3 1 0,12-29-1,24-60 1,3-12-1,3-8 1,3 4-16,0-6 0</inkml:trace>
  <inkml:trace contextRef="#ctx0" brushRef="#br0" timeOffset="819.815">4518 8302 0,'17'61'15,"3"27"1,11 15-1,4 10 1,8 1 0,2-13-1,-12-23 1,13-31 0,-16-29-1,5-23-15,-15-8 16,-7 9-1,-8-1 1,-5 5-16</inkml:trace>
  <inkml:trace contextRef="#ctx0" brushRef="#br0" timeOffset="1334.411">5012 7692 0,'35'-20'15,"7"10"16,11 20-15,-9 24 0,-11 31-1,-13 30 1,-26 11 0,-19-8-1,-5-15 1,4-17-1,4-26 1,9-20 0,21-2-1,23 5 1,21-1 0,19-4-1,9-10 1,1-4-1,-18-4 1,-16-4-16,-24 4 16,-23 0-16</inkml:trace>
  <inkml:trace contextRef="#ctx0" brushRef="#br0" timeOffset="2350.697">8322 7894 0,'79'20'16,"-19"8"-1,1 15-15,-14 4 16,1 27-16,-12 1 15,-6 16-15,-7-3 16,-11 10-16,-10-10 16,-2 3-16,-12 30 15,-18-3 1,-18-17 0,-18-28-1,-2-31 1,8-24-1,25-25 1,17 7 0,8 0-1,10 0-15</inkml:trace>
  <inkml:trace contextRef="#ctx0" brushRef="#br0" timeOffset="2817.457">8918 7897 0,'-14'53'15,"-3"12"-15,4-4 16,-9 21-16,9-4 15,-4 13-15,9-10 16,3 4-16,5-6 16,5 5-16,15 23 15,20 1 1,16-14 0,14-34-1,-5-22 1,-26-14-1,-17-12 1,-22-12-16</inkml:trace>
  <inkml:trace contextRef="#ctx0" brushRef="#br0" timeOffset="3553.488">10134 8111 0,'-7'72'16,"-3"-6"-1,-6 10-15,-7-8 16,-7 15-16,0-8 15,-10 6-15,-16 33 16,-2 9-16,8-7 31,5-29-15,25-42-16,9-23 31,4-19-31,2 2 31,5-5-31,0 0 0</inkml:trace>
  <inkml:trace contextRef="#ctx0" brushRef="#br0" timeOffset="3894.571">9761 8259 0,'31'61'0,"-9"-9"32,9 16-32,-6-1 0,-1 8 0,13 29 15,-2 3 1,0 0-1,2-22 1,3-27 0,-1-40-1,-4-29 1,0-19-16,-4-5 16,-9 10-1,-22 25-15</inkml:trace>
  <inkml:trace contextRef="#ctx0" brushRef="#br0" timeOffset="4369.298">10356 7710 0,'15'-4'16,"16"0"-1,6 8 1,6 18 0,-7 31-1,-14 19 1,-27 11-1,-21-10 1,-14-12 0,3-13-1,9-15 1,16-17 0,17-7-16,14-4 15,16-3 1,14-2-1,11-2 1,6-8 0,-8 3-1,-10-4 1,-18 4-16,-30 7 0</inkml:trace>
  <inkml:trace contextRef="#ctx0" brushRef="#br0" timeOffset="5087.382">14063 7710 0,'52'43'16,"-4"3"-1,11 14-15,-15 1 16,10 16-16,-14-5 15,-2 12-15,-10-5 16,-8 9-16,-7-10 0,-4 10 16,-13 26-16,-14 7 15,-20 0 1,-20-13 0,-7-13-1,-8-14 1,-1-25-1,9-21 1,34-17 0,14-11-16,17-7 0</inkml:trace>
  <inkml:trace contextRef="#ctx0" brushRef="#br0" timeOffset="10014.215">6105 8632 0,'0'0'15,"13"0"1,34-7-1,32-6 1,12 1-16,-8-4 16,-15 8-1,-16-1 1,-16 2 0,-19 1-1,-17 6-15</inkml:trace>
  <inkml:trace contextRef="#ctx0" brushRef="#br0" timeOffset="10525.847">7155 7997 0,'6'12'16,"-1"19"-1,-5 22 1,-5 7 0,-6 1-1,4-8 1,0-11 0,9-5-1,21-2 1,25-6-1,17 0 1,9-12 0,-4-10-1,-14-7 1,-14-7 0,-19 2-1,-23 5-15</inkml:trace>
  <inkml:trace contextRef="#ctx0" brushRef="#br0" timeOffset="10937.749">7460 7950 0,'6'40'16,"-3"8"0,2 17-16,-1-1 15,1 16-15,-5-12 16,0 20-16,-9 28 15,4 13 1,5-14 0,9-18-1,-1-33 1,-3-34 0,5-12-1,-10-22 1,0 4-1,0 0 1,0 0-16</inkml:trace>
  <inkml:trace contextRef="#ctx0" brushRef="#br0" timeOffset="12493.585">11210 8612 0,'74'-12'15,"-15"7"1,15-1-16,-9 1 16,14 5-16,34-2 15,10 2 1,-19-6-1,-14 2 1,-47-17 0,-15-11-1,-16 20 1,-4 4-16,-8 8 0</inkml:trace>
  <inkml:trace contextRef="#ctx0" brushRef="#br0" timeOffset="12860.604">11543 8199 0,'0'20'15,"0"33"1,0 29 0,-2 22-1,-3 10 1,5-6 0,0-12-1,5-18 1,2-20-1,16-35 1,7-21 0,0-4-1,-13-3 1,-17 5-16</inkml:trace>
  <inkml:trace contextRef="#ctx0" brushRef="#br0" timeOffset="13768.18">13204 8128 0,'-14'-47'16,"-21"-7"0,-25 17-1,-29 9 1,-14 20-1,-10 26 1,15 25 0,7 23-1,21 17 1,35 0 0,44-15-1,40-11 1,18-19-1,14-20 1,7-24 0,-2-18-1,-8-20 1,-17-8 0,-16-3-1,-15-3 1,-12 20-1,-11 15 1,-2 13 0,-5 16-1,-5 16 1,-7 31 0,-6 25-1,-5 21 1,8 14-1,5-2 1,16-14 0,1-8-1,10-24 1,-6-29 0,-9-22-1,-2-14-15</inkml:trace>
  <inkml:trace contextRef="#ctx0" brushRef="#br0" timeOffset="135293.417">15074 15705 0,'0'0'16,"0"0"-1,0 0 1,0 0-1,0 0-15</inkml:trace>
  <inkml:trace contextRef="#ctx0" brushRef="#br0" timeOffset="140627.173">17760 15443 0,'9'0'0,"9"0"16,8 6 0,-26-6-16</inkml:trace>
  <inkml:trace contextRef="#ctx0" brushRef="#br0" timeOffset="142821.3">20720 15582 0,'15'0'15,"5"5"1,15 5 0,-35-10-16</inkml:trace>
  <inkml:trace contextRef="#ctx0" brushRef="#br0" timeOffset="165096.767">14398 11633 0,'0'5'15,"-8"18"1,-4 8 0,-11 21-16,-7 3 15,-23 29-15,10-19 16,-4 4-1,-14 13-15,3-11 16,-3 7-16,-6 13 0,4-16 16,2 5-16,-8 17 0,11-14 15,4 0-15,-12 13 0,0 5 16,-12 25-16,18-18 16,-6 16-16,18-21 31,6 1-31,-12 18 15,37-65 1,9-30 0,3-15-1,5-12-15</inkml:trace>
  <inkml:trace contextRef="#ctx0" brushRef="#br0" timeOffset="166037.257">14403 11692 0,'5'25'15,"15"40"1,2-4 0,4 17-16,2-8 15,4 19-15,1-9 16,10 21-16,-5-11 16,7 21-16,-8-12 15,12 19-15,-1-15 16,9 16-16,-6-18 15,7 12-15,-16-23 16,2 12-16,-9-19 16,5-3-16,4 26 15,-20-45 1,-11-30 0,-8-20-1,0 0 1,-5-11-16</inkml:trace>
  <inkml:trace contextRef="#ctx0" brushRef="#br0" timeOffset="167540.241">7101 9174 0,'-11'25'16,"-19"36"0,-1-3-1,-4 11-15,3-5 16,-13 9-16,6-5 16,-6 15-16,8-13 15,-12 9-15,-6 25 16,-2 1-1,13-14-15,-3-18 16,6-24 0,24-27-1,9-9 1,13-21 0,15-23-1,8-1 1,-3 1-16,-25 31 15</inkml:trace>
  <inkml:trace contextRef="#ctx0" brushRef="#br0" timeOffset="168179.53">7234 9212 0,'18'10'15,"24"10"1,29 16-1,-16-7 1,11 7-16,-3-1 16,5 13-16,3-5 15,11 12-15,-3-7 16,12 12-16,-8-3 16,8 7-1,-9-4-15,9 19 16,-8-3-16,13 9 15,-10-9-15,5 3 0,-16-14 16,4 2-16,11 17 16,-7-11-1,-40-33 1,-20-22 15,-11-11-31,-7-2 16,-2-5 15,-3 0-3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381.05594" units="1/cm"/>
          <inkml:channelProperty channel="Y" name="resolution" value="675.46899" units="1/cm"/>
          <inkml:channelProperty channel="T" name="resolution" value="1" units="1/dev"/>
        </inkml:channelProperties>
      </inkml:inkSource>
      <inkml:timestamp xml:id="ts0" timeString="2020-03-03T16:04:54.442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3716 7489 0,'0'12'15,"0"36"1,-3 5 15,-14 20-31,-6 10 16,-12 25-16,-3-2 16,-15 15-16,11-13 0,-12 18 15,14-14-15,-2 0 16,-11 27-1,4-18-15,17-31 16,28-72 0,15-37-1,7-5 1,-11 12 0,-7 12-16</inkml:trace>
  <inkml:trace contextRef="#ctx0" brushRef="#br0" timeOffset="522.6">3582 7607 0,'4'8'15,"10"22"1,12 35 0,-3-6-1,1 8-15,7-1 16,-6 11-16,2-2 16,6 7-16,15 31 15,6 6 1,-2-11-1,-9-20 1,-12-38 0,-19-34-1,-2-32 1,-10-9 0,0-4-1,-5-2 1,5 31-16</inkml:trace>
  <inkml:trace contextRef="#ctx0" brushRef="#br0" timeOffset="961.435">3852 7475 0,'51'49'16,"2"-2"-1,8 20-15,-2 1 16,17 19-16,-8-4 15,11 15-15,-4-3 16,8 7-16,-10-14 16,13 13-16,-11-22 15,4 1-15,-14-10 16,3 1-16,10 15 16,-12-11-1,-36-63 1,-18-24-1,-6 7 1,-1 0 0,-5 5-1,0 0-15</inkml:trace>
  <inkml:trace contextRef="#ctx0" brushRef="#br0" timeOffset="6393.946">8305 7675 0,'0'22'16,"-18"34"15,1-3-15,-6 12-16,-2-4 16,-10 15-16,-3-14 15,-10 14-15,3-11 16,-6 9-16,11-13 15,-8 14-15,-13 15 16,9 1 0,18-33-1,29-40 1,14-18 0,-4 0-1,-5 0-15,0 0 16</inkml:trace>
  <inkml:trace contextRef="#ctx0" brushRef="#br0" timeOffset="6850.733">8270 7763 0,'5'25'16,"14"36"-1,12 32 1,-4-20-1,10 5-15,-8-13 16,9 6-16,-2-10 16,4 9-16,15 21 15,-8-8 1,-8-22 0,-22-31-1,-6-35 1,-6-33-1,-10-20 1,-6-8 0,4 16-1,-3 10 1,10 40-16</inkml:trace>
  <inkml:trace contextRef="#ctx0" brushRef="#br0" timeOffset="7220.744">8443 7632 0,'30'22'16,"6"4"15,17 14-31,-2-2 15,19 23-15,0-4 16,11 11-16,-6-3 16,6 11-16,-6-15 15,9 7-15,-16-10 16,8-3-16,17 11 16,-5-8-1,-32-20 1,-51-20-1,-5-6 1,0-2 0,0-5-1,0-5-15</inkml:trace>
  <inkml:trace contextRef="#ctx0" brushRef="#br0" timeOffset="8304.869">2935 9224 0,'-17'54'16,"-11"11"-16,3 0 15,-16 14-15,4-16 16,-16 15-16,9-7 16,-3 1-16,-14 24 0,3-13 15,12-18 1,21-29 0,13-47-1,12-18 1,12-11-1,-6 9 1,-6 31-16</inkml:trace>
  <inkml:trace contextRef="#ctx0" brushRef="#br0" timeOffset="8614.055">2555 9235 0,'27'47'16,"8"21"-1,10 21 1,1 4 0,5 15-1,12 5 1,10 1-1,10-13 1,13-51 0,-5-39-1,-19-25 1,-31 5-16,-41 9 0</inkml:trace>
  <inkml:trace contextRef="#ctx0" brushRef="#br0" timeOffset="9005.985">4334 9331 0,'-5'50'16,"-16"30"-1,-21 14 1,6-21 0,-3 5-16,-12 22 15,3 4 1,3-11-1,15-25 1,21-56 0,9-29-1,4-3 1,1-8-16,-1 9 16,-4 19-16</inkml:trace>
  <inkml:trace contextRef="#ctx0" brushRef="#br0" timeOffset="9295.224">3979 9333 0,'1'15'0,"18"27"15,16 29 1,-10-10-1,8-3-15,-8 2 16,10 15-16,-4-11 16,6 17-16,21 14 15,15-14 1,5-28 0,-5-29-1,-25-8 1,-20-9-1,-28-7-15</inkml:trace>
  <inkml:trace contextRef="#ctx0" brushRef="#br0" timeOffset="9690.166">5465 9378 0,'0'20'16,"-13"33"-1,-10 22 1,-13 19-1,-13 15 1,1-2 0,1-3-1,1-15 1,21-19 0,7-50-1,10-33 1,-2-12-16,10-10 15,-5 4 1,5 31-16</inkml:trace>
  <inkml:trace contextRef="#ctx0" brushRef="#br0" timeOffset="9973.405">5256 9413 0,'12'68'0,"16"23"16,-3-18 0,13 13-16,2-6 15,13 6-15,-4-2 16,6 6-16,2-14 15,-1 2-15,18 20 16,1-5 0,-38-45-1,-14-28 1,-23-20-16</inkml:trace>
  <inkml:trace contextRef="#ctx0" brushRef="#br0" timeOffset="13872.016">7264 9033 0,'0'70'0,"0"-13"16,-12 12-16,-6-3 15,-3 17-15,-1-10 16,0 8-16,1 37 16,23-5 15,31-9-31,23-33 15,22-28 17,11-25-17,-12-29 1,-16-20 0,-24-16-1,-14-8 1,-15 1-1,-11 2 1,-11 4 0,-2 18-1,-7 17 1,-1 17 0,-12 23-1,0 13 1,12 7-1,8 3 1,32-4 0,8-10-1,7-16 1,-8-8 0,-23-12-16</inkml:trace>
  <inkml:trace contextRef="#ctx0" brushRef="#br0" timeOffset="14564.203">8613 9205 0,'0'12'16,"0"18"0,-8 26-1,-15 22 1,-2 19-1,2 0 1,11 3 0,12-9-1,23-15 1,19-28 0,11-23-1,8-25 1,-7-18-1,-8-17 1,-20-8 0,-14-5-1,-7 8 1,-5 8 0,-5 4-1,-7 15 1,-11 13-1,-7 13 1,-6 9 0,16 3-1,15 2 1,23-6 0,29-4-1,19-6 1,-6-9-1,-4 3 1,-56-5-16</inkml:trace>
  <inkml:trace contextRef="#ctx0" brushRef="#br0" timeOffset="15186.515">9882 9205 0,'0'55'16,"0"23"-1,-7 17 1,-11 10 0,1 15-1,4 5 1,18 2 0,25-26-1,25-31 1,24-32-1,3-25 1,-3-16-16,-18-15 16,-19-17-1,-1-18 1,-11-2 0,-18-3-1,-12 8 1,-18 3-1,-6 5-15,-6 24 16,-11 18 0,10 10-1,1 16 1,6 9 0,1 3-1,10 2 1,5-2-16,4-3 15,4-7 1,0-28-16</inkml:trace>
  <inkml:trace contextRef="#ctx0" brushRef="#br0" timeOffset="126066.886">6447 5970 0,'0'-85'0,"0"-22"16,0-12 15,-24 38-15,-39 46-1,2 30 1,-17 27-16,0 17 16,-23 21-16,23-8 15,0 9-15,-5 15 0,14-11 16,-1 10-16,-13 15 0,20-8 15,-3 7-15,-4 14 0,17-15 16,10 3-16,0 17 0,21-12 16,4 4-16,11 14 0,11-1 15,29 21-15,15-24 32,40-6-32,3-33 15,30-16-15,-8-25 16,31-17-16,-20-13 15,14-30-15,-22-8 16,3-28-16,-24 1 16,-4-24-16,-21 7 15,-4-31-15,-29 27 16,-1-3-16,-5-19 0,-14 17 16,1-4-16,-6-18 0,-7 17 15,-10-1-15,-12-11 0,-9 2 16,-34-13-16,-5 22 15,-26 1-15,2 23 16,-24 8-16,5 17 16,-11 12-16,21 13 15,-11 11-15,21 12 16,-3 18-16,-4 29 16,52 23-1,25-14 1,8-25-1,8-19 1,2-12 0</inkml:trace>
  <inkml:trace contextRef="#ctx0" brushRef="#br0" timeOffset="127092.172">6962 5913 0,'25'-63'0,"0"8"15,18-23 1,3 2 0,14-20-16,-12 24 15,7-7-15,11-12 0,-6 14 16,5-7-16,14-17 0,-9 16 16,3-11-16,20-15 0,-14 15 15,2 1-15,12-9 0,-15 21 16,3 0-16,12-7 0,2-1 15,19-20-15,-16 15 16,21-8-16,-23 17 16,16-16-16,-15 14 0,18-7 15,-19 16-15,27-13 0,-19 14 16,17-17-16,-13 19 16,15-14-16,-25 14 15,26 0-15,-20 12 16,22-9-16,-18 10 0,18-9 15,-20 14-15,15-7 0,-21 16 16,17-13-16,-17 15 16,21-7-16,-10 12 15,10-4-15,-18 5 16,21 0-16,-21 7 0,15-1 16,-22 11-16,13-11 0,-23 12 15,14-4-15,-16 8 16,11-3-16,26-8 15,10-4 1,-12 5-16,-1 8 16,-10 14-1,-7 3 1,-28 5 0,0-13-1,-12-9-15,-15 1 16,-27 9-1,-6-10 1,-3 14 0,-5 3-1,-5 5-15</inkml:trace>
  <inkml:trace contextRef="#ctx0" brushRef="#br0" timeOffset="127495.123">13020 1380 0,'77'5'15,"20"13"1,3 13 0,1 6-16,-20 11 15,-16-3 1,-30 3 0,-30 0-1,-28 7 1,-24 6-1,-21 4 1,-8-4 0,11-14-1,14-6 1,21-18 0,30-23-16</inkml:trace>
  <inkml:trace contextRef="#ctx0" brushRef="#br0" timeOffset="128499.397">12057 5341 0,'-8'18'15,"-7"4"1,-10 17-16,-10 9 31,-31 29-31,18-5 16,-12 0-16,-6 17 0,11-12 15,-6 11-15,-4 16 0,13-13 16,3 4-16,1 16 0,10 3 16,3 19-16,12-20 15,28 9-15,8-27 31,27 6-31,-2-27 16,28-5-16,0-16 16,16-10-16,27 2 15,-23-11 1,-41-17 0,-45-17-16</inkml:trace>
  <inkml:trace contextRef="#ctx0" brushRef="#br0" timeOffset="130917.997">12845 6090 0,'-12'32'15,"-1"1"1,-14 33-16,2 10 16,-14 22-16,9 2 31,-12 14-31,-1-11 15,2 8-15,-14 22 16,7-9 0,25-61-1,23-47 17,16-40-17,-2-5 1,2 11-1,-16 18-15</inkml:trace>
  <inkml:trace contextRef="#ctx0" brushRef="#br0" timeOffset="131257.053">12463 6404 0,'42'68'16,"-4"-4"-1,8 0-15,-4-3 32,14 13-32,-14-14 15,19 6-15,30 17 16,12-21-1,-7-36 1,-18-36 0,-15-6 15,-33 7-15,-17 3-1,-13 6-15</inkml:trace>
  <inkml:trace contextRef="#ctx0" brushRef="#br0" timeOffset="131553.26">13677 6430 0,'68'-18'15,"-5"6"1,15 0-16,-5 6 16,24 1-16,-12 2 15,16 3-15,-10 0 32,2 0-32,17-9 15,-9 1 1,-41-3-1,-29 9-15,-31 2 16</inkml:trace>
  <inkml:trace contextRef="#ctx0" brushRef="#br0" timeOffset="131869.427">14133 6122 0,'8'73'16,"7"31"0,-3-21 15,-4 5-31,-2-14 15,1 9-15,-2-10 16,4 10-16,-9 30 16,0 1-1,0-23 1,0-44 0,0-47-16</inkml:trace>
  <inkml:trace contextRef="#ctx0" brushRef="#br0" timeOffset="133448.209">15028 6112 0,'-21'73'16,"-1"-8"-1,-8 12-15,0-9 16,-5 9-16,4 0 15,1 1-15,12-8 16,18 8-16,28 18 16,32-18 15,24-36-15,9-23-1,0-38 1,-15-20-1,-30-22 1,-22-7 0,-22-3-1,-17 10 1,-9 14 0,-8 24-1,-6 29 1,-7 24-1,1 23 1,12 7 0,14 13-1,27-15 1,24-38 0,12-23-1,2-19 1,-7-3-1,-12 3 1,-30 22 0</inkml:trace>
  <inkml:trace contextRef="#ctx0" brushRef="#br0" timeOffset="133841.163">15668 5603 0,'40'44'15,"11"20"-15,-4 3 31,16 23-31,-15 7 16,3 20-16,-11-8 16,-5 21-16,-19-16 15,-11 18-15,-14-25 16,-17 2-16,-7-19 16,-20 4-1,0-26 1,-8 7-16,-30 4 15,-9-7 1,34-24 0,31-25-1,35-23-15</inkml:trace>
  <inkml:trace contextRef="#ctx0" brushRef="#br0" timeOffset="134983.123">16711 5317 0,'-37'60'15,"-4"-3"1,-2 22-16,0-1 15,-9 20-15,8-2 16,2 18-16,9-9 16,17 16-16,12-13 15,22 21-15,7-21 32,27 13-32,4-15 15,32 5-15,-9-18 16,24-3-16,-13-19 15,16-2-15,-15-11 16,4-4-16,1 0 16,-48-29-1,-48-25-15</inkml:trace>
  <inkml:trace contextRef="#ctx0" brushRef="#br0" timeOffset="141444.892">17820 6052 0,'-20'36'15,"-11"14"-15,-4 12 16,-13 19-16,-4 8 31,-17 19-31,3-2 16,-4 20-16,17-18 15,-2 10-15,7 21 16,36-55 0,29-65-1,13-26 16,0-16-15,-12 15 0,-18 8-16</inkml:trace>
  <inkml:trace contextRef="#ctx0" brushRef="#br0" timeOffset="141757.063">17273 6321 0,'30'67'15,"-4"-13"1,14 18-16,-3-2 16,12 20-16,4-6 31,7 7-31,-8-14 15,14 7-15,20-2 16,2-34 0,-9-40-1,-39-3 1,-20 1 0,-20-6-16</inkml:trace>
  <inkml:trace contextRef="#ctx0" brushRef="#br0" timeOffset="142243.808">18026 5639 0,'60'-36'15,"22"11"1,13 20 0,-2 35-1,-27 37 1,-34 23 0,-16-18-1,-32 9-15,-3-15 16,-16 2-1,-32 23 1,-5 2 0,6-20-1,36-12 1,48-22 0,7-21 15,30-10-31,3-3 15,21-5-15,34-13 16,3-9 0,-21-1-1,-29 3 1,-31 7 0,-35 13-16</inkml:trace>
  <inkml:trace contextRef="#ctx0" brushRef="#br0" timeOffset="142745.425">19281 6728 0,'41'2'16,"19"3"-16,6-5 15,19 5-15,-2 0 16,18-5-16,-10 0 15,10-5-15,-16-5 32,8 2-32,16-4 15,-18-1 1,-49 7 0,-42 6-16</inkml:trace>
  <inkml:trace contextRef="#ctx0" brushRef="#br0" timeOffset="147742.105">20562 6135 0,'-18'65'0,"0"-9"31,-4 17-31,1 2 16,-7 21-16,11-10 15,4 19-15,19-13 16,11 9-16,8-18 15,23 2-15,0-19 16,22-9-16,-4-19 31,12-10-31,25-38 16,-32-12 0,-5-22-16,-3-38 15,-16-17 1,-36 4-1,-37 12 1,-27 29 15,-17 32-15,-9 37 0,7 28-1,14 22 1,37 0-1,39-15 1,20-12 15,5-12-15,-8-11 0,-35-15-16</inkml:trace>
  <inkml:trace contextRef="#ctx0" brushRef="#br0" timeOffset="148130.071">21778 6392 0,'-28'78'16,"9"-12"-1,-11 12-15,2-1 16,-2 15-16,4-14 31,-4 13-31,5 27 16,3-10-1,4-25 1,13-65 0,5-30-1,5-14 1,2 9 0,-7 17-16</inkml:trace>
  <inkml:trace contextRef="#ctx0" brushRef="#br0" timeOffset="148446.241">21461 6531 0,'30'83'15,"-7"-18"1,7 8-16,-5-2 16,16 9-16,19 31 15,13-3 1,6-12 0,-9-23-1,-14-32 16,-31-21-15,-10-10-16,-15-10 16</inkml:trace>
  <inkml:trace contextRef="#ctx0" brushRef="#br0" timeOffset="148814.247">22330 6717 0,'56'0'15,"32"5"1,26 1 0,-29-4-1,8 8-15,-15-5 16,8 2-16,27-1 16,1-12-1,-19-1 1,-41-3-1,-29 5 1,-25 5-16</inkml:trace>
  <inkml:trace contextRef="#ctx0" brushRef="#br0" timeOffset="149097.512">22701 6458 0,'0'63'0,"2"20"32,-2 25-17,11 20 1,-6-37-1,2 0-15,0 27 16,-2 3 0,1-14-1,-1-57-15,-5-50 0</inkml:trace>
  <inkml:trace contextRef="#ctx0" brushRef="#br0" timeOffset="154402.345">23721 6142 0,'60'0'16,"3"11"0,-14 14-1,-17 15 1,-22 15-1,-22 6 1,-23 0 0,-9-8-1,4-13 1,10-14 0,7-9-1,11-10 1,12-1-1,12-12 1,29-1 0,20-3-1,16 7 1,7 6 0,-7 14-1,-3 29 1,-13 19-1,-14 16 17,-29 24-17,-13-26 1,-17-2-16,-11-10 16,-12 6-16,-3-11 15,-20-1-15,7-18 16,-14 0-16,-42 2 15,-3-15 1,4-27 0,21-29-1,39-26 1,34-13 0,12 3-1,5 27 1,-5 35-16</inkml:trace>
  <inkml:trace contextRef="#ctx0" brushRef="#br0" timeOffset="155073.557">24431 6425 0,'-4'28'16,"-14"28"-1,-7 26 1,-8 24-1,20 10 1,11 2 0,15-9-1,29-18 1,19-26 0,4-30-1,-9-25 1,-10-25 15,-17-10-15,-8-11-1,-6-1 1,-7 1 0,-8 9-1,-8 9 1,-15 6-1,-17 17 1,-8 17 0,-3 12-1,9 10 1,9-1 0,26-13-1,14-17 1,8-3 15,3-5-15,-18-5-16</inkml:trace>
  <inkml:trace contextRef="#ctx0" brushRef="#br0" timeOffset="155478.48">24613 6042 0,'23'36'15,"10"16"-15,2 1 16,11 20-16,-9 0 16,12 23-16,-9-3 15,-3 24-15,-7-7 16,-7 18-16,-15-15 16,-8 19-16,-8-24 15,-20 16-15,-4-16 16,-34 11-16,1-11 15,-23 6-15,14-24 16,-22 11-16,10-15 16,-1 2-16,-14 7 15,51-47 1,50-48-16</inkml:trace>
  <inkml:trace contextRef="#ctx0" brushRef="#br0" timeOffset="163883.095">12679 8038 0,'59'-6'16,"1"1"0,18-2-16,-2-4 15,19 4-15,-4-3 16,22 3-16,-9 1 16,22-1-16,-8 2 15,20 0-15,-12 5 16,26 0-16,-41 0 15,-8 0-15,18 0 0,-25 0 16,-1 0-16,24 0 0,-21 0 16,8 5-16,13 0 0,-21-5 15,7-5-15,16 10 0,-25-5 16,6 0-16,8 2 0,-15-2 0,7 5 16,16 6-16,-19-9 0,6 3 0,16 0 15,-20 1-15,7-6 0,18 1 0,-23-1 16,16 0-16,20 0 0,-21 0 15,7 6-15,24-1 0,-28-3 16,10 3-16,26 0 0,-26 1 16,7-4-16,27 4 0,-25-1 15,4 1-15,24 7 0,-28-2 16,8-4-16,26 8 0,-30-7 16,7-1-16,23 8 0,-31-12 15,11 7-15,20-5 0,-34-3 16,14 9-16,28 1 0,-29-5 0,4 9 0,24-1 15,-32 0-15,0 3 0,25 2 0,-36-2 16,11 4-16,25 3 0,-36-3 16,11 5-16,20 2 0,-35 0 15,1-5-15,26 17 0,1-8 16,12 6-16,-58-13 16,-58-14-1,-58-12-15</inkml:trace>
  <inkml:trace contextRef="#ctx0" brushRef="#br0" timeOffset="187574.138">3870 13258 0,'-18'54'15,"-12"9"-15,-3 2 16,-4 23-16,-11-2 31,-13 28-31,13-27 16,0-4-16,-10 14 0,12-20 15,-6 6-15,-9 13 0,-2 8 16,-3 22-16,8-13 16,-11 13-16,11-20 15,2 7-15,-4 13 16,15-28-16,25-50 16,37-43-1,9-12 1,-2-6-1,-8 3 1,-9 5 0,-7 5-16</inkml:trace>
  <inkml:trace contextRef="#ctx0" brushRef="#br0" timeOffset="188261.303">3777 13368 0,'10'7'15,"8"20"1,14 26 0,-4-3-1,7 16-15,-4-5 16,6 16-16,-1-1 15,7 15-15,-8-8 32,8 13-32,-4-6 15,10 16-15,-7-10 16,11 18-16,-10-18 0,10 6 16,-15-13-1,7 2-15,3 9 0,-10-27 16,-16-37-1,-4-24 1,-5-24 0,-9-11-1,0-7 1,-4 4 0,0 4-1,0 22-15</inkml:trace>
  <inkml:trace contextRef="#ctx0" brushRef="#br0" timeOffset="188875.677">3883 13151 0,'34'32'16,"17"8"-16,2 1 15,20 14-15,6 5 16,21 16-16,-27-16 15,6 1-15,9 10 0,-15-11 32,11 6-32,11 12 0,-11-13 15,-2 3-15,16 16 0,-10-19 16,-2 8-16,14 10 0,-21-13 16,4-4-16,8 17 0,-1-4 15,12 6-15,-14-9 0,3-3 16,16 15-16,-21 10 15,-11-40 1,-36-33 0,22-25-1,-29 0 1,-20 0-16,-4 0 16,-8 0-16</inkml:trace>
  <inkml:trace contextRef="#ctx0" brushRef="#br0" timeOffset="191506.65">1812 15025 0,'39'-20'15,"10"-3"1,11 6-16,13 11 15,6 24 1,-4 23 0,-15 19-1,-11 18 1,-19 26 0,-13-21-1,-17 5-15,-10-10 0,-11 5 16,-9-10-16,-15 11 0,-3-11 15,-20 9-15,-2-16 16,-15 4-16,2-19 16,-19 7-16,12-20 15,-14-6-15,11-11 16,-11-4-16,-27-4 16,15-8-1,42-23 1,49-20-16,25-7 15,25-6 1,17-20 0,23-6-1,23 2 1,13 11 0,8 7-1,-2 19-15,3 15 16,-8 23-1,-6 31 1,-18 21 0,-15 17-1,-12 13 1,-11 14-16,-14 5 16,-9 0-1,-6-20 1,-8-16-1,2-35 1,1-30 0,13-25-1,10-24-15,6 2 16,-3-1 0,-32 48-16</inkml:trace>
  <inkml:trace contextRef="#ctx0" brushRef="#br0" timeOffset="191946.518">3111 15408 0,'-19'53'0,"-21"20"15,10-10 1,-7 1-16,12-2 16,-10 11-16,5-7 15,-5 11-15,4-6 16,-4 2-16,-13 28 15,0-3 1,6-10 0,11-22-1,19-35 1,7-26-16,10-23 16,7-23-1,11-13 1,-3 0-1,-2 6 1,-1 5-16,-17 43 16</inkml:trace>
  <inkml:trace contextRef="#ctx0" brushRef="#br0" timeOffset="192290.563">2729 15439 0,'24'77'0,"0"29"16,3-28-1,4 10-15,-6-14 16,10 11-16,-10-9 15,5 2-15,15 31 16,12-1 0,2-20-1,7-45 1,-8-43 0,-10-26-1,-5-4 1,-22 12-16,-21 18 0</inkml:trace>
  <inkml:trace contextRef="#ctx0" brushRef="#br0" timeOffset="193208.114">4513 15221 0,'52'-21'16,"17"2"-1,13 7 1,2 16 0,-6 23-1,-7 12 1,-16 16-16,-17 24 15,-15 17 1,-18 14 0,-23 4-1,-7-34 1,-16-2-16,6-14 16,-16-4-16,0-7 15,-16-3-15,6-9 16,-9-4-16,-32 9 15,-13-14 1,15-14 0,21-30-16,32-24 15,22-14 1,25-16 0,18-12-1,11-10 1,14-3-1,13 9 1,2 16 0,7 14-1,1 21 1,2 23 0,-3 25-1,-7 19-15,-7 14 16,-21 21-1,-13 12 1,-6 2 0,-9 4-1,3-6 1,-5-17 0,-5-28-1,3-21 1,9-12-1,10-10-15,6-3 16,-5-7 0,-18 15-16</inkml:trace>
  <inkml:trace contextRef="#ctx0" brushRef="#br0" timeOffset="193677.884">5725 15390 0,'0'23'0,"-13"30"15,-12 20 1,-16 19 0,-6 13-1,-14 8 1,1 0-1,4 3-15,11-20 16,8-13 0,9-47-1,15-36 1,10-18 0,3-13-1,3-11 1,1-4-1,5 9-15,-9 37 16</inkml:trace>
  <inkml:trace contextRef="#ctx0" brushRef="#br0" timeOffset="193976.07">5352 15373 0,'23'53'0,"7"22"16,8 24-1,-8-24 1,5 6-16,-10-11 16,8 8-16,17 31 15,16-9 1,4-26-1,-4-27-15,-29-14 16,-19-25 0,-8-3-1,-10-5-15</inkml:trace>
  <inkml:trace contextRef="#ctx0" brushRef="#br0" timeOffset="194699.138">6722 15120 0,'51'13'0,"7"15"16,2 20-1,-4 20 1,-16 20 0,-15 13-1,-12 8 1,-13-7-1,-15 0-15,-31-7 16,-10-12 0,-21-10-1,-7-15 1,2-27 0,3-31-1,24-23 1,20-7-1,22-8-15,8-10 16,10-5 0,8-4-1,17 6 1,23 5 0,15 16-1,9 18-15,7 22 16,-1 21-1,-10 23 1,-8 17 0,-11 15-1,-19 7 1,-15-8 0,-8-2-16,-1-22 15,1-37 1,6-30-1,-5 1 1,-4 2 0,-9 3-16</inkml:trace>
  <inkml:trace contextRef="#ctx0" brushRef="#br0" timeOffset="195176.888">7791 15443 0,'-8'61'0,"-15"22"16,-2 18-1,-15 7 1,-8 5 0,-4 1-1,1-11 1,8-10-1,-3-19 1,21-31 0,13-39-1,0-26 1,1-9 0,6 1-16,5 5 15,0 3 1,5 3-1,-5 19-15</inkml:trace>
  <inkml:trace contextRef="#ctx0" brushRef="#br0" timeOffset="195494.022">7408 15307 0,'10'15'0,"20"28"16,-4 0 0,14 18-16,-5-4 15,8 22-15,-5-7 16,15 17-16,-13-16 16,7 15-16,-8-15 15,3 5-15,24 23 16,4 0-1,-17-29 1,-28-31 0,-12-23-1,-7-10 1,-4-4-16,-2-4 16</inkml:trace>
  <inkml:trace contextRef="#ctx0" brushRef="#br0" timeOffset="199380.658">9079 13193 0,'-19'73'15,"2"-12"1,-8 19-16,2-7 16,-12 18-16,2 0 15,-15 20 1,8-8 0,-13 16-16,15-16 15,-4 10-15,7-22 16,-2 2-16,-5 10 15,12-25 1,25-64 0,17-22-16,1-15 15,4 5 1,-3 6 0,-14 12-16</inkml:trace>
  <inkml:trace contextRef="#ctx0" brushRef="#br0" timeOffset="199865.365">9186 13324 0,'26'73'16,"6"-8"15,1 19-31,8-6 16,20 13-16,-7-3 15,22 15-15,-8-2 16,16 12-16,-9-17 16,3 6-16,-15-23 15,3 5-15,9 9 16,-36-73-1,-27-32 1,-20-13-16,-5 7 16,8 8-1,0 7 1,5 3-16</inkml:trace>
  <inkml:trace contextRef="#ctx0" brushRef="#br0" timeOffset="200287.241">9151 12828 0,'49'12'16,"21"10"-16,4 4 16,31 22-16,-24-10 15,12 7-15,15 5 0,-17 2 16,9-5-16,16 8 15,-15-7 1,0 0-16,12 1 0,3 5 16,20 13-16,-22-5 15,-3 1-15,-6 21 16,-97-45 0,-39-21-1,7-15 1,11 2-1,13-5-15</inkml:trace>
  <inkml:trace contextRef="#ctx0" brushRef="#br0" timeOffset="200798.873">8534 15156 0,'71'0'16,"7"0"-1,8 0-15,-6 0 16,-20 0 0,-21 0-1,-11 0 1,-16 0-1,-12 0-15</inkml:trace>
  <inkml:trace contextRef="#ctx0" brushRef="#br0" timeOffset="201516.962">8456 15216 0,'-5'5'16,"-3"4"0,1 5-1,-3-6 1,2 0-1,3-4 1,0 1 0,5-5-1,0 0 1,10 6-16,23-4 16,25-2-1,20 10 1,8 8-1,2 11 1,-10 20 0,-8 11-1,-3 11 1,-20 7 0,-17 5-1,-27-2 1,-29 2-1,-21-7 1,-23-21 0,-21-15-16,-11-20 15,7-10 1,9-10 0,25-17-1,31-23 1,25-11-1,28-11 1,28 5 0,-4 16-1,14-13-15,-3 6 16,7-10-16,14-15 16,-2 3-1,-77 70-15</inkml:trace>
  <inkml:trace contextRef="#ctx0" brushRef="#br0" timeOffset="201800.205">10199 15179 0,'28'0'16,"28"-6"0,27-4-1,15 8 1,14-8 0,-32-2-1,-27-7-15,-28 12 16,-10 2-1,-15 5-15</inkml:trace>
  <inkml:trace contextRef="#ctx0" brushRef="#br0" timeOffset="202454.476">10195 15221 0,'-48'23'0,"-2"-3"16,7 3 0,7-10-1,14-1 1,9-8 0,8 2-1,0-6 1,5 0-16,5 0 15,13 0 1,22 0 0,21 0-1,16 0 1,9 3 0,2-3-16,-4 14 15,-12 2 1,-6 17-1,-6 15 1,-4 7 0,-8 11-1,-15 8 1,-21-5-16,-29 3 16,-26-8-1,-23-8 1,-11-9-1,-12-6 1,-1-16 0,1-12-1,11-3-15,28-25 16,17-15 0,38-19-1,23-6 1,19 7-1,14 8-15,-1 10 16,-16 10 0,-44 20-16</inkml:trace>
  <inkml:trace contextRef="#ctx0" brushRef="#br0" timeOffset="202840.433">11687 14493 0,'63'0'15,"14"0"-15,14 5 16,0 0 0,-8 3-1,-17-3 1,-24 5-1,-19-7 1,-15-3 0,-4 0-1,-4 0-15</inkml:trace>
  <inkml:trace contextRef="#ctx0" brushRef="#br0" timeOffset="203568.507">11608 14508 0,'-20'38'16,"-2"6"0,-13 8-1,5-4-15,4-7 16,3-7 0,5-8-1,18-9 1,6-9-1,6-3 1,18-5 0,19 0-1,21-5 1,12 3 0,4-4-1,3 6 1,-8 13-1,-1 12 1,-2 23 0,-5 17-1,-8 6-15,-11 3 16,-17 3 0,-19 2-1,-25 0 1,-21 0-1,-7-11 1,-16-15 0,-14-10-1,-14-9 1,-3-5 0,-7-13-1,8-7 1,11-4-1,17-5 1,28 0-16,25 0 0</inkml:trace>
  <inkml:trace contextRef="#ctx0" brushRef="#br0" timeOffset="206817.838">11070 11573 0,'0'-18'16,"0"-12"-1,-18-5 1,-31 15-1,-23 26 1,16 12 0,-2 23-16,-15 38 15,20 18 1,36 14 0,34-12-1,36-29 1,17-35-1,11-39 1,8-35 0,-17-23 15,-18-6-15,-19-11-1,-23 1 1,-6 8-1,-6 17 1,-6 17 0,1 19-1,5 27 1,0 25 0,0 26-1,0 17 1,0 10-1,0-7 1,5-11 0,-5-17-1,6-17 1,-4-34 0,3-19-1,2-13 1,3 4-1,-1 1 1,-9 25 0</inkml:trace>
  <inkml:trace contextRef="#ctx0" brushRef="#br0" timeOffset="207103.067">11608 11596 0,'23'0'15,"25"5"1,5-5-1,-11 0 17,-6 0-17,0 0 1,-36 0-16</inkml:trace>
  <inkml:trace contextRef="#ctx0" brushRef="#br0" timeOffset="207389.305">11596 11957 0,'28'4'15,"40"3"17,27 4-17,6-3 1,-15 1 0,-21-1-1,-65-8-15</inkml:trace>
  <inkml:trace contextRef="#ctx0" brushRef="#br0" timeOffset="210572.813">12433 11460 0,'63'-31'15,"25"6"1,7 7-1,-14 13 1,-26 34 0,-37 31-1,-23-10 17,-20 15-32,-5 1 15,-14 9-15,-10 24 16,-15 2-1,17-23 1,41-20 0,26-33-1,23-15 17,23-10-17,6-5 1,17 0-1,-11-2 1,-13 1 15,-17-4-15,-15-5 0,-8-2-1,-2-1 1,-8 8 15,-8 7-15,-2 3-16</inkml:trace>
  <inkml:trace contextRef="#ctx0" brushRef="#br0" timeOffset="211247.055">13599 11440 0,'-5'7'16,"-8"28"0,-17 30-1,2-9 1,-4 14-16,4-9 31,-7 13-31,-3 32 16,3-3-1,17-28 1,13-50 0,10-32-1,6-41 16,-4-35-15,-2-25 0,-5-11-1,-5 10 1,0 31 15,-3 25-15,8 46-1,18 39 1,0 14 0,11 9-16,7 3 15,2 15 1,2-1 0,11 5-16,-7-8 15,7 1-15,19 13 16,-4-36-1,-28-40 1,-21-14 0,-7 3 15,-6 4-15,-4 0-16</inkml:trace>
  <inkml:trace contextRef="#ctx0" brushRef="#br0" timeOffset="212270.288">11039 12336 0,'0'14'16,"10"28"-1,-3 6 1,7 17-16,0 1 16,2 19-16,-2-1 15,5 22-15,-7-16 16,0 13-16,1 38 16,-1-20-1,-1-43 1,6-65-1,-10-21 17,-1-17-17,-6-22 1,8-24 0,9-12-1,8 0 1,3 10-1,-3 12 1,15 26 0,11 30-1,14 27 1,11 34 15,-16 19-15,-16 11-1,-32 2 1,-32-20 0,-38-14 15,-16-29-15,-3-10-1,6-15 1,28-15-1,20-6 1,21-14 0,17 0-1,13-1 1,-3 11 0,-2 3-1,-23 22-15</inkml:trace>
  <inkml:trace contextRef="#ctx0" brushRef="#br0" timeOffset="212517.634">12057 13022 0,'61'10'16,"26"-5"0,4-3-1,-13-2 1,-12 0 0,-31-2-1,-35 2-15</inkml:trace>
  <inkml:trace contextRef="#ctx0" brushRef="#br0" timeOffset="212835.781">12062 13332 0,'78'-13'16,"13"-10"0,4 4-1,7 0 1,-7 7-1,-12 1 17,-35 4-32,-48 7 0</inkml:trace>
  <inkml:trace contextRef="#ctx0" brushRef="#br0" timeOffset="213190.842">13348 12830 0,'67'0'16,"22"0"15,1 0-15,-12 5 0,-17 0-1,-21 1 1,-22-4 15,-11-2-31,-7 0 0</inkml:trace>
  <inkml:trace contextRef="#ctx0" brushRef="#br0" timeOffset="213894.957">13281 12817 0,'-5'6'15,"-2"6"1,-11 11 0,1 2-1,-6 6 16,6-9-15,4-4 0,5-11-1,3-2 1,18 1 0,22-6 15,18-6-16,15 1 1,10 10 0,5 18-1,0 20 1,-4 17 15,-14 16-15,-17 9-1,-28 4 1,-20-9 0,-18 1 15,-24-20-15,-19-18-1,-9-18 1,7-16-1,0-9 1,15-17 15,10-9-15,13-1 0,8 9-1,17 18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4E43C-3639-44AA-BA97-484F0C9A19CC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260C2-F7AD-4056-A52B-B01EE20C52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2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533400" y="2133600"/>
            <a:ext cx="8229600" cy="1371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445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03D85-3AD2-49DF-8726-DA24271235A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customXml" Target="../ink/ink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customXml" Target="../ink/ink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customXml" Target="../ink/ink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9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customXml" Target="../ink/ink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customXml" Target="../ink/ink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162EA9-AEB8-45A1-A34F-3DA9316244F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d of Monday 3-2-2020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0879F6-C44C-43A8-BCEE-FF0280A5D0A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7808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3818886-07C2-4B0A-997A-8B82F0C844B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Check#2  !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3818886-07C2-4B0A-997A-8B82F0C844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9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1C75E6-562D-4288-95EA-198981E1A4D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F1C75E6-562D-4288-95EA-198981E1A4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3CC9A77-FCD9-4D8C-9CC8-9ED8439DCE5A}"/>
                  </a:ext>
                </a:extLst>
              </p14:cNvPr>
              <p14:cNvContentPartPr/>
              <p14:nvPr/>
            </p14:nvContentPartPr>
            <p14:xfrm>
              <a:off x="770040" y="486000"/>
              <a:ext cx="6397560" cy="59637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3CC9A77-FCD9-4D8C-9CC8-9ED8439DCE5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0680" y="476640"/>
                <a:ext cx="6416280" cy="598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09548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04BCAC6-E431-46C4-8A74-E675D49111B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/>
                <a:r>
                  <a:rPr lang="en-US" dirty="0"/>
                  <a:t>Check #3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𝟕𝟐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04BCAC6-E431-46C4-8A74-E675D49111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7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01097F3-000E-4892-9743-77450D290EE6}"/>
                  </a:ext>
                </a:extLst>
              </p14:cNvPr>
              <p14:cNvContentPartPr/>
              <p14:nvPr/>
            </p14:nvContentPartPr>
            <p14:xfrm>
              <a:off x="798120" y="1354320"/>
              <a:ext cx="8213760" cy="53794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01097F3-000E-4892-9743-77450D290EE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8760" y="1344960"/>
                <a:ext cx="8232480" cy="539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37625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17FBA-CD71-40CA-8D5A-425A5D6813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W/HW Page 3 </a:t>
            </a:r>
            <a:br>
              <a:rPr lang="en-US" dirty="0"/>
            </a:br>
            <a:r>
              <a:rPr lang="en-US" dirty="0"/>
              <a:t>Unit Packets1-13 all (Do on a separate sheet of paper!)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7529F1-8F53-4A29-BB37-18237D8DE6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>
            <a:normAutofit/>
          </a:bodyPr>
          <a:lstStyle/>
          <a:p>
            <a:r>
              <a:rPr lang="en-US" sz="6500" dirty="0"/>
              <a:t>Be sure to “Show your Work’ </a:t>
            </a:r>
            <a:r>
              <a:rPr lang="en-US" sz="6500" dirty="0">
                <a:solidFill>
                  <a:srgbClr val="D60093"/>
                </a:solidFill>
              </a:rPr>
              <a:t>AND show the ‘checking” part for #’s 6-13! </a:t>
            </a:r>
          </a:p>
        </p:txBody>
      </p:sp>
    </p:spTree>
    <p:extLst>
      <p:ext uri="{BB962C8B-B14F-4D97-AF65-F5344CB8AC3E}">
        <p14:creationId xmlns:p14="http://schemas.microsoft.com/office/powerpoint/2010/main" val="39502658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D0620-F2AE-474E-8B5D-E2F81B589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3-4-2020 Tuesday’s SPONGE  </a:t>
            </a:r>
            <a:br>
              <a:rPr lang="en-US" dirty="0"/>
            </a:br>
            <a:r>
              <a:rPr lang="en-US" dirty="0"/>
              <a:t>(Do not turn in HW at this time.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E8744E-9BBD-449C-B288-86D02745C3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actor each of the following completely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! </a:t>
                </a: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8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b="0" dirty="0"/>
                  <a:t>  (Solve #2 </a:t>
                </a:r>
                <a:r>
                  <a:rPr lang="en-US" dirty="0"/>
                  <a:t>only.)</a:t>
                </a:r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E8744E-9BBD-449C-B288-86D02745C3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41043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D0620-F2AE-474E-8B5D-E2F81B589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PONGE  </a:t>
            </a:r>
            <a:br>
              <a:rPr lang="en-US" dirty="0"/>
            </a:br>
            <a:r>
              <a:rPr lang="en-US" dirty="0"/>
              <a:t>(Do not turn in HW at this time.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E8744E-9BBD-449C-B288-86D02745C3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actor each of the following completely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! </a:t>
                </a: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8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b="0" dirty="0"/>
                  <a:t>  (Solve #2 </a:t>
                </a:r>
                <a:r>
                  <a:rPr lang="en-US" dirty="0"/>
                  <a:t>only.)</a:t>
                </a:r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E8744E-9BBD-449C-B288-86D02745C3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0A6103E-6FE3-4292-BC3E-355094F7D5C5}"/>
                  </a:ext>
                </a:extLst>
              </p14:cNvPr>
              <p14:cNvContentPartPr/>
              <p14:nvPr/>
            </p14:nvContentPartPr>
            <p14:xfrm>
              <a:off x="759240" y="2984400"/>
              <a:ext cx="8375760" cy="3744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0A6103E-6FE3-4292-BC3E-355094F7D5C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49880" y="2975040"/>
                <a:ext cx="8394480" cy="376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5556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01ACF-F29A-4A48-A76B-29F03CF041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Questions!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B9B20C-F8B7-4B57-8C03-6A5AB44277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1052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92E727-6218-42E3-8843-436D93B97A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143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Pick a partner! You must have one. </a:t>
            </a:r>
            <a:r>
              <a:rPr lang="en-US" dirty="0">
                <a:highlight>
                  <a:srgbClr val="FFFF00"/>
                </a:highlight>
              </a:rPr>
              <a:t>No one works alone</a:t>
            </a:r>
            <a:r>
              <a:rPr lang="en-US" dirty="0"/>
              <a:t>. I will assign the groups if I must .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br>
              <a:rPr lang="en-US" dirty="0"/>
            </a:br>
            <a:r>
              <a:rPr lang="en-US" dirty="0"/>
              <a:t>White Boards!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4ED26E-1D59-4269-A2AE-CE8A8DA92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3200400"/>
            <a:ext cx="8229600" cy="4525963"/>
          </a:xfrm>
        </p:spPr>
        <p:txBody>
          <a:bodyPr/>
          <a:lstStyle/>
          <a:p>
            <a:r>
              <a:rPr lang="en-US" dirty="0"/>
              <a:t>You may recover our most recent Quiz by scheduling a time immediately after school on/before next Friday (March 13</a:t>
            </a:r>
            <a:r>
              <a:rPr lang="en-US" baseline="30000" dirty="0"/>
              <a:t>th</a:t>
            </a:r>
            <a:r>
              <a:rPr lang="en-US" dirty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34725566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C07736-7B0E-4FAF-82A3-3C90B75BC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Go!  #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2BF8E0-D9FD-4687-95CE-4876372EE7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260C40-603D-4D6B-9C7F-DE205FB81F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191" y="1680874"/>
            <a:ext cx="5219700" cy="1828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A392A0F-1375-452D-A6D3-F4F72C8BEA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6455" y="3657600"/>
            <a:ext cx="4619173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908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5A331-5D18-4928-9AB3-96BE7E08A1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4F17FD-5EBD-47D1-A885-78F6ECE9BC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71600" lvl="3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A3E9AE-9DFE-4987-AA79-FADE5032D0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08689"/>
            <a:ext cx="5741296" cy="17002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6062354-EE23-47DE-9D5D-8CB1D016D0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48768"/>
            <a:ext cx="7947314" cy="2028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30344F8-7C13-495B-BAB6-A86D2408BB85}"/>
                  </a:ext>
                </a:extLst>
              </p:cNvPr>
              <p:cNvSpPr/>
              <p:nvPr/>
            </p:nvSpPr>
            <p:spPr>
              <a:xfrm>
                <a:off x="1219200" y="4667740"/>
                <a:ext cx="5958298" cy="784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500" dirty="0"/>
                  <a:t>4a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5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5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500" b="0" i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4500" dirty="0"/>
                  <a:t>)(a+3i)(a-3i)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30344F8-7C13-495B-BAB6-A86D2408BB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667740"/>
                <a:ext cx="5958298" cy="784830"/>
              </a:xfrm>
              <a:prstGeom prst="rect">
                <a:avLst/>
              </a:prstGeom>
              <a:blipFill>
                <a:blip r:embed="rId4"/>
                <a:stretch>
                  <a:fillRect l="-4299" t="-17188" r="-614" b="-38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427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4A18CD-2E6B-4616-9828-4337F1D5B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#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18DF9D-9AAC-40DD-82A6-6ECB22E85E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A46804-B142-40EC-B0ED-32D7DAA96A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31925"/>
            <a:ext cx="4553585" cy="13525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7A9B055-082B-4BD8-8320-83A890D52A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287316"/>
            <a:ext cx="8079814" cy="157241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3C81A9-2A13-48D5-9842-B48B185D883A}"/>
              </a:ext>
            </a:extLst>
          </p:cNvPr>
          <p:cNvSpPr txBox="1"/>
          <p:nvPr/>
        </p:nvSpPr>
        <p:spPr>
          <a:xfrm>
            <a:off x="1981200" y="4794031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(x+2)(x-2)(x+3i)(x-3i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3994818-DCB9-402B-A253-F5F888B1E071}"/>
                  </a:ext>
                </a:extLst>
              </p14:cNvPr>
              <p14:cNvContentPartPr/>
              <p14:nvPr/>
            </p14:nvContentPartPr>
            <p14:xfrm>
              <a:off x="1287720" y="2758320"/>
              <a:ext cx="6197040" cy="28958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3994818-DCB9-402B-A253-F5F888B1E07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78360" y="2748960"/>
                <a:ext cx="6215760" cy="291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5269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15DCDB5-F5AF-41B1-926C-6FA4827BEDF1}"/>
                  </a:ext>
                </a:extLst>
              </p14:cNvPr>
              <p14:cNvContentPartPr/>
              <p14:nvPr/>
            </p14:nvContentPartPr>
            <p14:xfrm>
              <a:off x="-1371600" y="221760"/>
              <a:ext cx="10276920" cy="6414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15DCDB5-F5AF-41B1-926C-6FA4827BEDF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380960" y="212400"/>
                <a:ext cx="10295640" cy="643320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2106322A-1E59-4F1F-9DD7-4477550EB3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0462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93F9B6-1CB5-4665-8D86-AA688E0DC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#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309D12-DC47-4873-9ED9-B96096829C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C5DD3CC-CF07-462B-A2C3-A74F9110D9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95437"/>
            <a:ext cx="6000750" cy="1143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5CCB457-59B4-4792-8BF8-FEA10A6BD1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464" y="3744118"/>
            <a:ext cx="8398623" cy="1376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26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05356-0DB8-4FC7-9280-04EFD85F75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#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26BE13-84C3-474C-90F3-BF62715C82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0003F5-3918-4D62-B084-1705C7F5E1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417638"/>
            <a:ext cx="5102679" cy="1143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7D909DC-68C0-4C38-BCDD-B2A08F32ED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3429000"/>
            <a:ext cx="4245425" cy="1142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20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66538-C5E1-47D5-9538-02A1B356B5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ear all desks and separate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C95F2-478A-45D2-9CC2-9E81B0E84F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7117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23066-0CDE-4D99-9AF5-F7EDC10CEB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 Quiz! (Factor each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6E14B4-F363-4484-AD38-0F16F4F758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IF here yesterday!  (A)</a:t>
                </a:r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3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50</m:t>
                    </m:r>
                  </m:oMath>
                </a14:m>
                <a:endParaRPr lang="en-US" dirty="0"/>
              </a:p>
              <a:p>
                <a:pPr marL="514350" indent="-514350">
                  <a:buFont typeface="Arial" pitchFamily="34" charset="0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4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8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𝑏𝑠𝑒𝑛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𝑒𝑠𝑡𝑒𝑟𝑑𝑎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𝑜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h𝑒𝑠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2!</m:t>
                    </m:r>
                  </m:oMath>
                </a14:m>
                <a:r>
                  <a:rPr lang="en-US" b="0" i="1" dirty="0">
                    <a:latin typeface="Cambria Math" panose="02040503050406030204" pitchFamily="18" charset="0"/>
                  </a:rPr>
                  <a:t> (B)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6E14B4-F363-4484-AD38-0F16F4F758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A698800C-6020-42F5-84E2-5251B32122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4648200"/>
            <a:ext cx="6157784" cy="990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D57E89-57AB-43F9-B9F5-5B6B19A8FB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567507"/>
            <a:ext cx="6450982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1828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00E49A-80C9-44EE-B922-021EDA9A4C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AA4F768-F1B3-4014-97ED-44C3A4234CC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05100" y="3491520"/>
            <a:ext cx="4724400" cy="355231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11C0A0F-AF00-4BA5-8A7D-30C4B1D513E4}"/>
              </a:ext>
            </a:extLst>
          </p:cNvPr>
          <p:cNvSpPr txBox="1"/>
          <p:nvPr/>
        </p:nvSpPr>
        <p:spPr>
          <a:xfrm>
            <a:off x="609600" y="3886200"/>
            <a:ext cx="53340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dirty="0"/>
              <a:t>Row B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D5F552-E397-49C9-B105-720DF1399E4B}"/>
              </a:ext>
            </a:extLst>
          </p:cNvPr>
          <p:cNvSpPr/>
          <p:nvPr/>
        </p:nvSpPr>
        <p:spPr>
          <a:xfrm>
            <a:off x="457200" y="1715915"/>
            <a:ext cx="6553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500" dirty="0"/>
              <a:t>Row A   1. 2(4r-5)(4r+5)</a:t>
            </a:r>
          </a:p>
          <a:p>
            <a:r>
              <a:rPr lang="en-US" sz="4500" dirty="0"/>
              <a:t>		2. (7b-3)(5b+6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E494D9-AB2C-446D-BE4C-F6B050241EC2}"/>
              </a:ext>
            </a:extLst>
          </p:cNvPr>
          <p:cNvSpPr txBox="1"/>
          <p:nvPr/>
        </p:nvSpPr>
        <p:spPr>
          <a:xfrm>
            <a:off x="2057400" y="4343400"/>
            <a:ext cx="9144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/>
              <a:t>1.</a:t>
            </a:r>
            <a:r>
              <a:rPr lang="en-US" dirty="0"/>
              <a:t>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10C10D-EBF6-457A-A377-A7EAC575C909}"/>
              </a:ext>
            </a:extLst>
          </p:cNvPr>
          <p:cNvSpPr/>
          <p:nvPr/>
        </p:nvSpPr>
        <p:spPr>
          <a:xfrm>
            <a:off x="1914294" y="6019800"/>
            <a:ext cx="63030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500" dirty="0"/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36780594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50" name="Rectangle 2"/>
              <p:cNvSpPr>
                <a:spLocks noGrp="1" noChangeArrowheads="1"/>
              </p:cNvSpPr>
              <p:nvPr>
                <p:ph type="ctrTitle"/>
              </p:nvPr>
            </p:nvSpPr>
            <p:spPr>
              <a:xfrm>
                <a:off x="228600" y="-1295400"/>
                <a:ext cx="7772400" cy="5410199"/>
              </a:xfrm>
            </p:spPr>
            <p:txBody>
              <a:bodyPr>
                <a:noAutofit/>
              </a:bodyPr>
              <a:lstStyle/>
              <a:p>
                <a:pPr/>
                <a:r>
                  <a:rPr lang="en-US" sz="4500" b="1" dirty="0">
                    <a:latin typeface="Century Gothic" pitchFamily="34" charset="0"/>
                  </a:rPr>
                  <a:t>Tuesday</a:t>
                </a:r>
                <a:br>
                  <a:rPr lang="en-US" sz="4500" b="1" dirty="0">
                    <a:latin typeface="Century Gothic" pitchFamily="34" charset="0"/>
                  </a:rPr>
                </a:br>
                <a:r>
                  <a:rPr lang="en-US" sz="4500" b="1" dirty="0">
                    <a:latin typeface="Century Gothic" pitchFamily="34" charset="0"/>
                  </a:rPr>
                  <a:t>Sum and Difference of Cubes</a:t>
                </a:r>
                <a:br>
                  <a:rPr lang="en-US" sz="4500" b="1" dirty="0">
                    <a:latin typeface="Century Gothic" pitchFamily="34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500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500" b="1" dirty="0">
                  <a:latin typeface="Century Gothic" pitchFamily="34" charset="0"/>
                </a:endParaRPr>
              </a:p>
            </p:txBody>
          </p:sp>
        </mc:Choice>
        <mc:Fallback xmlns="">
          <p:sp>
            <p:nvSpPr>
              <p:cNvPr id="205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228600" y="-1295400"/>
                <a:ext cx="7772400" cy="541019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25B3FAEA-BDB3-42F9-A4A7-717C1F6058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127" y="2122785"/>
            <a:ext cx="5943600" cy="139403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AA27664-51B7-4773-918B-F089A056AFDB}"/>
                  </a:ext>
                </a:extLst>
              </p:cNvPr>
              <p:cNvSpPr txBox="1"/>
              <p:nvPr/>
            </p:nvSpPr>
            <p:spPr>
              <a:xfrm>
                <a:off x="394855" y="2078878"/>
                <a:ext cx="2819400" cy="784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5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5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5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5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AA27664-51B7-4773-918B-F089A056AF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55" y="2078878"/>
                <a:ext cx="2819400" cy="7848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3E9524C-C639-4D01-AF21-F4328655FE79}"/>
                  </a:ext>
                </a:extLst>
              </p:cNvPr>
              <p:cNvSpPr txBox="1"/>
              <p:nvPr/>
            </p:nvSpPr>
            <p:spPr>
              <a:xfrm>
                <a:off x="547255" y="2819800"/>
                <a:ext cx="2667000" cy="784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5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5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5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5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3E9524C-C639-4D01-AF21-F4328655FE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55" y="2819800"/>
                <a:ext cx="2667000" cy="7848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1736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-478871"/>
            <a:ext cx="9081019" cy="1268016"/>
          </a:xfrm>
        </p:spPr>
        <p:txBody>
          <a:bodyPr>
            <a:noAutofit/>
          </a:bodyPr>
          <a:lstStyle/>
          <a:p>
            <a:pPr algn="ctr"/>
            <a:br>
              <a:rPr lang="en-US" sz="3600" u="sng" dirty="0"/>
            </a:br>
            <a:r>
              <a:rPr lang="en-US" sz="3600" u="sng" dirty="0">
                <a:highlight>
                  <a:srgbClr val="FFFF00"/>
                </a:highlight>
              </a:rPr>
              <a:t>Key points! </a:t>
            </a:r>
            <a:br>
              <a:rPr lang="en-US" sz="3600" u="sng" dirty="0"/>
            </a:br>
            <a:r>
              <a:rPr lang="en-US" sz="3600" u="sng" dirty="0"/>
              <a:t>HOW DO YOU FACTOR CUB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05204"/>
            <a:ext cx="9144000" cy="4100804"/>
          </a:xfrm>
        </p:spPr>
        <p:txBody>
          <a:bodyPr>
            <a:normAutofit/>
          </a:bodyPr>
          <a:lstStyle/>
          <a:p>
            <a:pPr marL="857250" indent="-857250">
              <a:buFont typeface="+mj-lt"/>
              <a:buAutoNum type="arabicPeriod"/>
            </a:pPr>
            <a:r>
              <a:rPr lang="en-US" sz="4500" dirty="0"/>
              <a:t>Identify the </a:t>
            </a:r>
            <a:r>
              <a:rPr lang="en-US" sz="4500" dirty="0" err="1"/>
              <a:t>gcf</a:t>
            </a:r>
            <a:r>
              <a:rPr lang="en-US" sz="4500" dirty="0"/>
              <a:t> and factor it out.  </a:t>
            </a:r>
          </a:p>
          <a:p>
            <a:pPr marL="857250" indent="-857250">
              <a:buFont typeface="+mj-lt"/>
              <a:buAutoNum type="arabicPeriod"/>
            </a:pPr>
            <a:r>
              <a:rPr lang="en-US" sz="4500" dirty="0"/>
              <a:t>Then, factor </a:t>
            </a:r>
            <a:r>
              <a:rPr lang="en-US" sz="4500" i="1" u="sng" dirty="0">
                <a:solidFill>
                  <a:srgbClr val="FF0000"/>
                </a:solidFill>
                <a:highlight>
                  <a:srgbClr val="FFFF00"/>
                </a:highlight>
              </a:rPr>
              <a:t>using the pattern </a:t>
            </a:r>
            <a:r>
              <a:rPr lang="en-US" sz="4500" i="1" u="sng" dirty="0">
                <a:solidFill>
                  <a:srgbClr val="FF0000"/>
                </a:solidFill>
              </a:rPr>
              <a:t>for cubes by identifying </a:t>
            </a:r>
            <a:r>
              <a:rPr lang="en-US" sz="4500" b="1" i="1" u="sng" dirty="0">
                <a:solidFill>
                  <a:srgbClr val="0070C0"/>
                </a:solidFill>
              </a:rPr>
              <a:t>a and b!   </a:t>
            </a:r>
            <a:endParaRPr lang="en-US" sz="4500" i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4500" i="1" dirty="0">
                <a:solidFill>
                  <a:srgbClr val="FF0000"/>
                </a:solidFill>
                <a:highlight>
                  <a:srgbClr val="FFFF00"/>
                </a:highlight>
              </a:rPr>
              <a:t>If there is not a </a:t>
            </a:r>
            <a:r>
              <a:rPr lang="en-US" sz="4500" i="1" dirty="0" err="1">
                <a:solidFill>
                  <a:srgbClr val="FF0000"/>
                </a:solidFill>
                <a:highlight>
                  <a:srgbClr val="FFFF00"/>
                </a:highlight>
              </a:rPr>
              <a:t>gcf</a:t>
            </a:r>
            <a:r>
              <a:rPr lang="en-US" sz="4500" i="1" dirty="0">
                <a:solidFill>
                  <a:srgbClr val="FF0000"/>
                </a:solidFill>
                <a:highlight>
                  <a:srgbClr val="FFFF00"/>
                </a:highlight>
              </a:rPr>
              <a:t>, simply use the patterns. </a:t>
            </a:r>
          </a:p>
          <a:p>
            <a:pPr marL="0" indent="0">
              <a:buNone/>
            </a:pPr>
            <a:endParaRPr lang="en-US" sz="4500" i="1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CBCEB1D-4A70-473B-A501-AC0ADD05B3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5206008"/>
            <a:ext cx="5791200" cy="1435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13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209" y="19302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400" dirty="0">
                <a:highlight>
                  <a:srgbClr val="FFFF00"/>
                </a:highlight>
              </a:rPr>
              <a:t>Examples 1 &amp;2. </a:t>
            </a:r>
            <a:br>
              <a:rPr lang="en-US" sz="4400" dirty="0"/>
            </a:br>
            <a:r>
              <a:rPr lang="en-US" sz="4400" dirty="0">
                <a:highlight>
                  <a:srgbClr val="FFFF00"/>
                </a:highlight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68400" y="1905000"/>
          <a:ext cx="2260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8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905000"/>
                        <a:ext cx="2260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1263" y="1923633"/>
            <a:ext cx="777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1)</a:t>
            </a:r>
          </a:p>
          <a:p>
            <a:endParaRPr lang="en-US" sz="4400" dirty="0"/>
          </a:p>
          <a:p>
            <a:endParaRPr lang="en-US" sz="4400" dirty="0"/>
          </a:p>
          <a:p>
            <a:r>
              <a:rPr lang="en-US" sz="4400" dirty="0"/>
              <a:t>2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00" y="3886200"/>
          <a:ext cx="24653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9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24653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28758" y="2716331"/>
          <a:ext cx="3753634" cy="6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0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8758" y="2716331"/>
                        <a:ext cx="3753634" cy="6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16413" y="4900613"/>
          <a:ext cx="43783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41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6413" y="4900613"/>
                        <a:ext cx="43783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10150" y="369236"/>
            <a:ext cx="2990850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58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209" y="19302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400" dirty="0">
                <a:highlight>
                  <a:srgbClr val="FFFF00"/>
                </a:highlight>
              </a:rPr>
              <a:t>Examples 1 &amp;2. </a:t>
            </a:r>
            <a:br>
              <a:rPr lang="en-US" sz="4400" dirty="0"/>
            </a:br>
            <a:r>
              <a:rPr lang="en-US" sz="4400" dirty="0">
                <a:highlight>
                  <a:srgbClr val="FFFF00"/>
                </a:highlight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68400" y="1905000"/>
          <a:ext cx="2260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8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905000"/>
                        <a:ext cx="2260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1263" y="1923633"/>
            <a:ext cx="777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1)</a:t>
            </a:r>
          </a:p>
          <a:p>
            <a:endParaRPr lang="en-US" sz="4400" dirty="0"/>
          </a:p>
          <a:p>
            <a:endParaRPr lang="en-US" sz="4400" dirty="0"/>
          </a:p>
          <a:p>
            <a:r>
              <a:rPr lang="en-US" sz="4400" dirty="0"/>
              <a:t>2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265216"/>
              </p:ext>
            </p:extLst>
          </p:nvPr>
        </p:nvGraphicFramePr>
        <p:xfrm>
          <a:off x="1066800" y="3886200"/>
          <a:ext cx="24653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9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24653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28758" y="2716331"/>
          <a:ext cx="3753634" cy="6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0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8758" y="2716331"/>
                        <a:ext cx="3753634" cy="662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16413" y="4900613"/>
          <a:ext cx="43783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1" name="Equation" r:id="rId9" imgW="1511280" imgH="228600" progId="Equation.DSMT4">
                  <p:embed/>
                </p:oleObj>
              </mc:Choice>
              <mc:Fallback>
                <p:oleObj name="Equation" r:id="rId9" imgW="15112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6413" y="4900613"/>
                        <a:ext cx="437832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10150" y="369236"/>
            <a:ext cx="2990850" cy="7905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C1B46B42-2A9F-467B-8B0C-4D4D66F788A8}"/>
                  </a:ext>
                </a:extLst>
              </p14:cNvPr>
              <p14:cNvContentPartPr/>
              <p14:nvPr/>
            </p14:nvContentPartPr>
            <p14:xfrm>
              <a:off x="375840" y="496800"/>
              <a:ext cx="8615160" cy="54334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C1B46B42-2A9F-467B-8B0C-4D4D66F788A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6480" y="487440"/>
                <a:ext cx="8633880" cy="545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565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5C6D668-898C-4C0D-BDA1-0C9020C1C8D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highlight>
                      <a:srgbClr val="FFFF00"/>
                    </a:highlight>
                  </a:rPr>
                  <a:t>Ex. 3 Your turn!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𝟕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5C6D668-898C-4C0D-BDA1-0C9020C1C8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9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EC24AF-D002-42E4-9FEB-A9D2C4D83F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04064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2AEF22-CB64-429B-AAE4-EC0C628C8D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You use the grouping method when you have 4 terms.   </a:t>
            </a:r>
          </a:p>
          <a:p>
            <a:pPr marL="857250" indent="-857250">
              <a:buAutoNum type="arabicPeriod"/>
            </a:pPr>
            <a:r>
              <a:rPr lang="en-US" dirty="0"/>
              <a:t>Divide/split the polynomial in ½ </a:t>
            </a:r>
          </a:p>
          <a:p>
            <a:pPr marL="857250" indent="-857250">
              <a:buAutoNum type="arabicPeriod"/>
            </a:pPr>
            <a:r>
              <a:rPr lang="en-US" dirty="0"/>
              <a:t>Factor a GCF from each side.  </a:t>
            </a:r>
          </a:p>
          <a:p>
            <a:pPr marL="857250" indent="-857250">
              <a:buAutoNum type="arabicPeriod"/>
            </a:pPr>
            <a:r>
              <a:rPr lang="en-US" dirty="0"/>
              <a:t>Group the </a:t>
            </a:r>
            <a:r>
              <a:rPr lang="en-US" dirty="0" err="1">
                <a:highlight>
                  <a:srgbClr val="FFFF00"/>
                </a:highlight>
              </a:rPr>
              <a:t>gcf</a:t>
            </a:r>
            <a:r>
              <a:rPr lang="en-US" dirty="0">
                <a:highlight>
                  <a:srgbClr val="FFFF00"/>
                </a:highlight>
              </a:rPr>
              <a:t> terms together which creates one factor.  U</a:t>
            </a:r>
            <a:r>
              <a:rPr lang="en-US" dirty="0"/>
              <a:t>se the other factors to create 2</a:t>
            </a:r>
            <a:r>
              <a:rPr lang="en-US" baseline="30000" dirty="0"/>
              <a:t>nd</a:t>
            </a:r>
            <a:r>
              <a:rPr lang="en-US" dirty="0"/>
              <a:t> factor. </a:t>
            </a:r>
            <a:r>
              <a:rPr lang="en-US" dirty="0">
                <a:solidFill>
                  <a:srgbClr val="FF0000"/>
                </a:solidFill>
              </a:rPr>
              <a:t>(Hint: What’s in parenthesis should match!</a:t>
            </a:r>
          </a:p>
          <a:p>
            <a:pPr marL="857250" indent="-857250">
              <a:buAutoNum type="arabicPeriod"/>
            </a:pPr>
            <a:r>
              <a:rPr lang="en-US" dirty="0"/>
              <a:t>Factor again if necessary .</a:t>
            </a:r>
          </a:p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150A9AA-BE67-48E4-8122-117C77413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2800" u="sng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OPY(organizer) </a:t>
            </a:r>
            <a:br>
              <a:rPr lang="en-US" sz="2800" u="sng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do you factor Polynomials using the grouping method?  </a:t>
            </a:r>
            <a:endParaRPr lang="en-US" sz="2800" u="sng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30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5C6D668-898C-4C0D-BDA1-0C9020C1C8D1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highlight>
                      <a:srgbClr val="FFFF00"/>
                    </a:highlight>
                  </a:rPr>
                  <a:t>Your turn! </a:t>
                </a:r>
                <a:r>
                  <a:rPr lang="en-US" dirty="0"/>
                  <a:t>Ex. 3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𝟕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5C6D668-898C-4C0D-BDA1-0C9020C1C8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9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EC24AF-D002-42E4-9FEB-A9D2C4D83F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20EEA5D-C0A2-4AD1-80FB-993A48A37E00}"/>
                  </a:ext>
                </a:extLst>
              </p14:cNvPr>
              <p14:cNvContentPartPr/>
              <p14:nvPr/>
            </p14:nvContentPartPr>
            <p14:xfrm>
              <a:off x="703800" y="2097000"/>
              <a:ext cx="7950600" cy="1690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20EEA5D-C0A2-4AD1-80FB-993A48A37E0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4440" y="2087640"/>
                <a:ext cx="7969320" cy="170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361353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7255A77-3BF7-4D5C-A29F-FC3FBEB8963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>
                    <a:highlight>
                      <a:srgbClr val="FFFF00"/>
                    </a:highlight>
                  </a:rPr>
                  <a:t>Your turn again!</a:t>
                </a:r>
                <a:br>
                  <a:rPr lang="en-US" dirty="0">
                    <a:highlight>
                      <a:srgbClr val="FFFF00"/>
                    </a:highlight>
                  </a:rPr>
                </a:br>
                <a:r>
                  <a:rPr lang="en-US" dirty="0"/>
                  <a:t>Ex4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𝟐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7255A77-3BF7-4D5C-A29F-FC3FBEB896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7553" b="-30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283C2D-BC31-47FE-9121-A56C3A0FEF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7891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7255A77-3BF7-4D5C-A29F-FC3FBEB8963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>
                    <a:highlight>
                      <a:srgbClr val="FFFF00"/>
                    </a:highlight>
                  </a:rPr>
                  <a:t>Your turn again!</a:t>
                </a:r>
                <a:br>
                  <a:rPr lang="en-US" dirty="0">
                    <a:highlight>
                      <a:srgbClr val="FFFF00"/>
                    </a:highlight>
                  </a:rPr>
                </a:br>
                <a:r>
                  <a:rPr lang="en-US" dirty="0"/>
                  <a:t>Ex4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𝟐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D7255A77-3BF7-4D5C-A29F-FC3FBEB896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7553" b="-30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283C2D-BC31-47FE-9121-A56C3A0FEF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1D6ACF9-4D08-4D03-A962-1AD7EB1E2E50}"/>
                  </a:ext>
                </a:extLst>
              </p14:cNvPr>
              <p14:cNvContentPartPr/>
              <p14:nvPr/>
            </p14:nvContentPartPr>
            <p14:xfrm>
              <a:off x="684000" y="2347560"/>
              <a:ext cx="6901560" cy="11358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1D6ACF9-4D08-4D03-A962-1AD7EB1E2E5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4640" y="2338200"/>
                <a:ext cx="6920280" cy="115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50827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>
                <a:highlight>
                  <a:srgbClr val="FFFF00"/>
                </a:highlight>
              </a:rPr>
              <a:t>Final 2! </a:t>
            </a:r>
            <a:br>
              <a:rPr lang="en-US" sz="4400" dirty="0"/>
            </a:br>
            <a:r>
              <a:rPr lang="en-US" sz="4400" dirty="0"/>
              <a:t>Factor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14413" y="1905000"/>
          <a:ext cx="257016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8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905000"/>
                        <a:ext cx="257016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1263" y="1905000"/>
            <a:ext cx="777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5)</a:t>
            </a:r>
          </a:p>
          <a:p>
            <a:endParaRPr lang="en-US" sz="4400" dirty="0"/>
          </a:p>
          <a:p>
            <a:endParaRPr lang="en-US" sz="4400" dirty="0"/>
          </a:p>
          <a:p>
            <a:r>
              <a:rPr lang="en-US" sz="4400" dirty="0"/>
              <a:t>6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16000" y="3886200"/>
          <a:ext cx="25685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9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886200"/>
                        <a:ext cx="256857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042613"/>
              </p:ext>
            </p:extLst>
          </p:nvPr>
        </p:nvGraphicFramePr>
        <p:xfrm>
          <a:off x="4300143" y="1984375"/>
          <a:ext cx="43418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0" name="Equation" r:id="rId7" imgW="1498320" imgH="228600" progId="Equation.DSMT4">
                  <p:embed/>
                </p:oleObj>
              </mc:Choice>
              <mc:Fallback>
                <p:oleObj name="Equation" r:id="rId7" imgW="14983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0143" y="1984375"/>
                        <a:ext cx="4341812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84779"/>
              </p:ext>
            </p:extLst>
          </p:nvPr>
        </p:nvGraphicFramePr>
        <p:xfrm>
          <a:off x="4296575" y="3965575"/>
          <a:ext cx="43418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1" name="Equation" r:id="rId9" imgW="1498320" imgH="228600" progId="Equation.DSMT4">
                  <p:embed/>
                </p:oleObj>
              </mc:Choice>
              <mc:Fallback>
                <p:oleObj name="Equation" r:id="rId9" imgW="14983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96575" y="3965575"/>
                        <a:ext cx="4341813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76800" y="365058"/>
            <a:ext cx="3519607" cy="93034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7CF05C1-20EA-44FF-B04E-0B56E22A6FE8}"/>
                  </a:ext>
                </a:extLst>
              </p14:cNvPr>
              <p14:cNvContentPartPr/>
              <p14:nvPr/>
            </p14:nvContentPartPr>
            <p14:xfrm>
              <a:off x="1728000" y="4075560"/>
              <a:ext cx="9360" cy="367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7CF05C1-20EA-44FF-B04E-0B56E22A6FE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18640" y="4066200"/>
                <a:ext cx="28080" cy="5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222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FFC6C-6376-4C19-9FE6-FCB23FE828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318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Thursday’s Sponge! </a:t>
            </a:r>
            <a:br>
              <a:rPr lang="en-US" sz="4000" dirty="0"/>
            </a:br>
            <a:r>
              <a:rPr lang="en-US" sz="4000" dirty="0"/>
              <a:t>Factor each! </a:t>
            </a:r>
            <a:br>
              <a:rPr lang="en-US" sz="4000" dirty="0"/>
            </a:br>
            <a:r>
              <a:rPr lang="en-US" sz="4000" dirty="0"/>
              <a:t>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2BC888-BB87-4456-9B75-04F8F21F01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19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FD98379-48F0-49A0-9484-595F21CD0B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275020"/>
            <a:ext cx="5429250" cy="3878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3669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/>
              <a:t>Sponge </a:t>
            </a:r>
            <a:br>
              <a:rPr lang="en-US" sz="4400" dirty="0"/>
            </a:br>
            <a:r>
              <a:rPr lang="en-US" sz="4400" dirty="0"/>
              <a:t>check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93800" y="1905000"/>
          <a:ext cx="22098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0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905000"/>
                        <a:ext cx="22098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68400" y="3886200"/>
          <a:ext cx="2260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1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886200"/>
                        <a:ext cx="22606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41694"/>
              </p:ext>
            </p:extLst>
          </p:nvPr>
        </p:nvGraphicFramePr>
        <p:xfrm>
          <a:off x="4253257" y="2008596"/>
          <a:ext cx="39735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2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3257" y="2008596"/>
                        <a:ext cx="3973512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46122"/>
              </p:ext>
            </p:extLst>
          </p:nvPr>
        </p:nvGraphicFramePr>
        <p:xfrm>
          <a:off x="4280151" y="4044365"/>
          <a:ext cx="37163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13" name="Equation" r:id="rId9" imgW="1282680" imgH="228600" progId="Equation.DSMT4">
                  <p:embed/>
                </p:oleObj>
              </mc:Choice>
              <mc:Fallback>
                <p:oleObj name="Equation" r:id="rId9" imgW="12826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0151" y="4044365"/>
                        <a:ext cx="3716337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05400" y="433387"/>
            <a:ext cx="2990850" cy="7905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FB74A9A-2288-4734-B2C5-392B37E9FA84}"/>
              </a:ext>
            </a:extLst>
          </p:cNvPr>
          <p:cNvSpPr txBox="1"/>
          <p:nvPr/>
        </p:nvSpPr>
        <p:spPr>
          <a:xfrm>
            <a:off x="254000" y="2025544"/>
            <a:ext cx="9144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/>
              <a:t>1.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1AE3C90-510D-4F73-8527-9C61358525C6}"/>
              </a:ext>
            </a:extLst>
          </p:cNvPr>
          <p:cNvSpPr/>
          <p:nvPr/>
        </p:nvSpPr>
        <p:spPr>
          <a:xfrm>
            <a:off x="219364" y="3921522"/>
            <a:ext cx="69442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500" dirty="0"/>
              <a:t>2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9231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58432-8922-4FBC-A3A6-138646DC4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XL Practice, Remediation and Quiz Re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A6B3D0-4824-4EF1-AA32-541969C922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" y="1676400"/>
            <a:ext cx="8915400" cy="4525963"/>
          </a:xfrm>
        </p:spPr>
        <p:txBody>
          <a:bodyPr/>
          <a:lstStyle/>
          <a:p>
            <a:r>
              <a:rPr lang="en-US" dirty="0"/>
              <a:t>Proficiency scores for all 4 = 64% smart score</a:t>
            </a:r>
          </a:p>
          <a:p>
            <a:r>
              <a:rPr lang="en-US" dirty="0"/>
              <a:t>Total out of  80%</a:t>
            </a:r>
          </a:p>
          <a:p>
            <a:r>
              <a:rPr lang="en-US" dirty="0"/>
              <a:t>Algebra 2 _( “I” for “</a:t>
            </a:r>
            <a:r>
              <a:rPr lang="en-US" dirty="0" err="1"/>
              <a:t>i</a:t>
            </a:r>
            <a:r>
              <a:rPr lang="en-US" dirty="0"/>
              <a:t>’ as in ice cream)  I4, I5, I6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Password: Spartans0001</a:t>
            </a:r>
          </a:p>
          <a:p>
            <a:pPr marL="0" indent="0">
              <a:buNone/>
            </a:pPr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41453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E8F516-3A51-4D2F-8C2C-1B2B8BF1F9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788" y="24220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Grouping Help! 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44E25743-BF13-405E-BEB8-E7A06C257068}"/>
                  </a:ext>
                </a:extLst>
              </p14:cNvPr>
              <p14:cNvContentPartPr/>
              <p14:nvPr/>
            </p14:nvContentPartPr>
            <p14:xfrm>
              <a:off x="290880" y="332640"/>
              <a:ext cx="8591400" cy="627588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44E25743-BF13-405E-BEB8-E7A06C25706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1520" y="323280"/>
                <a:ext cx="8610120" cy="629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25025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3F3807-E5BD-4897-9873-2ABF5D766D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788" y="1219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highlight>
                  <a:srgbClr val="FFFF00"/>
                </a:highlight>
              </a:rPr>
              <a:t>Students, 64/80=80%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Average = Add all 3 and divide by 3(that’s all)!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Overall grade = Take that # above and divide it by 80. Then, move decimal two places to the right.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CF9F8F-0A6A-4BEE-8EB5-EDDBE6BA8C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2083081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500" dirty="0"/>
              <a:t>I4, I5, I6 are mandatory. Write scores on a sheet of paper with the </a:t>
            </a:r>
            <a:r>
              <a:rPr lang="en-US" sz="3500" dirty="0">
                <a:highlight>
                  <a:srgbClr val="FFFF00"/>
                </a:highlight>
              </a:rPr>
              <a:t>average</a:t>
            </a:r>
            <a:r>
              <a:rPr lang="en-US" sz="3500" dirty="0"/>
              <a:t> (add them &amp; divide by 3 only).  Turn </a:t>
            </a:r>
            <a:r>
              <a:rPr lang="en-US" sz="3500" i="1" u="sng" dirty="0">
                <a:solidFill>
                  <a:srgbClr val="FF0000"/>
                </a:solidFill>
              </a:rPr>
              <a:t>it in on the table upfront.</a:t>
            </a:r>
            <a:r>
              <a:rPr lang="en-US" sz="3500" dirty="0">
                <a:solidFill>
                  <a:srgbClr val="FF0000"/>
                </a:solidFill>
              </a:rPr>
              <a:t>  </a:t>
            </a:r>
          </a:p>
          <a:p>
            <a:pPr marL="0" indent="0" algn="ctr">
              <a:buNone/>
            </a:pPr>
            <a:r>
              <a:rPr lang="en-US" sz="3500" dirty="0">
                <a:solidFill>
                  <a:srgbClr val="FF0000"/>
                </a:solidFill>
              </a:rPr>
              <a:t>Take the Quiz Review handout (it’s HW). </a:t>
            </a:r>
          </a:p>
          <a:p>
            <a:pPr marL="0" indent="0" algn="ctr">
              <a:buNone/>
            </a:pPr>
            <a:endParaRPr lang="en-US" sz="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0148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BA4AA-C71C-4BE8-95F9-FD7DDDEFEB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Formulas</a:t>
            </a:r>
            <a:br>
              <a:rPr lang="en-US" sz="3200" dirty="0"/>
            </a:br>
            <a:r>
              <a:rPr lang="en-US" sz="3200" dirty="0"/>
              <a:t>Turn quiz in drawer. </a:t>
            </a:r>
            <a:br>
              <a:rPr lang="en-US" sz="3200" dirty="0"/>
            </a:br>
            <a:r>
              <a:rPr lang="en-US" sz="3200" dirty="0">
                <a:highlight>
                  <a:srgbClr val="FFFF00"/>
                </a:highlight>
              </a:rPr>
              <a:t>CW handout on my desk.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3F0937-B865-4AE0-B05A-2BCCBD7274C1}"/>
                  </a:ext>
                </a:extLst>
              </p:cNvPr>
              <p:cNvSpPr txBox="1"/>
              <p:nvPr/>
            </p:nvSpPr>
            <p:spPr>
              <a:xfrm>
                <a:off x="457199" y="2133600"/>
                <a:ext cx="8648577" cy="69249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5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5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5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5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5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5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5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5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5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45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5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5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5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63F0937-B865-4AE0-B05A-2BCCBD7274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9" y="2133600"/>
                <a:ext cx="8648577" cy="6924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CC8C3EB-2273-48F7-8DB1-604225690DA2}"/>
                  </a:ext>
                </a:extLst>
              </p:cNvPr>
              <p:cNvSpPr/>
              <p:nvPr/>
            </p:nvSpPr>
            <p:spPr>
              <a:xfrm>
                <a:off x="499905" y="3429000"/>
                <a:ext cx="8648577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5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5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5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5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5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5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sz="45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5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500" dirty="0"/>
                  <a:t>)</a:t>
                </a: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CC8C3EB-2273-48F7-8DB1-604225690D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905" y="3429000"/>
                <a:ext cx="8648577" cy="784830"/>
              </a:xfrm>
              <a:prstGeom prst="rect">
                <a:avLst/>
              </a:prstGeom>
              <a:blipFill>
                <a:blip r:embed="rId3"/>
                <a:stretch>
                  <a:fillRect t="-17188" b="-38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33459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121E87-A73F-47E2-9D28-56628A3F84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ge 2 Unit packets</a:t>
            </a:r>
            <a:br>
              <a:rPr lang="en-US" dirty="0"/>
            </a:br>
            <a:r>
              <a:rPr lang="en-US" dirty="0"/>
              <a:t>Grouping Method (4 term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B5F458-180D-489C-9030-A44718227F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u="sng" dirty="0"/>
                  <a:t>Ex1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B5F458-180D-489C-9030-A44718227F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48861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121E87-A73F-47E2-9D28-56628A3F84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ge 2 Unit packets</a:t>
            </a:r>
            <a:br>
              <a:rPr lang="en-US" dirty="0"/>
            </a:br>
            <a:r>
              <a:rPr lang="en-US" dirty="0"/>
              <a:t>Grouping Method (4 term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B5F458-180D-489C-9030-A44718227F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u="sng" dirty="0"/>
                  <a:t>Ex1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B5F458-180D-489C-9030-A44718227F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D063B4C-FDF9-46EA-A1CF-A68677C78693}"/>
                  </a:ext>
                </a:extLst>
              </p14:cNvPr>
              <p14:cNvContentPartPr/>
              <p14:nvPr/>
            </p14:nvContentPartPr>
            <p14:xfrm>
              <a:off x="222480" y="546840"/>
              <a:ext cx="8878320" cy="5999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D063B4C-FDF9-46EA-A1CF-A68677C7869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3120" y="537480"/>
                <a:ext cx="8897040" cy="601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94521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D17BB3E-9D62-4909-9396-10082C0951B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/>
                <a:r>
                  <a:rPr lang="en-US" dirty="0"/>
                  <a:t>Ex. 2 </a:t>
                </a:r>
                <a:r>
                  <a:rPr lang="en-US" dirty="0">
                    <a:solidFill>
                      <a:srgbClr val="FF0000"/>
                    </a:solidFill>
                  </a:rPr>
                  <a:t>(Change to a positive 21.)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D17BB3E-9D62-4909-9396-10082C0951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A4852A-B686-49CA-86BC-B7C26320D4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9279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D17BB3E-9D62-4909-9396-10082C0951B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/>
                <a:r>
                  <a:rPr lang="en-US" dirty="0"/>
                  <a:t>Ex. 2 </a:t>
                </a:r>
                <a:r>
                  <a:rPr lang="en-US" dirty="0">
                    <a:solidFill>
                      <a:srgbClr val="FF0000"/>
                    </a:solidFill>
                  </a:rPr>
                  <a:t>(Change to a positive 21.)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𝟖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D17BB3E-9D62-4909-9396-10082C0951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A4852A-B686-49CA-86BC-B7C26320D4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B8A253D-00B6-49F6-A71C-95FFD4F4AADF}"/>
                  </a:ext>
                </a:extLst>
              </p14:cNvPr>
              <p14:cNvContentPartPr/>
              <p14:nvPr/>
            </p14:nvContentPartPr>
            <p14:xfrm>
              <a:off x="114480" y="807120"/>
              <a:ext cx="8547840" cy="5666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B8A253D-00B6-49F6-A71C-95FFD4F4AAD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120" y="797760"/>
                <a:ext cx="8566560" cy="568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43158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01AAC2-153C-4C8C-BD5D-54C82CD8B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Pause and Practice! </a:t>
            </a:r>
            <a:br>
              <a:rPr lang="en-US" dirty="0"/>
            </a:br>
            <a:r>
              <a:rPr lang="en-US" dirty="0"/>
              <a:t>(Not in Unit packet. </a:t>
            </a:r>
            <a:r>
              <a:rPr lang="en-US" sz="3600" dirty="0">
                <a:highlight>
                  <a:srgbClr val="FFFF00"/>
                </a:highlight>
              </a:rPr>
              <a:t>Yes, you need paper!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7BD866-B0ED-490A-A6C8-F9F51092BD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7463" y="1897139"/>
                <a:ext cx="82296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Factor each, then solve. State factors vs. solutions</a:t>
                </a:r>
                <a:r>
                  <a:rPr lang="en-US" dirty="0"/>
                  <a:t>.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Grouping Method!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𝟕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97BD866-B0ED-490A-A6C8-F9F51092BD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7463" y="1897139"/>
                <a:ext cx="8229600" cy="4525963"/>
              </a:xfrm>
              <a:blipFill>
                <a:blip r:embed="rId2"/>
                <a:stretch>
                  <a:fillRect l="-1852" t="-1615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463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D17BB3E-9D62-4909-9396-10082C0951B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/>
                <a:r>
                  <a:rPr lang="en-US" dirty="0"/>
                  <a:t>Grouping </a:t>
                </a:r>
                <a:r>
                  <a:rPr lang="en-US" dirty="0" err="1"/>
                  <a:t>Method_Extra</a:t>
                </a:r>
                <a:r>
                  <a:rPr lang="en-US" dirty="0"/>
                  <a:t> #1</a:t>
                </a:r>
                <a:br>
                  <a:rPr lang="en-US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D17BB3E-9D62-4909-9396-10082C0951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1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DD7BA0E1-64E4-4531-B98C-785027D8362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48235" y="1828800"/>
            <a:ext cx="7467838" cy="452596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1D5A6D6-D067-4D56-A966-7EBB30CCFBB2}"/>
                  </a:ext>
                </a:extLst>
              </p14:cNvPr>
              <p14:cNvContentPartPr/>
              <p14:nvPr/>
            </p14:nvContentPartPr>
            <p14:xfrm>
              <a:off x="789840" y="3380400"/>
              <a:ext cx="7935120" cy="30448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1D5A6D6-D067-4D56-A966-7EBB30CCFBB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0480" y="3371040"/>
                <a:ext cx="7953840" cy="306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0097961"/>
      </p:ext>
    </p:extLst>
  </p:cSld>
  <p:clrMapOvr>
    <a:masterClrMapping/>
  </p:clrMapOvr>
</p:sld>
</file>

<file path=ppt/theme/theme1.xml><?xml version="1.0" encoding="utf-8"?>
<a:theme xmlns:a="http://schemas.openxmlformats.org/drawingml/2006/main" name="basic pur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C5AD56B5F16A549AAFA350D78ACFC54" ma:contentTypeVersion="12" ma:contentTypeDescription="Create a new document." ma:contentTypeScope="" ma:versionID="c3c8344bac05dccd37c9011d6db7800b">
  <xsd:schema xmlns:xsd="http://www.w3.org/2001/XMLSchema" xmlns:xs="http://www.w3.org/2001/XMLSchema" xmlns:p="http://schemas.microsoft.com/office/2006/metadata/properties" xmlns:ns3="be1ba5c0-8fca-491a-b60b-97098176573e" xmlns:ns4="3b9e9a68-d4bd-4f33-ba43-6227d4af6b29" targetNamespace="http://schemas.microsoft.com/office/2006/metadata/properties" ma:root="true" ma:fieldsID="394f38f1515ab4e12f2e3af421ef4ebf" ns3:_="" ns4:_="">
    <xsd:import namespace="be1ba5c0-8fca-491a-b60b-97098176573e"/>
    <xsd:import namespace="3b9e9a68-d4bd-4f33-ba43-6227d4af6b2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1ba5c0-8fca-491a-b60b-97098176573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9e9a68-d4bd-4f33-ba43-6227d4af6b29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0FE3C12-54E5-42E6-8F21-7AF8FC2469F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1ba5c0-8fca-491a-b60b-97098176573e"/>
    <ds:schemaRef ds:uri="3b9e9a68-d4bd-4f33-ba43-6227d4af6b2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12B231DD-A567-4F6F-A1D0-BABFAC8F49F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8CB4122-30C7-4AC1-A37F-05AEC562F587}">
  <ds:schemaRefs>
    <ds:schemaRef ds:uri="http://purl.org/dc/dcmitype/"/>
    <ds:schemaRef ds:uri="http://purl.org/dc/elements/1.1/"/>
    <ds:schemaRef ds:uri="3b9e9a68-d4bd-4f33-ba43-6227d4af6b29"/>
    <ds:schemaRef ds:uri="http://schemas.microsoft.com/office/2006/documentManagement/types"/>
    <ds:schemaRef ds:uri="http://purl.org/dc/terms/"/>
    <ds:schemaRef ds:uri="be1ba5c0-8fca-491a-b60b-97098176573e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asic purple</Template>
  <TotalTime>6055</TotalTime>
  <Words>873</Words>
  <Application>Microsoft Office PowerPoint</Application>
  <PresentationFormat>On-screen Show (4:3)</PresentationFormat>
  <Paragraphs>102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alibri</vt:lpstr>
      <vt:lpstr>Cambria Math</vt:lpstr>
      <vt:lpstr>Century Gothic</vt:lpstr>
      <vt:lpstr>Times New Roman</vt:lpstr>
      <vt:lpstr>Tw Cen MT</vt:lpstr>
      <vt:lpstr>basic purple</vt:lpstr>
      <vt:lpstr>iRespondGraphMaster</vt:lpstr>
      <vt:lpstr>Equation</vt:lpstr>
      <vt:lpstr>End of Monday 3-2-2020 </vt:lpstr>
      <vt:lpstr>PowerPoint Presentation</vt:lpstr>
      <vt:lpstr>COPY(organizer)  How do you factor Polynomials using the grouping method?  </vt:lpstr>
      <vt:lpstr>Page 2 Unit packets Grouping Method (4 terms)</vt:lpstr>
      <vt:lpstr>Page 2 Unit packets Grouping Method (4 terms)</vt:lpstr>
      <vt:lpstr>Ex. 2 (Change to a positive 21.) 8n^3-6n^2-28n+21</vt:lpstr>
      <vt:lpstr>Ex. 2 (Change to a positive 21.) 8n^3-6n^2-28n+21</vt:lpstr>
      <vt:lpstr>Pause and Practice!  (Not in Unit packet. Yes, you need paper!)</vt:lpstr>
      <vt:lpstr>Grouping Method_Extra #1  x^3-5x^2-1x+5=0</vt:lpstr>
      <vt:lpstr>Check#2  ! x^4-5x^2+4=0</vt:lpstr>
      <vt:lpstr>Check #3 〖2x〗^4-10x^2-72=0</vt:lpstr>
      <vt:lpstr>CW/HW Page 3  Unit Packets1-13 all (Do on a separate sheet of paper!) </vt:lpstr>
      <vt:lpstr>3-4-2020 Tuesday’s SPONGE   (Do not turn in HW at this time.) </vt:lpstr>
      <vt:lpstr>SPONGE   (Do not turn in HW at this time.) </vt:lpstr>
      <vt:lpstr>HW Questions! </vt:lpstr>
      <vt:lpstr>Pick a partner! You must have one. No one works alone. I will assign the groups if I must .  White Boards! </vt:lpstr>
      <vt:lpstr>Let’s Go!  #1</vt:lpstr>
      <vt:lpstr>#2</vt:lpstr>
      <vt:lpstr>#3</vt:lpstr>
      <vt:lpstr>#4</vt:lpstr>
      <vt:lpstr>#5</vt:lpstr>
      <vt:lpstr>Clear all desks and separate. </vt:lpstr>
      <vt:lpstr>Pop Quiz! (Factor each.)</vt:lpstr>
      <vt:lpstr>Check</vt:lpstr>
      <vt:lpstr>Tuesday Sum and Difference of Cubes  </vt:lpstr>
      <vt:lpstr> Key points!  HOW DO YOU FACTOR CUBES?</vt:lpstr>
      <vt:lpstr>Examples 1 &amp;2.   </vt:lpstr>
      <vt:lpstr>Examples 1 &amp;2.   </vt:lpstr>
      <vt:lpstr>Ex. 3 Your turn!  x^3+27</vt:lpstr>
      <vt:lpstr>Your turn! Ex. 3 x^3+27</vt:lpstr>
      <vt:lpstr>Your turn again! Ex4. 〖125x〗^3-8</vt:lpstr>
      <vt:lpstr>Your turn again! Ex4. 〖125x〗^3-8</vt:lpstr>
      <vt:lpstr>Final 2!  Factor:</vt:lpstr>
      <vt:lpstr>Thursday’s Sponge!  Factor each!   </vt:lpstr>
      <vt:lpstr>Sponge  check</vt:lpstr>
      <vt:lpstr>IXL Practice, Remediation and Quiz Review</vt:lpstr>
      <vt:lpstr>Grouping Help!  </vt:lpstr>
      <vt:lpstr>Students, 64/80=80% Average = Add all 3 and divide by 3(that’s all)!  Overall grade = Take that # above and divide it by 80. Then, move decimal two places to the right.  </vt:lpstr>
      <vt:lpstr>Formulas Turn quiz in drawer.  CW handout on my desk.  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Solve by Taking Roots</dc:title>
  <dc:creator>Emily Freeman</dc:creator>
  <cp:lastModifiedBy>Latonia D. Calhoun</cp:lastModifiedBy>
  <cp:revision>231</cp:revision>
  <cp:lastPrinted>2013-10-25T17:17:36Z</cp:lastPrinted>
  <dcterms:created xsi:type="dcterms:W3CDTF">2011-09-19T15:30:28Z</dcterms:created>
  <dcterms:modified xsi:type="dcterms:W3CDTF">2020-03-05T16:4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  <property fmtid="{D5CDD505-2E9C-101B-9397-08002B2CF9AE}" pid="6" name="ContentTypeId">
    <vt:lpwstr>0x0101005C5AD56B5F16A549AAFA350D78ACFC54</vt:lpwstr>
  </property>
</Properties>
</file>